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851D4C" w14:textId="77777777" w:rsidR="00C003E8" w:rsidRDefault="00BE1022">
      <w:pPr>
        <w:pStyle w:val="Naslov"/>
      </w:pPr>
      <w:r>
        <w:t>Preverjanje</w:t>
      </w:r>
      <w:r w:rsidR="007A53F7">
        <w:t xml:space="preserve"> - gibanje</w:t>
      </w:r>
    </w:p>
    <w:p w14:paraId="1C851D4D" w14:textId="77777777" w:rsidR="00C003E8" w:rsidRDefault="00C003E8">
      <w:pPr>
        <w:jc w:val="center"/>
      </w:pPr>
    </w:p>
    <w:p w14:paraId="1C851D4E" w14:textId="77777777" w:rsidR="00C003E8" w:rsidRDefault="009546EC">
      <w:pPr>
        <w:numPr>
          <w:ilvl w:val="0"/>
          <w:numId w:val="4"/>
        </w:numPr>
      </w:pPr>
      <w:r>
        <w:t>Kako je pri fiziki določena pot?</w:t>
      </w:r>
    </w:p>
    <w:p w14:paraId="1C851D4F" w14:textId="77777777" w:rsidR="00C003E8" w:rsidRDefault="00C003E8"/>
    <w:p w14:paraId="1C851D50" w14:textId="77777777" w:rsidR="00C003E8" w:rsidRDefault="00C003E8"/>
    <w:p w14:paraId="1C851D51" w14:textId="77777777" w:rsidR="00C003E8" w:rsidRDefault="009546EC">
      <w:pPr>
        <w:numPr>
          <w:ilvl w:val="0"/>
          <w:numId w:val="4"/>
        </w:numPr>
      </w:pPr>
      <w:r>
        <w:t xml:space="preserve">Nariši graf </w:t>
      </w:r>
      <w:r>
        <w:rPr>
          <w:i/>
        </w:rPr>
        <w:t>s(t)</w:t>
      </w:r>
      <w:r w:rsidRPr="009546EC">
        <w:t xml:space="preserve"> </w:t>
      </w:r>
      <w:r>
        <w:t xml:space="preserve">za 8 s gibanja mravlje, ki leze enakomerno s hitrostjo </w:t>
      </w:r>
      <w:r w:rsidRPr="009546EC">
        <w:rPr>
          <w:position w:val="-12"/>
        </w:rPr>
        <w:object w:dxaOrig="420" w:dyaOrig="360" w14:anchorId="1C851E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8pt" o:ole="">
            <v:imagedata r:id="rId7" o:title=""/>
          </v:shape>
          <o:OLEObject Type="Embed" ProgID="Equation.3" ShapeID="_x0000_i1025" DrawAspect="Content" ObjectID="_1635062170" r:id="rId8"/>
        </w:object>
      </w:r>
      <w:r w:rsidR="00C003E8" w:rsidRPr="009546EC">
        <w:t>!</w:t>
      </w:r>
    </w:p>
    <w:p w14:paraId="1C851D52" w14:textId="77777777" w:rsidR="00C003E8" w:rsidRDefault="00C003E8"/>
    <w:p w14:paraId="1C851D53" w14:textId="77777777" w:rsidR="00C003E8" w:rsidRDefault="00C003E8"/>
    <w:p w14:paraId="1C851D54" w14:textId="77777777" w:rsidR="00C003E8" w:rsidRDefault="009546EC">
      <w:pPr>
        <w:numPr>
          <w:ilvl w:val="0"/>
          <w:numId w:val="4"/>
        </w:numPr>
      </w:pPr>
      <w:r>
        <w:t xml:space="preserve">Avtomobil vozi enakomerno in v 20 min prevozi </w:t>
      </w:r>
      <w:smartTag w:uri="urn:schemas-microsoft-com:office:smarttags" w:element="metricconverter">
        <w:smartTagPr>
          <w:attr w:name="ProductID" w:val="50 km"/>
        </w:smartTagPr>
        <w:r>
          <w:t>50 km</w:t>
        </w:r>
      </w:smartTag>
      <w:r>
        <w:t xml:space="preserve"> poti. Izračunaj njegovo hitrost in jo izrazi v </w:t>
      </w:r>
      <w:r w:rsidRPr="009546EC">
        <w:rPr>
          <w:position w:val="-12"/>
        </w:rPr>
        <w:object w:dxaOrig="279" w:dyaOrig="360" w14:anchorId="1C851E93">
          <v:shape id="_x0000_i1026" type="#_x0000_t75" style="width:14.4pt;height:18pt" o:ole="">
            <v:imagedata r:id="rId9" o:title=""/>
          </v:shape>
          <o:OLEObject Type="Embed" ProgID="Equation.3" ShapeID="_x0000_i1026" DrawAspect="Content" ObjectID="_1635062171" r:id="rId10"/>
        </w:object>
      </w:r>
      <w:r>
        <w:t>!</w:t>
      </w:r>
    </w:p>
    <w:p w14:paraId="1C851D55" w14:textId="77777777" w:rsidR="00C003E8" w:rsidRDefault="00C003E8"/>
    <w:p w14:paraId="1C851D56" w14:textId="77777777" w:rsidR="00C003E8" w:rsidRDefault="00C003E8"/>
    <w:p w14:paraId="1C851D57" w14:textId="77777777" w:rsidR="00C003E8" w:rsidRDefault="00C003E8"/>
    <w:p w14:paraId="1C851D58" w14:textId="77777777" w:rsidR="00C003E8" w:rsidRDefault="00C003E8"/>
    <w:p w14:paraId="1C851D59" w14:textId="77777777" w:rsidR="00C003E8" w:rsidRDefault="009546EC">
      <w:pPr>
        <w:numPr>
          <w:ilvl w:val="0"/>
          <w:numId w:val="4"/>
        </w:numPr>
      </w:pPr>
      <w:r>
        <w:t xml:space="preserve">Koliko minut traja potovanje z avtomobilom v </w:t>
      </w:r>
      <w:smartTag w:uri="urn:schemas-microsoft-com:office:smarttags" w:element="metricconverter">
        <w:smartTagPr>
          <w:attr w:name="ProductID" w:val="60 km"/>
        </w:smartTagPr>
        <w:r>
          <w:t>60 km</w:t>
        </w:r>
      </w:smartTag>
      <w:r>
        <w:t xml:space="preserve"> oddaljen kraj, če je povprečna hitrost avtomobila </w:t>
      </w:r>
      <w:r w:rsidRPr="009546EC">
        <w:rPr>
          <w:position w:val="-12"/>
        </w:rPr>
        <w:object w:dxaOrig="540" w:dyaOrig="360" w14:anchorId="1C851E94">
          <v:shape id="_x0000_i1027" type="#_x0000_t75" style="width:27pt;height:18pt" o:ole="">
            <v:imagedata r:id="rId11" o:title=""/>
          </v:shape>
          <o:OLEObject Type="Embed" ProgID="Equation.3" ShapeID="_x0000_i1027" DrawAspect="Content" ObjectID="_1635062172" r:id="rId12"/>
        </w:object>
      </w:r>
      <w:r>
        <w:t>?</w:t>
      </w:r>
    </w:p>
    <w:p w14:paraId="1C851D5A" w14:textId="77777777" w:rsidR="00C003E8" w:rsidRDefault="00C003E8"/>
    <w:p w14:paraId="1C851D5B" w14:textId="77777777" w:rsidR="00C003E8" w:rsidRDefault="00C003E8"/>
    <w:p w14:paraId="1C851D5C" w14:textId="77777777" w:rsidR="00C003E8" w:rsidRDefault="00C003E8"/>
    <w:p w14:paraId="1C851D5D" w14:textId="77777777" w:rsidR="00C003E8" w:rsidRDefault="00C003E8"/>
    <w:p w14:paraId="1C851D5E" w14:textId="77777777" w:rsidR="00C003E8" w:rsidRDefault="009546EC" w:rsidP="00F107A5">
      <w:pPr>
        <w:numPr>
          <w:ilvl w:val="0"/>
          <w:numId w:val="4"/>
        </w:numPr>
        <w:spacing w:line="360" w:lineRule="auto"/>
      </w:pPr>
      <w:r>
        <w:t>Avtobus začne 0,16 km pred cestninsko postajo zavirati in se na postaji ustavi čez 20 s.</w:t>
      </w:r>
    </w:p>
    <w:p w14:paraId="1C851D5F" w14:textId="77777777" w:rsidR="009546EC" w:rsidRDefault="009546EC" w:rsidP="009546EC">
      <w:pPr>
        <w:numPr>
          <w:ilvl w:val="1"/>
          <w:numId w:val="4"/>
        </w:numPr>
      </w:pPr>
      <w:r>
        <w:t>S kolikšnim pospeškom je ustavljal?</w:t>
      </w:r>
    </w:p>
    <w:p w14:paraId="1C851D60" w14:textId="77777777" w:rsidR="009546EC" w:rsidRDefault="009546EC" w:rsidP="009546EC"/>
    <w:p w14:paraId="1C851D61" w14:textId="77777777" w:rsidR="009546EC" w:rsidRDefault="009546EC" w:rsidP="009546EC"/>
    <w:p w14:paraId="1C851D62" w14:textId="77777777" w:rsidR="009546EC" w:rsidRDefault="009546EC" w:rsidP="009546EC"/>
    <w:p w14:paraId="1C851D63" w14:textId="77777777" w:rsidR="009546EC" w:rsidRDefault="00F107A5" w:rsidP="00F107A5">
      <w:pPr>
        <w:numPr>
          <w:ilvl w:val="1"/>
          <w:numId w:val="4"/>
        </w:numPr>
      </w:pPr>
      <w:r>
        <w:t>Pri kolikšni hitrosti je začel zavirati?</w:t>
      </w:r>
    </w:p>
    <w:p w14:paraId="1C851D64" w14:textId="77777777" w:rsidR="00C003E8" w:rsidRDefault="00C003E8"/>
    <w:p w14:paraId="1C851D65" w14:textId="77777777" w:rsidR="00C003E8" w:rsidRDefault="00C003E8"/>
    <w:p w14:paraId="1C851D66" w14:textId="77777777" w:rsidR="00C003E8" w:rsidRDefault="00C003E8"/>
    <w:p w14:paraId="1C851D67" w14:textId="77777777" w:rsidR="00C003E8" w:rsidRDefault="005F6EA9">
      <w:r>
        <w:rPr>
          <w:noProof/>
        </w:rPr>
        <w:drawing>
          <wp:anchor distT="0" distB="0" distL="114300" distR="114300" simplePos="0" relativeHeight="251657728" behindDoc="0" locked="0" layoutInCell="1" allowOverlap="1" wp14:anchorId="1C851E95" wp14:editId="1C851E96">
            <wp:simplePos x="0" y="0"/>
            <wp:positionH relativeFrom="column">
              <wp:posOffset>3112770</wp:posOffset>
            </wp:positionH>
            <wp:positionV relativeFrom="paragraph">
              <wp:posOffset>150495</wp:posOffset>
            </wp:positionV>
            <wp:extent cx="2695575" cy="1876425"/>
            <wp:effectExtent l="0" t="0" r="9525" b="9525"/>
            <wp:wrapSquare wrapText="bothSides"/>
            <wp:docPr id="160" name="Slika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C851D68" w14:textId="77777777" w:rsidR="00C003E8" w:rsidRDefault="00F107A5" w:rsidP="00F107A5">
      <w:pPr>
        <w:numPr>
          <w:ilvl w:val="0"/>
          <w:numId w:val="4"/>
        </w:numPr>
        <w:spacing w:line="360" w:lineRule="auto"/>
      </w:pPr>
      <w:r>
        <w:t>S pomočjo grafa ugotovi</w:t>
      </w:r>
      <w:r w:rsidRPr="00F107A5">
        <w:t>:</w:t>
      </w:r>
      <w:r w:rsidR="009D4897" w:rsidRPr="009D4897">
        <w:t xml:space="preserve"> </w:t>
      </w:r>
    </w:p>
    <w:p w14:paraId="1C851D69" w14:textId="77777777" w:rsidR="00F107A5" w:rsidRDefault="00F107A5" w:rsidP="009D4897">
      <w:pPr>
        <w:numPr>
          <w:ilvl w:val="1"/>
          <w:numId w:val="4"/>
        </w:numPr>
      </w:pPr>
      <w:r>
        <w:t>Koliko časa je avto pospeševal in kolikšno hitrost je dosegel?</w:t>
      </w:r>
    </w:p>
    <w:p w14:paraId="1C851D6A" w14:textId="77777777" w:rsidR="0055661A" w:rsidRDefault="0055661A" w:rsidP="00F107A5">
      <w:pPr>
        <w:spacing w:line="360" w:lineRule="auto"/>
      </w:pPr>
    </w:p>
    <w:p w14:paraId="1C851D6B" w14:textId="77777777" w:rsidR="00F107A5" w:rsidRDefault="00F107A5" w:rsidP="009D4897">
      <w:pPr>
        <w:numPr>
          <w:ilvl w:val="1"/>
          <w:numId w:val="4"/>
        </w:numPr>
      </w:pPr>
      <w:r>
        <w:t>Kolikšno pot je prevozil v prvih petih sekundah?</w:t>
      </w:r>
    </w:p>
    <w:p w14:paraId="1C851D6C" w14:textId="77777777" w:rsidR="00F107A5" w:rsidRDefault="00F107A5" w:rsidP="00F107A5">
      <w:pPr>
        <w:spacing w:line="360" w:lineRule="auto"/>
      </w:pPr>
    </w:p>
    <w:p w14:paraId="1C851D6D" w14:textId="77777777" w:rsidR="009D4897" w:rsidRDefault="00F107A5" w:rsidP="007A53F7">
      <w:pPr>
        <w:numPr>
          <w:ilvl w:val="1"/>
          <w:numId w:val="4"/>
        </w:numPr>
        <w:spacing w:line="480" w:lineRule="auto"/>
        <w:sectPr w:rsidR="009D4897" w:rsidSect="00F107A5">
          <w:headerReference w:type="default" r:id="rId14"/>
          <w:pgSz w:w="11906" w:h="16838"/>
          <w:pgMar w:top="1417" w:right="1417" w:bottom="1276" w:left="1417" w:header="708" w:footer="708" w:gutter="0"/>
          <w:cols w:space="708"/>
        </w:sectPr>
      </w:pPr>
      <w:r>
        <w:t>S kolikšnim pospeškom je zaviral?</w:t>
      </w:r>
    </w:p>
    <w:p w14:paraId="1C851D6E" w14:textId="77777777" w:rsidR="00F107A5" w:rsidRDefault="00F107A5" w:rsidP="004B1FAE">
      <w:pPr>
        <w:keepNext/>
      </w:pPr>
    </w:p>
    <w:p w14:paraId="1C851D6F" w14:textId="77777777" w:rsidR="004B1FAE" w:rsidRDefault="004B1FAE" w:rsidP="004B1FAE">
      <w:pPr>
        <w:keepNext/>
      </w:pPr>
    </w:p>
    <w:p w14:paraId="1C851D70" w14:textId="77777777" w:rsidR="004B1FAE" w:rsidRDefault="004B1FAE" w:rsidP="004B1FAE">
      <w:pPr>
        <w:numPr>
          <w:ilvl w:val="0"/>
          <w:numId w:val="4"/>
        </w:numPr>
        <w:spacing w:line="360" w:lineRule="auto"/>
      </w:pPr>
      <w:r>
        <w:t xml:space="preserve">Kamen spustimo z višine </w:t>
      </w:r>
      <w:smartTag w:uri="urn:schemas-microsoft-com:office:smarttags" w:element="metricconverter">
        <w:smartTagPr>
          <w:attr w:name="ProductID" w:val="40 m"/>
        </w:smartTagPr>
        <w:r>
          <w:t>40 m</w:t>
        </w:r>
      </w:smartTag>
      <w:r>
        <w:t>.</w:t>
      </w:r>
    </w:p>
    <w:p w14:paraId="1C851D71" w14:textId="77777777" w:rsidR="004B1FAE" w:rsidRDefault="004B1FAE" w:rsidP="004B1FAE">
      <w:pPr>
        <w:numPr>
          <w:ilvl w:val="1"/>
          <w:numId w:val="4"/>
        </w:numPr>
        <w:spacing w:line="360" w:lineRule="auto"/>
      </w:pPr>
      <w:r>
        <w:t>Koliko časa bo padal?</w:t>
      </w:r>
    </w:p>
    <w:p w14:paraId="1C851D72" w14:textId="77777777" w:rsidR="004B1FAE" w:rsidRDefault="004B1FAE" w:rsidP="004B1FAE">
      <w:pPr>
        <w:numPr>
          <w:ilvl w:val="1"/>
          <w:numId w:val="4"/>
        </w:numPr>
        <w:spacing w:line="360" w:lineRule="auto"/>
      </w:pPr>
      <w:r>
        <w:t xml:space="preserve">Kakšno hitrost bo imel na višini </w:t>
      </w:r>
      <w:smartTag w:uri="urn:schemas-microsoft-com:office:smarttags" w:element="metricconverter">
        <w:smartTagPr>
          <w:attr w:name="ProductID" w:val="15 m"/>
        </w:smartTagPr>
        <w:r>
          <w:t>15 m</w:t>
        </w:r>
      </w:smartTag>
      <w:r>
        <w:t>?</w:t>
      </w:r>
    </w:p>
    <w:p w14:paraId="1C851D73" w14:textId="77777777" w:rsidR="004326BB" w:rsidRDefault="004B1FAE" w:rsidP="004B1FAE">
      <w:pPr>
        <w:numPr>
          <w:ilvl w:val="1"/>
          <w:numId w:val="4"/>
        </w:numPr>
        <w:spacing w:line="360" w:lineRule="auto"/>
      </w:pPr>
      <w:r>
        <w:t>S kolikšno hitrostjo bo udaril ob tla?</w:t>
      </w:r>
    </w:p>
    <w:p w14:paraId="1C851D74" w14:textId="77777777" w:rsidR="004326BB" w:rsidRPr="004326BB" w:rsidRDefault="004326BB" w:rsidP="004326BB">
      <w:pPr>
        <w:numPr>
          <w:ilvl w:val="0"/>
          <w:numId w:val="4"/>
        </w:numPr>
        <w:tabs>
          <w:tab w:val="left" w:pos="360"/>
        </w:tabs>
        <w:spacing w:line="360" w:lineRule="auto"/>
        <w:rPr>
          <w:rFonts w:ascii="Arial" w:hAnsi="Arial" w:cs="Arial"/>
          <w:b/>
          <w:sz w:val="22"/>
          <w:szCs w:val="22"/>
        </w:rPr>
      </w:pPr>
      <w:r>
        <w:br w:type="page"/>
      </w:r>
      <w:r w:rsidRPr="00AE2603">
        <w:rPr>
          <w:rFonts w:ascii="Arial" w:hAnsi="Arial" w:cs="Arial"/>
          <w:sz w:val="22"/>
          <w:szCs w:val="22"/>
        </w:rPr>
        <w:lastRenderedPageBreak/>
        <w:t>V opisu dogodka je opazovano telo podčrtano. Iz njegove okolice izberi telo, glede na katero miruje, in telo, glede na katero se giblje.</w:t>
      </w:r>
    </w:p>
    <w:tbl>
      <w:tblPr>
        <w:tblW w:w="9180" w:type="dxa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70" w:type="dxa"/>
          <w:bottom w:w="57" w:type="dxa"/>
          <w:right w:w="70" w:type="dxa"/>
        </w:tblCellMar>
        <w:tblLook w:val="0000" w:firstRow="0" w:lastRow="0" w:firstColumn="0" w:lastColumn="0" w:noHBand="0" w:noVBand="0"/>
      </w:tblPr>
      <w:tblGrid>
        <w:gridCol w:w="5354"/>
        <w:gridCol w:w="1917"/>
        <w:gridCol w:w="1909"/>
      </w:tblGrid>
      <w:tr w:rsidR="004326BB" w:rsidRPr="00AE2603" w14:paraId="1C851D78" w14:textId="77777777" w:rsidTr="00BC1A41">
        <w:tc>
          <w:tcPr>
            <w:tcW w:w="5246" w:type="dxa"/>
            <w:vAlign w:val="center"/>
          </w:tcPr>
          <w:p w14:paraId="1C851D75" w14:textId="77777777" w:rsidR="004326BB" w:rsidRPr="00AE2603" w:rsidRDefault="004326BB" w:rsidP="00BC1A41">
            <w:pPr>
              <w:tabs>
                <w:tab w:val="left" w:pos="360"/>
              </w:tabs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D</w:t>
            </w:r>
            <w:r w:rsidRPr="00AE2603">
              <w:rPr>
                <w:rFonts w:ascii="Arial" w:hAnsi="Arial" w:cs="Arial"/>
                <w:b/>
                <w:sz w:val="22"/>
                <w:szCs w:val="22"/>
              </w:rPr>
              <w:t>ogodek</w:t>
            </w:r>
          </w:p>
        </w:tc>
        <w:tc>
          <w:tcPr>
            <w:tcW w:w="1878" w:type="dxa"/>
            <w:vAlign w:val="center"/>
          </w:tcPr>
          <w:p w14:paraId="1C851D76" w14:textId="77777777" w:rsidR="004326BB" w:rsidRPr="00AE2603" w:rsidRDefault="004326BB" w:rsidP="00BC1A41">
            <w:pPr>
              <w:tabs>
                <w:tab w:val="left" w:pos="360"/>
              </w:tabs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M</w:t>
            </w:r>
            <w:r w:rsidRPr="00AE2603">
              <w:rPr>
                <w:rFonts w:ascii="Arial" w:hAnsi="Arial" w:cs="Arial"/>
                <w:b/>
                <w:sz w:val="22"/>
                <w:szCs w:val="22"/>
              </w:rPr>
              <w:t xml:space="preserve">iruje </w:t>
            </w:r>
            <w:r>
              <w:rPr>
                <w:rFonts w:ascii="Arial" w:hAnsi="Arial" w:cs="Arial"/>
                <w:b/>
                <w:sz w:val="22"/>
                <w:szCs w:val="22"/>
              </w:rPr>
              <w:br/>
            </w:r>
            <w:r w:rsidRPr="00AE2603">
              <w:rPr>
                <w:rFonts w:ascii="Arial" w:hAnsi="Arial" w:cs="Arial"/>
                <w:b/>
                <w:sz w:val="22"/>
                <w:szCs w:val="22"/>
              </w:rPr>
              <w:t>glede na …</w:t>
            </w:r>
          </w:p>
        </w:tc>
        <w:tc>
          <w:tcPr>
            <w:tcW w:w="1871" w:type="dxa"/>
            <w:vAlign w:val="center"/>
          </w:tcPr>
          <w:p w14:paraId="1C851D77" w14:textId="77777777" w:rsidR="004326BB" w:rsidRPr="00AE2603" w:rsidRDefault="004326BB" w:rsidP="00BC1A41">
            <w:pPr>
              <w:tabs>
                <w:tab w:val="left" w:pos="360"/>
              </w:tabs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S</w:t>
            </w:r>
            <w:r w:rsidRPr="00AE2603">
              <w:rPr>
                <w:rFonts w:ascii="Arial" w:hAnsi="Arial" w:cs="Arial"/>
                <w:b/>
                <w:sz w:val="22"/>
                <w:szCs w:val="22"/>
              </w:rPr>
              <w:t xml:space="preserve">e giblje </w:t>
            </w:r>
            <w:r>
              <w:rPr>
                <w:rFonts w:ascii="Arial" w:hAnsi="Arial" w:cs="Arial"/>
                <w:b/>
                <w:sz w:val="22"/>
                <w:szCs w:val="22"/>
              </w:rPr>
              <w:br/>
            </w:r>
            <w:r w:rsidRPr="00AE2603">
              <w:rPr>
                <w:rFonts w:ascii="Arial" w:hAnsi="Arial" w:cs="Arial"/>
                <w:b/>
                <w:sz w:val="22"/>
                <w:szCs w:val="22"/>
              </w:rPr>
              <w:t>glede na …</w:t>
            </w:r>
          </w:p>
        </w:tc>
      </w:tr>
      <w:tr w:rsidR="004326BB" w:rsidRPr="00AE2603" w14:paraId="1C851D7C" w14:textId="77777777" w:rsidTr="00BC1A41">
        <w:tc>
          <w:tcPr>
            <w:tcW w:w="5246" w:type="dxa"/>
            <w:vAlign w:val="center"/>
          </w:tcPr>
          <w:p w14:paraId="1C851D79" w14:textId="77777777" w:rsidR="004326BB" w:rsidRPr="00AE2603" w:rsidRDefault="004326BB" w:rsidP="00BC1A41">
            <w:pPr>
              <w:tabs>
                <w:tab w:val="left" w:pos="360"/>
              </w:tabs>
              <w:spacing w:before="120" w:after="120"/>
              <w:rPr>
                <w:rFonts w:ascii="Arial" w:hAnsi="Arial" w:cs="Arial"/>
                <w:sz w:val="22"/>
                <w:szCs w:val="22"/>
              </w:rPr>
            </w:pPr>
            <w:r w:rsidRPr="00AE2603">
              <w:rPr>
                <w:rFonts w:ascii="Arial" w:hAnsi="Arial" w:cs="Arial"/>
                <w:sz w:val="22"/>
                <w:szCs w:val="22"/>
                <w:u w:val="single"/>
              </w:rPr>
              <w:t>Potnik</w:t>
            </w:r>
            <w:r w:rsidRPr="00AE2603">
              <w:rPr>
                <w:rFonts w:ascii="Arial" w:hAnsi="Arial" w:cs="Arial"/>
                <w:sz w:val="22"/>
                <w:szCs w:val="22"/>
              </w:rPr>
              <w:t xml:space="preserve"> sedi v avtobusu, ki pelje iz Ljubljane v Piran.</w:t>
            </w:r>
          </w:p>
        </w:tc>
        <w:tc>
          <w:tcPr>
            <w:tcW w:w="1878" w:type="dxa"/>
            <w:vAlign w:val="center"/>
          </w:tcPr>
          <w:p w14:paraId="1C851D7A" w14:textId="77777777" w:rsidR="004326BB" w:rsidRPr="00AE2603" w:rsidRDefault="004326BB" w:rsidP="00BC1A41">
            <w:pPr>
              <w:tabs>
                <w:tab w:val="left" w:pos="360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71" w:type="dxa"/>
            <w:vAlign w:val="center"/>
          </w:tcPr>
          <w:p w14:paraId="1C851D7B" w14:textId="77777777" w:rsidR="004326BB" w:rsidRPr="00AE2603" w:rsidRDefault="004326BB" w:rsidP="00BC1A41">
            <w:pPr>
              <w:tabs>
                <w:tab w:val="left" w:pos="360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4326BB" w:rsidRPr="00AE2603" w14:paraId="1C851D80" w14:textId="77777777" w:rsidTr="00BC1A41">
        <w:tc>
          <w:tcPr>
            <w:tcW w:w="5246" w:type="dxa"/>
            <w:vAlign w:val="center"/>
          </w:tcPr>
          <w:p w14:paraId="1C851D7D" w14:textId="77777777" w:rsidR="004326BB" w:rsidRPr="00AE2603" w:rsidRDefault="004326BB" w:rsidP="00BC1A41">
            <w:pPr>
              <w:tabs>
                <w:tab w:val="left" w:pos="360"/>
              </w:tabs>
              <w:spacing w:before="120" w:after="120"/>
              <w:rPr>
                <w:rFonts w:ascii="Arial" w:hAnsi="Arial" w:cs="Arial"/>
                <w:sz w:val="22"/>
                <w:szCs w:val="22"/>
              </w:rPr>
            </w:pPr>
            <w:r w:rsidRPr="00AE2603">
              <w:rPr>
                <w:rFonts w:ascii="Arial" w:hAnsi="Arial" w:cs="Arial"/>
                <w:sz w:val="22"/>
                <w:szCs w:val="22"/>
              </w:rPr>
              <w:t xml:space="preserve">Miha kolesari s </w:t>
            </w:r>
            <w:r w:rsidRPr="00AE2603">
              <w:rPr>
                <w:rFonts w:ascii="Arial" w:hAnsi="Arial" w:cs="Arial"/>
                <w:sz w:val="22"/>
                <w:szCs w:val="22"/>
                <w:u w:val="single"/>
              </w:rPr>
              <w:t>čelado</w:t>
            </w:r>
            <w:r w:rsidRPr="00AE2603">
              <w:rPr>
                <w:rFonts w:ascii="Arial" w:hAnsi="Arial" w:cs="Arial"/>
                <w:sz w:val="22"/>
                <w:szCs w:val="22"/>
              </w:rPr>
              <w:t xml:space="preserve"> na glavi.</w:t>
            </w:r>
          </w:p>
        </w:tc>
        <w:tc>
          <w:tcPr>
            <w:tcW w:w="1878" w:type="dxa"/>
            <w:vAlign w:val="center"/>
          </w:tcPr>
          <w:p w14:paraId="1C851D7E" w14:textId="77777777" w:rsidR="004326BB" w:rsidRPr="00AE2603" w:rsidRDefault="004326BB" w:rsidP="00BC1A41">
            <w:pPr>
              <w:tabs>
                <w:tab w:val="left" w:pos="360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71" w:type="dxa"/>
            <w:vAlign w:val="center"/>
          </w:tcPr>
          <w:p w14:paraId="1C851D7F" w14:textId="77777777" w:rsidR="004326BB" w:rsidRPr="00AE2603" w:rsidRDefault="004326BB" w:rsidP="00BC1A41">
            <w:pPr>
              <w:tabs>
                <w:tab w:val="left" w:pos="360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4326BB" w:rsidRPr="00AE2603" w14:paraId="1C851D84" w14:textId="77777777" w:rsidTr="00BC1A41">
        <w:tc>
          <w:tcPr>
            <w:tcW w:w="5246" w:type="dxa"/>
            <w:vAlign w:val="center"/>
          </w:tcPr>
          <w:p w14:paraId="1C851D81" w14:textId="77777777" w:rsidR="004326BB" w:rsidRPr="00AE2603" w:rsidRDefault="004326BB" w:rsidP="00BC1A41">
            <w:pPr>
              <w:tabs>
                <w:tab w:val="left" w:pos="360"/>
              </w:tabs>
              <w:spacing w:before="120" w:after="120"/>
              <w:rPr>
                <w:rFonts w:ascii="Arial" w:hAnsi="Arial" w:cs="Arial"/>
                <w:sz w:val="22"/>
                <w:szCs w:val="22"/>
              </w:rPr>
            </w:pPr>
            <w:r w:rsidRPr="00AE2603">
              <w:rPr>
                <w:rFonts w:ascii="Arial" w:hAnsi="Arial" w:cs="Arial"/>
                <w:sz w:val="22"/>
                <w:szCs w:val="22"/>
                <w:u w:val="single"/>
              </w:rPr>
              <w:t>Pilot</w:t>
            </w:r>
            <w:r w:rsidRPr="00AE2603">
              <w:rPr>
                <w:rFonts w:ascii="Arial" w:hAnsi="Arial" w:cs="Arial"/>
                <w:sz w:val="22"/>
                <w:szCs w:val="22"/>
              </w:rPr>
              <w:t xml:space="preserve"> usmerja letalo proti letališču.</w:t>
            </w:r>
          </w:p>
        </w:tc>
        <w:tc>
          <w:tcPr>
            <w:tcW w:w="1878" w:type="dxa"/>
            <w:vAlign w:val="center"/>
          </w:tcPr>
          <w:p w14:paraId="1C851D82" w14:textId="77777777" w:rsidR="004326BB" w:rsidRPr="00AE2603" w:rsidRDefault="004326BB" w:rsidP="00BC1A41">
            <w:pPr>
              <w:tabs>
                <w:tab w:val="left" w:pos="360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71" w:type="dxa"/>
            <w:vAlign w:val="center"/>
          </w:tcPr>
          <w:p w14:paraId="1C851D83" w14:textId="77777777" w:rsidR="004326BB" w:rsidRPr="00AE2603" w:rsidRDefault="004326BB" w:rsidP="00BC1A41">
            <w:pPr>
              <w:tabs>
                <w:tab w:val="left" w:pos="360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4326BB" w:rsidRPr="00AE2603" w14:paraId="1C851D88" w14:textId="77777777" w:rsidTr="00BC1A41">
        <w:tc>
          <w:tcPr>
            <w:tcW w:w="5246" w:type="dxa"/>
            <w:vAlign w:val="center"/>
          </w:tcPr>
          <w:p w14:paraId="1C851D85" w14:textId="77777777" w:rsidR="004326BB" w:rsidRPr="00AE2603" w:rsidRDefault="004326BB" w:rsidP="00BC1A41">
            <w:pPr>
              <w:tabs>
                <w:tab w:val="left" w:pos="360"/>
              </w:tabs>
              <w:spacing w:before="120" w:after="120"/>
              <w:rPr>
                <w:rFonts w:ascii="Arial" w:hAnsi="Arial" w:cs="Arial"/>
                <w:sz w:val="22"/>
                <w:szCs w:val="22"/>
              </w:rPr>
            </w:pPr>
            <w:r w:rsidRPr="00AE2603">
              <w:rPr>
                <w:rFonts w:ascii="Arial" w:hAnsi="Arial" w:cs="Arial"/>
                <w:sz w:val="22"/>
                <w:szCs w:val="22"/>
                <w:u w:val="single"/>
              </w:rPr>
              <w:t>Janez</w:t>
            </w:r>
            <w:r w:rsidRPr="00AE2603">
              <w:rPr>
                <w:rFonts w:ascii="Arial" w:hAnsi="Arial" w:cs="Arial"/>
                <w:sz w:val="22"/>
                <w:szCs w:val="22"/>
              </w:rPr>
              <w:t xml:space="preserve"> se pelje s </w:t>
            </w:r>
            <w:proofErr w:type="spellStart"/>
            <w:r w:rsidRPr="00AE2603">
              <w:rPr>
                <w:rFonts w:ascii="Arial" w:hAnsi="Arial" w:cs="Arial"/>
                <w:sz w:val="22"/>
                <w:szCs w:val="22"/>
              </w:rPr>
              <w:t>pletno</w:t>
            </w:r>
            <w:proofErr w:type="spellEnd"/>
            <w:r w:rsidRPr="00AE2603">
              <w:rPr>
                <w:rFonts w:ascii="Arial" w:hAnsi="Arial" w:cs="Arial"/>
                <w:sz w:val="22"/>
                <w:szCs w:val="22"/>
              </w:rPr>
              <w:t xml:space="preserve"> na Blejski otok.</w:t>
            </w:r>
          </w:p>
        </w:tc>
        <w:tc>
          <w:tcPr>
            <w:tcW w:w="1878" w:type="dxa"/>
            <w:vAlign w:val="center"/>
          </w:tcPr>
          <w:p w14:paraId="1C851D86" w14:textId="77777777" w:rsidR="004326BB" w:rsidRPr="00AE2603" w:rsidRDefault="004326BB" w:rsidP="00BC1A41">
            <w:pPr>
              <w:tabs>
                <w:tab w:val="left" w:pos="360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71" w:type="dxa"/>
            <w:vAlign w:val="center"/>
          </w:tcPr>
          <w:p w14:paraId="1C851D87" w14:textId="77777777" w:rsidR="004326BB" w:rsidRPr="00AE2603" w:rsidRDefault="004326BB" w:rsidP="00BC1A41">
            <w:pPr>
              <w:tabs>
                <w:tab w:val="left" w:pos="360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1C851D89" w14:textId="77777777" w:rsidR="004326BB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D8A" w14:textId="77777777" w:rsidR="004326BB" w:rsidRPr="00AE2603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D8B" w14:textId="77777777" w:rsidR="004326BB" w:rsidRPr="00867ADD" w:rsidRDefault="004326BB" w:rsidP="004326BB">
      <w:pPr>
        <w:numPr>
          <w:ilvl w:val="0"/>
          <w:numId w:val="4"/>
        </w:numPr>
        <w:tabs>
          <w:tab w:val="left" w:pos="360"/>
        </w:tabs>
        <w:spacing w:line="360" w:lineRule="auto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 xml:space="preserve">Opiši gibanje glede </w:t>
      </w:r>
      <w:r w:rsidRPr="00AE2603">
        <w:rPr>
          <w:rFonts w:ascii="Arial" w:hAnsi="Arial" w:cs="Arial"/>
          <w:bCs/>
          <w:sz w:val="22"/>
          <w:szCs w:val="22"/>
        </w:rPr>
        <w:t>na tir</w:t>
      </w:r>
      <w:r w:rsidRPr="00AE2603">
        <w:rPr>
          <w:rFonts w:ascii="Arial" w:hAnsi="Arial" w:cs="Arial"/>
          <w:sz w:val="22"/>
          <w:szCs w:val="22"/>
        </w:rPr>
        <w:t xml:space="preserve"> in glede na </w:t>
      </w:r>
      <w:r w:rsidRPr="00AE2603">
        <w:rPr>
          <w:rFonts w:ascii="Arial" w:hAnsi="Arial" w:cs="Arial"/>
          <w:bCs/>
          <w:sz w:val="22"/>
          <w:szCs w:val="22"/>
        </w:rPr>
        <w:t>spremembo hitrosti:</w:t>
      </w:r>
    </w:p>
    <w:p w14:paraId="1C851D8C" w14:textId="77777777" w:rsidR="004326BB" w:rsidRDefault="004326BB" w:rsidP="004326BB">
      <w:pPr>
        <w:tabs>
          <w:tab w:val="left" w:pos="360"/>
        </w:tabs>
        <w:rPr>
          <w:rFonts w:ascii="Arial" w:hAnsi="Arial" w:cs="Arial"/>
          <w:bCs/>
          <w:sz w:val="22"/>
          <w:szCs w:val="22"/>
        </w:rPr>
      </w:pPr>
    </w:p>
    <w:p w14:paraId="1C851D8D" w14:textId="77777777" w:rsidR="004326BB" w:rsidRPr="00AE2603" w:rsidRDefault="004326BB" w:rsidP="004326BB">
      <w:pPr>
        <w:ind w:left="720" w:hanging="36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a)</w:t>
      </w: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>vzlet rakete</w:t>
      </w:r>
      <w:r>
        <w:rPr>
          <w:rFonts w:ascii="Arial" w:hAnsi="Arial" w:cs="Arial"/>
          <w:sz w:val="22"/>
          <w:szCs w:val="22"/>
        </w:rPr>
        <w:t xml:space="preserve">  _____________________________</w:t>
      </w:r>
    </w:p>
    <w:p w14:paraId="1C851D8E" w14:textId="77777777" w:rsidR="004326BB" w:rsidRDefault="004326BB" w:rsidP="004326BB">
      <w:pPr>
        <w:tabs>
          <w:tab w:val="left" w:pos="360"/>
          <w:tab w:val="left" w:pos="8820"/>
        </w:tabs>
        <w:ind w:left="720" w:hanging="360"/>
        <w:rPr>
          <w:rFonts w:ascii="Arial" w:hAnsi="Arial" w:cs="Arial"/>
          <w:sz w:val="22"/>
          <w:szCs w:val="22"/>
        </w:rPr>
      </w:pPr>
    </w:p>
    <w:p w14:paraId="1C851D8F" w14:textId="77777777" w:rsidR="004326BB" w:rsidRPr="00AE2603" w:rsidRDefault="004326BB" w:rsidP="004326BB">
      <w:pPr>
        <w:tabs>
          <w:tab w:val="left" w:pos="360"/>
        </w:tabs>
        <w:ind w:left="720" w:hanging="36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b)</w:t>
      </w: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>padanje padalca z odprtim padalom</w:t>
      </w:r>
      <w:r>
        <w:rPr>
          <w:rFonts w:ascii="Arial" w:hAnsi="Arial" w:cs="Arial"/>
          <w:sz w:val="22"/>
          <w:szCs w:val="22"/>
        </w:rPr>
        <w:t xml:space="preserve">  _____________________________</w:t>
      </w:r>
    </w:p>
    <w:p w14:paraId="1C851D90" w14:textId="77777777" w:rsidR="004326BB" w:rsidRDefault="004326BB" w:rsidP="004326BB">
      <w:pPr>
        <w:tabs>
          <w:tab w:val="left" w:pos="360"/>
          <w:tab w:val="left" w:pos="8820"/>
        </w:tabs>
        <w:ind w:left="720" w:hanging="360"/>
        <w:rPr>
          <w:rFonts w:ascii="Arial" w:hAnsi="Arial" w:cs="Arial"/>
          <w:sz w:val="22"/>
          <w:szCs w:val="22"/>
        </w:rPr>
      </w:pPr>
    </w:p>
    <w:p w14:paraId="1C851D91" w14:textId="77777777" w:rsidR="004326BB" w:rsidRPr="00AE2603" w:rsidRDefault="004326BB" w:rsidP="004326BB">
      <w:pPr>
        <w:tabs>
          <w:tab w:val="left" w:pos="360"/>
        </w:tabs>
        <w:ind w:left="720" w:hanging="36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c)</w:t>
      </w: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 xml:space="preserve">gibanje </w:t>
      </w:r>
      <w:r>
        <w:rPr>
          <w:rFonts w:ascii="Arial" w:hAnsi="Arial" w:cs="Arial"/>
          <w:sz w:val="22"/>
          <w:szCs w:val="22"/>
        </w:rPr>
        <w:t xml:space="preserve">konice </w:t>
      </w:r>
      <w:r w:rsidRPr="00AE2603">
        <w:rPr>
          <w:rFonts w:ascii="Arial" w:hAnsi="Arial" w:cs="Arial"/>
          <w:sz w:val="22"/>
          <w:szCs w:val="22"/>
        </w:rPr>
        <w:t>sekundnega kazalca na uri</w:t>
      </w:r>
      <w:r>
        <w:rPr>
          <w:rFonts w:ascii="Arial" w:hAnsi="Arial" w:cs="Arial"/>
          <w:sz w:val="22"/>
          <w:szCs w:val="22"/>
        </w:rPr>
        <w:t xml:space="preserve">  _____________________________</w:t>
      </w:r>
    </w:p>
    <w:p w14:paraId="1C851D92" w14:textId="77777777" w:rsidR="004326BB" w:rsidRDefault="004326BB" w:rsidP="004326BB">
      <w:pPr>
        <w:tabs>
          <w:tab w:val="left" w:pos="360"/>
          <w:tab w:val="left" w:pos="8820"/>
        </w:tabs>
        <w:ind w:left="720" w:hanging="360"/>
        <w:rPr>
          <w:rFonts w:ascii="Arial" w:hAnsi="Arial" w:cs="Arial"/>
          <w:sz w:val="22"/>
          <w:szCs w:val="22"/>
        </w:rPr>
      </w:pPr>
    </w:p>
    <w:p w14:paraId="1C851D93" w14:textId="77777777" w:rsidR="004326BB" w:rsidRPr="00AE2603" w:rsidRDefault="004326BB" w:rsidP="004326BB">
      <w:pPr>
        <w:tabs>
          <w:tab w:val="left" w:pos="360"/>
        </w:tabs>
        <w:ind w:left="720" w:hanging="36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č)</w:t>
      </w: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>ustavljanje avtomobila pred prehodom za pešce</w:t>
      </w:r>
      <w:r>
        <w:rPr>
          <w:rFonts w:ascii="Arial" w:hAnsi="Arial" w:cs="Arial"/>
          <w:sz w:val="22"/>
          <w:szCs w:val="22"/>
        </w:rPr>
        <w:t xml:space="preserve">  _____________________________</w:t>
      </w:r>
    </w:p>
    <w:p w14:paraId="1C851D94" w14:textId="77777777" w:rsidR="004326BB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D95" w14:textId="77777777" w:rsidR="004326BB" w:rsidRPr="00AE2603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D96" w14:textId="77777777" w:rsidR="004326BB" w:rsidRDefault="004326BB" w:rsidP="004326BB">
      <w:pPr>
        <w:numPr>
          <w:ilvl w:val="0"/>
          <w:numId w:val="4"/>
        </w:numPr>
        <w:tabs>
          <w:tab w:val="left" w:pos="360"/>
          <w:tab w:val="num" w:pos="720"/>
        </w:tabs>
        <w:spacing w:line="360" w:lineRule="auto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 xml:space="preserve">Kolesar prevozi v dveh urah </w:t>
      </w:r>
      <w:smartTag w:uri="urn:schemas-microsoft-com:office:smarttags" w:element="metricconverter">
        <w:smartTagPr>
          <w:attr w:name="ProductID" w:val="36 km"/>
        </w:smartTagPr>
        <w:r w:rsidRPr="00AE2603">
          <w:rPr>
            <w:rFonts w:ascii="Arial" w:hAnsi="Arial" w:cs="Arial"/>
            <w:sz w:val="22"/>
            <w:szCs w:val="22"/>
          </w:rPr>
          <w:t>36 km</w:t>
        </w:r>
      </w:smartTag>
      <w:r w:rsidRPr="00AE2603">
        <w:rPr>
          <w:rFonts w:ascii="Arial" w:hAnsi="Arial" w:cs="Arial"/>
          <w:sz w:val="22"/>
          <w:szCs w:val="22"/>
        </w:rPr>
        <w:t xml:space="preserve"> dolgo pot. Giblje se enakomerno.</w:t>
      </w:r>
    </w:p>
    <w:p w14:paraId="1C851D97" w14:textId="77777777" w:rsidR="004326BB" w:rsidRPr="00AE2603" w:rsidRDefault="004326BB" w:rsidP="004326BB">
      <w:pPr>
        <w:rPr>
          <w:rFonts w:ascii="Arial" w:hAnsi="Arial" w:cs="Arial"/>
          <w:sz w:val="22"/>
          <w:szCs w:val="22"/>
        </w:rPr>
      </w:pPr>
    </w:p>
    <w:p w14:paraId="1C851D98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a)</w:t>
      </w: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 xml:space="preserve">S kolikšno hitrostjo se giblje? Hitrost je ______ </w:t>
      </w:r>
      <w:r w:rsidRPr="00AE2603">
        <w:rPr>
          <w:rFonts w:ascii="Arial" w:hAnsi="Arial" w:cs="Arial"/>
          <w:position w:val="-22"/>
          <w:sz w:val="22"/>
          <w:szCs w:val="22"/>
        </w:rPr>
        <w:object w:dxaOrig="400" w:dyaOrig="580" w14:anchorId="1C851E97">
          <v:shape id="_x0000_i1028" type="#_x0000_t75" style="width:20.4pt;height:29.4pt" o:ole="">
            <v:imagedata r:id="rId15" o:title=""/>
          </v:shape>
          <o:OLEObject Type="Embed" ProgID="Equation.DSMT4" ShapeID="_x0000_i1028" DrawAspect="Content" ObjectID="_1635062173" r:id="rId16"/>
        </w:object>
      </w:r>
      <w:r w:rsidRPr="00AE2603">
        <w:rPr>
          <w:rFonts w:ascii="Arial" w:hAnsi="Arial" w:cs="Arial"/>
          <w:sz w:val="22"/>
          <w:szCs w:val="22"/>
        </w:rPr>
        <w:t xml:space="preserve"> = ______ </w:t>
      </w:r>
      <w:r w:rsidRPr="00AE2603">
        <w:rPr>
          <w:rFonts w:ascii="Arial" w:hAnsi="Arial" w:cs="Arial"/>
          <w:position w:val="-22"/>
          <w:sz w:val="22"/>
          <w:szCs w:val="22"/>
        </w:rPr>
        <w:object w:dxaOrig="300" w:dyaOrig="580" w14:anchorId="1C851E98">
          <v:shape id="_x0000_i1029" type="#_x0000_t75" style="width:15pt;height:29.4pt" o:ole="">
            <v:imagedata r:id="rId17" o:title=""/>
          </v:shape>
          <o:OLEObject Type="Embed" ProgID="Equation.DSMT4" ShapeID="_x0000_i1029" DrawAspect="Content" ObjectID="_1635062174" r:id="rId18"/>
        </w:object>
      </w:r>
      <w:r>
        <w:rPr>
          <w:rFonts w:ascii="Arial" w:hAnsi="Arial" w:cs="Arial"/>
          <w:sz w:val="22"/>
          <w:szCs w:val="22"/>
        </w:rPr>
        <w:t>.</w:t>
      </w:r>
    </w:p>
    <w:p w14:paraId="1C851D99" w14:textId="77777777" w:rsidR="004326BB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D9A" w14:textId="77777777" w:rsidR="004326BB" w:rsidRPr="00AE2603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b)</w:t>
      </w: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 xml:space="preserve">V kolikšnem času prevozi </w:t>
      </w:r>
      <w:r w:rsidRPr="00AE2603">
        <w:rPr>
          <w:rFonts w:ascii="Arial" w:hAnsi="Arial" w:cs="Arial"/>
          <w:position w:val="-24"/>
          <w:sz w:val="22"/>
          <w:szCs w:val="22"/>
        </w:rPr>
        <w:object w:dxaOrig="240" w:dyaOrig="639" w14:anchorId="1C851E99">
          <v:shape id="_x0000_i1030" type="#_x0000_t75" style="width:12pt;height:32.4pt" o:ole="">
            <v:imagedata r:id="rId19" o:title=""/>
          </v:shape>
          <o:OLEObject Type="Embed" ProgID="Equation.3" ShapeID="_x0000_i1030" DrawAspect="Content" ObjectID="_1635062175" r:id="rId20"/>
        </w:object>
      </w:r>
      <w:r w:rsidRPr="00AE2603">
        <w:rPr>
          <w:rFonts w:ascii="Arial" w:hAnsi="Arial" w:cs="Arial"/>
          <w:sz w:val="22"/>
          <w:szCs w:val="22"/>
        </w:rPr>
        <w:t xml:space="preserve"> poti in koliko km je to? </w:t>
      </w:r>
      <w:r w:rsidRPr="005B7200">
        <w:rPr>
          <w:rFonts w:ascii="Arial" w:hAnsi="Arial" w:cs="Arial"/>
          <w:i/>
          <w:sz w:val="22"/>
          <w:szCs w:val="22"/>
        </w:rPr>
        <w:t>t</w:t>
      </w:r>
      <w:r w:rsidRPr="00AE2603">
        <w:rPr>
          <w:rFonts w:ascii="Arial" w:hAnsi="Arial" w:cs="Arial"/>
          <w:sz w:val="22"/>
          <w:szCs w:val="22"/>
        </w:rPr>
        <w:t xml:space="preserve"> = ______, </w:t>
      </w:r>
      <w:r w:rsidRPr="005B7200">
        <w:rPr>
          <w:rFonts w:ascii="Arial" w:hAnsi="Arial" w:cs="Arial"/>
          <w:i/>
          <w:sz w:val="22"/>
          <w:szCs w:val="22"/>
        </w:rPr>
        <w:t>s</w:t>
      </w:r>
      <w:r w:rsidRPr="00AE2603">
        <w:rPr>
          <w:rFonts w:ascii="Arial" w:hAnsi="Arial" w:cs="Arial"/>
          <w:sz w:val="22"/>
          <w:szCs w:val="22"/>
        </w:rPr>
        <w:t xml:space="preserve"> = ______</w:t>
      </w:r>
    </w:p>
    <w:p w14:paraId="1C851D9B" w14:textId="77777777" w:rsidR="004326BB" w:rsidRDefault="004326BB" w:rsidP="004326BB">
      <w:pPr>
        <w:numPr>
          <w:ilvl w:val="0"/>
          <w:numId w:val="4"/>
        </w:numPr>
        <w:tabs>
          <w:tab w:val="left" w:pos="360"/>
        </w:tabs>
        <w:spacing w:line="360" w:lineRule="auto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Vozič</w:t>
      </w:r>
      <w:r>
        <w:rPr>
          <w:rFonts w:ascii="Arial" w:hAnsi="Arial" w:cs="Arial"/>
          <w:sz w:val="22"/>
          <w:szCs w:val="22"/>
        </w:rPr>
        <w:t>ek se giblje s hitrostjo 5</w:t>
      </w:r>
      <w:r w:rsidRPr="00AE2603">
        <w:rPr>
          <w:rFonts w:ascii="Arial" w:hAnsi="Arial" w:cs="Arial"/>
          <w:sz w:val="22"/>
          <w:szCs w:val="22"/>
        </w:rPr>
        <w:t xml:space="preserve"> </w:t>
      </w:r>
      <w:r w:rsidRPr="00AE2603">
        <w:rPr>
          <w:rFonts w:ascii="Arial" w:hAnsi="Arial" w:cs="Arial"/>
          <w:position w:val="-22"/>
          <w:sz w:val="22"/>
          <w:szCs w:val="22"/>
        </w:rPr>
        <w:object w:dxaOrig="300" w:dyaOrig="580" w14:anchorId="1C851E9A">
          <v:shape id="_x0000_i1031" type="#_x0000_t75" style="width:15pt;height:29.4pt" o:ole="">
            <v:imagedata r:id="rId17" o:title=""/>
          </v:shape>
          <o:OLEObject Type="Embed" ProgID="Equation.DSMT4" ShapeID="_x0000_i1031" DrawAspect="Content" ObjectID="_1635062176" r:id="rId21"/>
        </w:object>
      </w:r>
      <w:r>
        <w:rPr>
          <w:rFonts w:ascii="Arial" w:hAnsi="Arial" w:cs="Arial"/>
          <w:sz w:val="22"/>
          <w:szCs w:val="22"/>
        </w:rPr>
        <w:t>.</w:t>
      </w:r>
    </w:p>
    <w:p w14:paraId="1C851D9C" w14:textId="77777777" w:rsidR="004326BB" w:rsidRDefault="004326BB" w:rsidP="004326BB">
      <w:pPr>
        <w:numPr>
          <w:ilvl w:val="0"/>
          <w:numId w:val="12"/>
        </w:numPr>
        <w:tabs>
          <w:tab w:val="left" w:pos="360"/>
        </w:tabs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Izpolni preglednico in nariši graf, ki kaže odvisnost poti od časa v prvih 5 sekundah gibanja.</w:t>
      </w:r>
    </w:p>
    <w:p w14:paraId="1C851D9D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tbl>
      <w:tblPr>
        <w:tblStyle w:val="Tabelamrea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A0" w:firstRow="1" w:lastRow="0" w:firstColumn="1" w:lastColumn="0" w:noHBand="0" w:noVBand="0"/>
      </w:tblPr>
      <w:tblGrid>
        <w:gridCol w:w="3474"/>
        <w:gridCol w:w="4770"/>
      </w:tblGrid>
      <w:tr w:rsidR="004326BB" w14:paraId="1C851DB7" w14:textId="77777777" w:rsidTr="00BC1A41">
        <w:trPr>
          <w:trHeight w:val="3084"/>
        </w:trPr>
        <w:tc>
          <w:tcPr>
            <w:tcW w:w="3600" w:type="dxa"/>
          </w:tcPr>
          <w:p w14:paraId="1C851D9E" w14:textId="77777777" w:rsidR="004326BB" w:rsidRPr="00E60742" w:rsidRDefault="004326BB" w:rsidP="00BC1A41">
            <w:pPr>
              <w:rPr>
                <w:rFonts w:ascii="Arial" w:hAnsi="Arial" w:cs="Arial"/>
                <w:sz w:val="16"/>
                <w:szCs w:val="16"/>
              </w:rPr>
            </w:pPr>
          </w:p>
          <w:tbl>
            <w:tblPr>
              <w:tblStyle w:val="Tabelamrea"/>
              <w:tblW w:w="0" w:type="auto"/>
              <w:tblCellMar>
                <w:top w:w="57" w:type="dxa"/>
                <w:left w:w="57" w:type="dxa"/>
                <w:bottom w:w="57" w:type="dxa"/>
                <w:right w:w="57" w:type="dxa"/>
              </w:tblCellMar>
              <w:tblLook w:val="00A0" w:firstRow="1" w:lastRow="0" w:firstColumn="1" w:lastColumn="0" w:noHBand="0" w:noVBand="0"/>
            </w:tblPr>
            <w:tblGrid>
              <w:gridCol w:w="1418"/>
              <w:gridCol w:w="1418"/>
            </w:tblGrid>
            <w:tr w:rsidR="004326BB" w14:paraId="1C851DA1" w14:textId="77777777" w:rsidTr="00BC1A41">
              <w:tc>
                <w:tcPr>
                  <w:tcW w:w="1418" w:type="dxa"/>
                  <w:shd w:val="clear" w:color="auto" w:fill="D9D9D9"/>
                </w:tcPr>
                <w:p w14:paraId="1C851D9F" w14:textId="77777777" w:rsidR="004326BB" w:rsidRPr="00E60742" w:rsidRDefault="004326BB" w:rsidP="00BC1A41">
                  <w:pPr>
                    <w:tabs>
                      <w:tab w:val="left" w:pos="360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  <w:lang w:val="en-US"/>
                    </w:rPr>
                  </w:pPr>
                  <w:r w:rsidRPr="00E60742">
                    <w:rPr>
                      <w:rFonts w:ascii="Arial" w:hAnsi="Arial" w:cs="Arial"/>
                      <w:i/>
                      <w:sz w:val="22"/>
                      <w:szCs w:val="22"/>
                    </w:rPr>
                    <w:t>t</w:t>
                  </w: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en-US"/>
                    </w:rPr>
                    <w:t>[s]</w:t>
                  </w:r>
                </w:p>
              </w:tc>
              <w:tc>
                <w:tcPr>
                  <w:tcW w:w="1418" w:type="dxa"/>
                  <w:shd w:val="clear" w:color="auto" w:fill="D9D9D9"/>
                </w:tcPr>
                <w:p w14:paraId="1C851DA0" w14:textId="77777777" w:rsidR="004326BB" w:rsidRPr="00E60742" w:rsidRDefault="004326BB" w:rsidP="00BC1A41">
                  <w:pPr>
                    <w:tabs>
                      <w:tab w:val="left" w:pos="360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  <w:lang w:val="en-US"/>
                    </w:rPr>
                  </w:pPr>
                  <w:r>
                    <w:rPr>
                      <w:rFonts w:ascii="Arial" w:hAnsi="Arial" w:cs="Arial"/>
                      <w:i/>
                      <w:sz w:val="22"/>
                      <w:szCs w:val="22"/>
                    </w:rPr>
                    <w:t>s</w:t>
                  </w:r>
                  <w:r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en-US"/>
                    </w:rPr>
                    <w:t>[m]</w:t>
                  </w:r>
                </w:p>
              </w:tc>
            </w:tr>
            <w:tr w:rsidR="004326BB" w14:paraId="1C851DA4" w14:textId="77777777" w:rsidTr="00BC1A41">
              <w:tc>
                <w:tcPr>
                  <w:tcW w:w="1418" w:type="dxa"/>
                </w:tcPr>
                <w:p w14:paraId="1C851DA2" w14:textId="77777777" w:rsidR="004326BB" w:rsidRDefault="004326BB" w:rsidP="00BC1A41">
                  <w:pPr>
                    <w:tabs>
                      <w:tab w:val="left" w:pos="360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1418" w:type="dxa"/>
                </w:tcPr>
                <w:p w14:paraId="1C851DA3" w14:textId="77777777" w:rsidR="004326BB" w:rsidRDefault="004326BB" w:rsidP="00BC1A41">
                  <w:pPr>
                    <w:tabs>
                      <w:tab w:val="left" w:pos="360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4326BB" w14:paraId="1C851DA7" w14:textId="77777777" w:rsidTr="00BC1A41">
              <w:tc>
                <w:tcPr>
                  <w:tcW w:w="1418" w:type="dxa"/>
                </w:tcPr>
                <w:p w14:paraId="1C851DA5" w14:textId="77777777" w:rsidR="004326BB" w:rsidRDefault="004326BB" w:rsidP="00BC1A41">
                  <w:pPr>
                    <w:tabs>
                      <w:tab w:val="left" w:pos="360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1418" w:type="dxa"/>
                </w:tcPr>
                <w:p w14:paraId="1C851DA6" w14:textId="77777777" w:rsidR="004326BB" w:rsidRDefault="004326BB" w:rsidP="00BC1A41">
                  <w:pPr>
                    <w:tabs>
                      <w:tab w:val="left" w:pos="360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4326BB" w14:paraId="1C851DAA" w14:textId="77777777" w:rsidTr="00BC1A41">
              <w:tc>
                <w:tcPr>
                  <w:tcW w:w="1418" w:type="dxa"/>
                </w:tcPr>
                <w:p w14:paraId="1C851DA8" w14:textId="77777777" w:rsidR="004326BB" w:rsidRDefault="004326BB" w:rsidP="00BC1A41">
                  <w:pPr>
                    <w:tabs>
                      <w:tab w:val="left" w:pos="360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1418" w:type="dxa"/>
                </w:tcPr>
                <w:p w14:paraId="1C851DA9" w14:textId="77777777" w:rsidR="004326BB" w:rsidRDefault="004326BB" w:rsidP="00BC1A41">
                  <w:pPr>
                    <w:tabs>
                      <w:tab w:val="left" w:pos="360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4326BB" w14:paraId="1C851DAD" w14:textId="77777777" w:rsidTr="00BC1A41">
              <w:tc>
                <w:tcPr>
                  <w:tcW w:w="1418" w:type="dxa"/>
                </w:tcPr>
                <w:p w14:paraId="1C851DAB" w14:textId="77777777" w:rsidR="004326BB" w:rsidRDefault="004326BB" w:rsidP="00BC1A41">
                  <w:pPr>
                    <w:tabs>
                      <w:tab w:val="left" w:pos="360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1418" w:type="dxa"/>
                </w:tcPr>
                <w:p w14:paraId="1C851DAC" w14:textId="77777777" w:rsidR="004326BB" w:rsidRDefault="004326BB" w:rsidP="00BC1A41">
                  <w:pPr>
                    <w:tabs>
                      <w:tab w:val="left" w:pos="360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4326BB" w14:paraId="1C851DB0" w14:textId="77777777" w:rsidTr="00BC1A41">
              <w:tc>
                <w:tcPr>
                  <w:tcW w:w="1418" w:type="dxa"/>
                </w:tcPr>
                <w:p w14:paraId="1C851DAE" w14:textId="77777777" w:rsidR="004326BB" w:rsidRDefault="004326BB" w:rsidP="00BC1A41">
                  <w:pPr>
                    <w:tabs>
                      <w:tab w:val="left" w:pos="360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1418" w:type="dxa"/>
                </w:tcPr>
                <w:p w14:paraId="1C851DAF" w14:textId="77777777" w:rsidR="004326BB" w:rsidRDefault="004326BB" w:rsidP="00BC1A41">
                  <w:pPr>
                    <w:tabs>
                      <w:tab w:val="left" w:pos="360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4326BB" w14:paraId="1C851DB3" w14:textId="77777777" w:rsidTr="00BC1A41">
              <w:tc>
                <w:tcPr>
                  <w:tcW w:w="1418" w:type="dxa"/>
                </w:tcPr>
                <w:p w14:paraId="1C851DB1" w14:textId="77777777" w:rsidR="004326BB" w:rsidRDefault="004326BB" w:rsidP="00BC1A41">
                  <w:pPr>
                    <w:tabs>
                      <w:tab w:val="left" w:pos="360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1418" w:type="dxa"/>
                </w:tcPr>
                <w:p w14:paraId="1C851DB2" w14:textId="77777777" w:rsidR="004326BB" w:rsidRDefault="004326BB" w:rsidP="00BC1A41">
                  <w:pPr>
                    <w:tabs>
                      <w:tab w:val="left" w:pos="360"/>
                    </w:tabs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</w:tbl>
          <w:p w14:paraId="1C851DB4" w14:textId="77777777" w:rsidR="004326BB" w:rsidRDefault="004326BB" w:rsidP="00BC1A41">
            <w:pPr>
              <w:tabs>
                <w:tab w:val="left" w:pos="360"/>
              </w:tabs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858" w:type="dxa"/>
          </w:tcPr>
          <w:p w14:paraId="1C851DB5" w14:textId="77777777" w:rsidR="004326BB" w:rsidRPr="00E60742" w:rsidRDefault="004326BB" w:rsidP="00BC1A41">
            <w:pPr>
              <w:tabs>
                <w:tab w:val="left" w:pos="360"/>
              </w:tabs>
              <w:rPr>
                <w:rFonts w:ascii="Arial" w:hAnsi="Arial" w:cs="Arial"/>
                <w:sz w:val="16"/>
                <w:szCs w:val="16"/>
              </w:rPr>
            </w:pPr>
          </w:p>
          <w:p w14:paraId="1C851DB6" w14:textId="77777777" w:rsidR="004326BB" w:rsidRDefault="005F6EA9" w:rsidP="00BC1A41">
            <w:pPr>
              <w:tabs>
                <w:tab w:val="left" w:pos="360"/>
              </w:tabs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c">
                  <w:drawing>
                    <wp:inline distT="0" distB="0" distL="0" distR="0" wp14:anchorId="1C851E9B" wp14:editId="1C851E9C">
                      <wp:extent cx="1771650" cy="1784350"/>
                      <wp:effectExtent l="6985" t="8890" r="2540" b="6985"/>
                      <wp:docPr id="159" name="Platno 3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30" name="Freeform 35"/>
                              <wps:cNvSpPr>
                                <a:spLocks/>
                              </wps:cNvSpPr>
                              <wps:spPr bwMode="auto">
                                <a:xfrm>
                                  <a:off x="85725" y="222250"/>
                                  <a:ext cx="1441450" cy="1438275"/>
                                </a:xfrm>
                                <a:custGeom>
                                  <a:avLst/>
                                  <a:gdLst>
                                    <a:gd name="T0" fmla="*/ 0 w 2270"/>
                                    <a:gd name="T1" fmla="*/ 0 h 2265"/>
                                    <a:gd name="T2" fmla="*/ 2270 w 2270"/>
                                    <a:gd name="T3" fmla="*/ 0 h 2265"/>
                                    <a:gd name="T4" fmla="*/ 2270 w 2270"/>
                                    <a:gd name="T5" fmla="*/ 2265 h 2265"/>
                                    <a:gd name="T6" fmla="*/ 0 w 2270"/>
                                    <a:gd name="T7" fmla="*/ 2265 h 2265"/>
                                    <a:gd name="T8" fmla="*/ 0 w 2270"/>
                                    <a:gd name="T9" fmla="*/ 0 h 2265"/>
                                    <a:gd name="T10" fmla="*/ 0 w 2270"/>
                                    <a:gd name="T11" fmla="*/ 0 h 22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2270" h="2265">
                                      <a:moveTo>
                                        <a:pt x="0" y="0"/>
                                      </a:moveTo>
                                      <a:lnTo>
                                        <a:pt x="2270" y="0"/>
                                      </a:lnTo>
                                      <a:lnTo>
                                        <a:pt x="2270" y="2265"/>
                                      </a:lnTo>
                                      <a:lnTo>
                                        <a:pt x="0" y="226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1D3D4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" name="Line 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725" y="25400"/>
                                  <a:ext cx="635" cy="1638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" name="Line 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4650" y="222250"/>
                                  <a:ext cx="635" cy="1441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" name="Line 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3575" y="222250"/>
                                  <a:ext cx="635" cy="1441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Line 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49325" y="222250"/>
                                  <a:ext cx="635" cy="1441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" name="Line 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38250" y="222250"/>
                                  <a:ext cx="635" cy="1441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Lin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27175" y="222250"/>
                                  <a:ext cx="635" cy="1441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Line 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725" y="1660525"/>
                                  <a:ext cx="16637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Line 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725" y="1374775"/>
                                  <a:ext cx="144145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Line 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725" y="1085850"/>
                                  <a:ext cx="144145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Line 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725" y="796925"/>
                                  <a:ext cx="144145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725" y="511175"/>
                                  <a:ext cx="144145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Line 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725" y="222250"/>
                                  <a:ext cx="144145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" name="Line 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800" y="1374775"/>
                                  <a:ext cx="349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" name="Line 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800" y="1085850"/>
                                  <a:ext cx="349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" name="Line 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800" y="796925"/>
                                  <a:ext cx="349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" name="Line 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800" y="508000"/>
                                  <a:ext cx="349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7" name="Line 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800" y="222250"/>
                                  <a:ext cx="349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8" name="Line 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4650" y="1660525"/>
                                  <a:ext cx="635" cy="38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9" name="Line 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3575" y="1660525"/>
                                  <a:ext cx="635" cy="38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0" name="Line 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49325" y="1660525"/>
                                  <a:ext cx="635" cy="38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1" name="Line 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38250" y="1660525"/>
                                  <a:ext cx="635" cy="38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" name="Line 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27175" y="1660525"/>
                                  <a:ext cx="635" cy="38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" name="Freeform 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24025" y="1644650"/>
                                  <a:ext cx="47625" cy="34925"/>
                                </a:xfrm>
                                <a:custGeom>
                                  <a:avLst/>
                                  <a:gdLst>
                                    <a:gd name="T0" fmla="*/ 75 w 75"/>
                                    <a:gd name="T1" fmla="*/ 25 h 55"/>
                                    <a:gd name="T2" fmla="*/ 40 w 75"/>
                                    <a:gd name="T3" fmla="*/ 40 h 55"/>
                                    <a:gd name="T4" fmla="*/ 0 w 75"/>
                                    <a:gd name="T5" fmla="*/ 55 h 55"/>
                                    <a:gd name="T6" fmla="*/ 15 w 75"/>
                                    <a:gd name="T7" fmla="*/ 40 h 55"/>
                                    <a:gd name="T8" fmla="*/ 25 w 75"/>
                                    <a:gd name="T9" fmla="*/ 25 h 55"/>
                                    <a:gd name="T10" fmla="*/ 15 w 75"/>
                                    <a:gd name="T11" fmla="*/ 15 h 55"/>
                                    <a:gd name="T12" fmla="*/ 0 w 75"/>
                                    <a:gd name="T13" fmla="*/ 0 h 55"/>
                                    <a:gd name="T14" fmla="*/ 40 w 75"/>
                                    <a:gd name="T15" fmla="*/ 15 h 55"/>
                                    <a:gd name="T16" fmla="*/ 75 w 75"/>
                                    <a:gd name="T17" fmla="*/ 25 h 55"/>
                                    <a:gd name="T18" fmla="*/ 75 w 75"/>
                                    <a:gd name="T19" fmla="*/ 25 h 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75" h="55">
                                      <a:moveTo>
                                        <a:pt x="75" y="25"/>
                                      </a:moveTo>
                                      <a:lnTo>
                                        <a:pt x="40" y="40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15" y="40"/>
                                      </a:lnTo>
                                      <a:lnTo>
                                        <a:pt x="25" y="25"/>
                                      </a:lnTo>
                                      <a:lnTo>
                                        <a:pt x="15" y="1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40" y="15"/>
                                      </a:lnTo>
                                      <a:lnTo>
                                        <a:pt x="75" y="25"/>
                                      </a:lnTo>
                                      <a:lnTo>
                                        <a:pt x="75" y="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231F2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4" name="Freeform 59"/>
                              <wps:cNvSpPr>
                                <a:spLocks/>
                              </wps:cNvSpPr>
                              <wps:spPr bwMode="auto">
                                <a:xfrm>
                                  <a:off x="69850" y="0"/>
                                  <a:ext cx="34925" cy="47625"/>
                                </a:xfrm>
                                <a:custGeom>
                                  <a:avLst/>
                                  <a:gdLst>
                                    <a:gd name="T0" fmla="*/ 25 w 55"/>
                                    <a:gd name="T1" fmla="*/ 0 h 75"/>
                                    <a:gd name="T2" fmla="*/ 40 w 55"/>
                                    <a:gd name="T3" fmla="*/ 40 h 75"/>
                                    <a:gd name="T4" fmla="*/ 55 w 55"/>
                                    <a:gd name="T5" fmla="*/ 75 h 75"/>
                                    <a:gd name="T6" fmla="*/ 40 w 55"/>
                                    <a:gd name="T7" fmla="*/ 65 h 75"/>
                                    <a:gd name="T8" fmla="*/ 25 w 55"/>
                                    <a:gd name="T9" fmla="*/ 50 h 75"/>
                                    <a:gd name="T10" fmla="*/ 15 w 55"/>
                                    <a:gd name="T11" fmla="*/ 65 h 75"/>
                                    <a:gd name="T12" fmla="*/ 0 w 55"/>
                                    <a:gd name="T13" fmla="*/ 75 h 75"/>
                                    <a:gd name="T14" fmla="*/ 15 w 55"/>
                                    <a:gd name="T15" fmla="*/ 40 h 75"/>
                                    <a:gd name="T16" fmla="*/ 25 w 55"/>
                                    <a:gd name="T17" fmla="*/ 0 h 75"/>
                                    <a:gd name="T18" fmla="*/ 25 w 55"/>
                                    <a:gd name="T19" fmla="*/ 0 h 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55" h="75">
                                      <a:moveTo>
                                        <a:pt x="25" y="0"/>
                                      </a:moveTo>
                                      <a:lnTo>
                                        <a:pt x="40" y="40"/>
                                      </a:lnTo>
                                      <a:lnTo>
                                        <a:pt x="55" y="75"/>
                                      </a:lnTo>
                                      <a:lnTo>
                                        <a:pt x="40" y="65"/>
                                      </a:lnTo>
                                      <a:lnTo>
                                        <a:pt x="25" y="50"/>
                                      </a:lnTo>
                                      <a:lnTo>
                                        <a:pt x="15" y="65"/>
                                      </a:lnTo>
                                      <a:lnTo>
                                        <a:pt x="0" y="75"/>
                                      </a:lnTo>
                                      <a:lnTo>
                                        <a:pt x="15" y="4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231F2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" name="Freeform 6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24025" y="1644650"/>
                                  <a:ext cx="47625" cy="34925"/>
                                </a:xfrm>
                                <a:custGeom>
                                  <a:avLst/>
                                  <a:gdLst>
                                    <a:gd name="T0" fmla="*/ 75 w 75"/>
                                    <a:gd name="T1" fmla="*/ 25 h 55"/>
                                    <a:gd name="T2" fmla="*/ 40 w 75"/>
                                    <a:gd name="T3" fmla="*/ 40 h 55"/>
                                    <a:gd name="T4" fmla="*/ 0 w 75"/>
                                    <a:gd name="T5" fmla="*/ 55 h 55"/>
                                    <a:gd name="T6" fmla="*/ 15 w 75"/>
                                    <a:gd name="T7" fmla="*/ 40 h 55"/>
                                    <a:gd name="T8" fmla="*/ 25 w 75"/>
                                    <a:gd name="T9" fmla="*/ 25 h 55"/>
                                    <a:gd name="T10" fmla="*/ 15 w 75"/>
                                    <a:gd name="T11" fmla="*/ 15 h 55"/>
                                    <a:gd name="T12" fmla="*/ 0 w 75"/>
                                    <a:gd name="T13" fmla="*/ 0 h 55"/>
                                    <a:gd name="T14" fmla="*/ 40 w 75"/>
                                    <a:gd name="T15" fmla="*/ 15 h 55"/>
                                    <a:gd name="T16" fmla="*/ 75 w 75"/>
                                    <a:gd name="T17" fmla="*/ 25 h 55"/>
                                    <a:gd name="T18" fmla="*/ 75 w 75"/>
                                    <a:gd name="T19" fmla="*/ 25 h 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75" h="55">
                                      <a:moveTo>
                                        <a:pt x="75" y="25"/>
                                      </a:moveTo>
                                      <a:lnTo>
                                        <a:pt x="40" y="40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15" y="40"/>
                                      </a:lnTo>
                                      <a:lnTo>
                                        <a:pt x="25" y="25"/>
                                      </a:lnTo>
                                      <a:lnTo>
                                        <a:pt x="15" y="1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40" y="15"/>
                                      </a:lnTo>
                                      <a:lnTo>
                                        <a:pt x="75" y="25"/>
                                      </a:lnTo>
                                      <a:lnTo>
                                        <a:pt x="75" y="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231F2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" name="Freeform 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69850" y="0"/>
                                  <a:ext cx="34925" cy="47625"/>
                                </a:xfrm>
                                <a:custGeom>
                                  <a:avLst/>
                                  <a:gdLst>
                                    <a:gd name="T0" fmla="*/ 25 w 55"/>
                                    <a:gd name="T1" fmla="*/ 0 h 75"/>
                                    <a:gd name="T2" fmla="*/ 40 w 55"/>
                                    <a:gd name="T3" fmla="*/ 40 h 75"/>
                                    <a:gd name="T4" fmla="*/ 55 w 55"/>
                                    <a:gd name="T5" fmla="*/ 75 h 75"/>
                                    <a:gd name="T6" fmla="*/ 40 w 55"/>
                                    <a:gd name="T7" fmla="*/ 65 h 75"/>
                                    <a:gd name="T8" fmla="*/ 25 w 55"/>
                                    <a:gd name="T9" fmla="*/ 50 h 75"/>
                                    <a:gd name="T10" fmla="*/ 15 w 55"/>
                                    <a:gd name="T11" fmla="*/ 65 h 75"/>
                                    <a:gd name="T12" fmla="*/ 0 w 55"/>
                                    <a:gd name="T13" fmla="*/ 75 h 75"/>
                                    <a:gd name="T14" fmla="*/ 15 w 55"/>
                                    <a:gd name="T15" fmla="*/ 40 h 75"/>
                                    <a:gd name="T16" fmla="*/ 25 w 55"/>
                                    <a:gd name="T17" fmla="*/ 0 h 75"/>
                                    <a:gd name="T18" fmla="*/ 25 w 55"/>
                                    <a:gd name="T19" fmla="*/ 0 h 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55" h="75">
                                      <a:moveTo>
                                        <a:pt x="25" y="0"/>
                                      </a:moveTo>
                                      <a:lnTo>
                                        <a:pt x="40" y="40"/>
                                      </a:lnTo>
                                      <a:lnTo>
                                        <a:pt x="55" y="75"/>
                                      </a:lnTo>
                                      <a:lnTo>
                                        <a:pt x="40" y="65"/>
                                      </a:lnTo>
                                      <a:lnTo>
                                        <a:pt x="25" y="50"/>
                                      </a:lnTo>
                                      <a:lnTo>
                                        <a:pt x="15" y="65"/>
                                      </a:lnTo>
                                      <a:lnTo>
                                        <a:pt x="0" y="75"/>
                                      </a:lnTo>
                                      <a:lnTo>
                                        <a:pt x="15" y="4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231F2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" name="Freeform 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28575"/>
                                  <a:ext cx="50800" cy="60325"/>
                                </a:xfrm>
                                <a:custGeom>
                                  <a:avLst/>
                                  <a:gdLst>
                                    <a:gd name="T0" fmla="*/ 10 w 80"/>
                                    <a:gd name="T1" fmla="*/ 65 h 95"/>
                                    <a:gd name="T2" fmla="*/ 20 w 80"/>
                                    <a:gd name="T3" fmla="*/ 85 h 95"/>
                                    <a:gd name="T4" fmla="*/ 25 w 80"/>
                                    <a:gd name="T5" fmla="*/ 85 h 95"/>
                                    <a:gd name="T6" fmla="*/ 40 w 80"/>
                                    <a:gd name="T7" fmla="*/ 90 h 95"/>
                                    <a:gd name="T8" fmla="*/ 55 w 80"/>
                                    <a:gd name="T9" fmla="*/ 85 h 95"/>
                                    <a:gd name="T10" fmla="*/ 60 w 80"/>
                                    <a:gd name="T11" fmla="*/ 75 h 95"/>
                                    <a:gd name="T12" fmla="*/ 60 w 80"/>
                                    <a:gd name="T13" fmla="*/ 70 h 95"/>
                                    <a:gd name="T14" fmla="*/ 40 w 80"/>
                                    <a:gd name="T15" fmla="*/ 50 h 95"/>
                                    <a:gd name="T16" fmla="*/ 35 w 80"/>
                                    <a:gd name="T17" fmla="*/ 50 h 95"/>
                                    <a:gd name="T18" fmla="*/ 15 w 80"/>
                                    <a:gd name="T19" fmla="*/ 40 h 95"/>
                                    <a:gd name="T20" fmla="*/ 10 w 80"/>
                                    <a:gd name="T21" fmla="*/ 25 h 95"/>
                                    <a:gd name="T22" fmla="*/ 15 w 80"/>
                                    <a:gd name="T23" fmla="*/ 15 h 95"/>
                                    <a:gd name="T24" fmla="*/ 20 w 80"/>
                                    <a:gd name="T25" fmla="*/ 5 h 95"/>
                                    <a:gd name="T26" fmla="*/ 45 w 80"/>
                                    <a:gd name="T27" fmla="*/ 0 h 95"/>
                                    <a:gd name="T28" fmla="*/ 60 w 80"/>
                                    <a:gd name="T29" fmla="*/ 0 h 95"/>
                                    <a:gd name="T30" fmla="*/ 70 w 80"/>
                                    <a:gd name="T31" fmla="*/ 5 h 95"/>
                                    <a:gd name="T32" fmla="*/ 80 w 80"/>
                                    <a:gd name="T33" fmla="*/ 25 h 95"/>
                                    <a:gd name="T34" fmla="*/ 70 w 80"/>
                                    <a:gd name="T35" fmla="*/ 25 h 95"/>
                                    <a:gd name="T36" fmla="*/ 60 w 80"/>
                                    <a:gd name="T37" fmla="*/ 10 h 95"/>
                                    <a:gd name="T38" fmla="*/ 55 w 80"/>
                                    <a:gd name="T39" fmla="*/ 10 h 95"/>
                                    <a:gd name="T40" fmla="*/ 45 w 80"/>
                                    <a:gd name="T41" fmla="*/ 10 h 95"/>
                                    <a:gd name="T42" fmla="*/ 30 w 80"/>
                                    <a:gd name="T43" fmla="*/ 10 h 95"/>
                                    <a:gd name="T44" fmla="*/ 20 w 80"/>
                                    <a:gd name="T45" fmla="*/ 25 h 95"/>
                                    <a:gd name="T46" fmla="*/ 25 w 80"/>
                                    <a:gd name="T47" fmla="*/ 30 h 95"/>
                                    <a:gd name="T48" fmla="*/ 40 w 80"/>
                                    <a:gd name="T49" fmla="*/ 40 h 95"/>
                                    <a:gd name="T50" fmla="*/ 65 w 80"/>
                                    <a:gd name="T51" fmla="*/ 55 h 95"/>
                                    <a:gd name="T52" fmla="*/ 70 w 80"/>
                                    <a:gd name="T53" fmla="*/ 60 h 95"/>
                                    <a:gd name="T54" fmla="*/ 75 w 80"/>
                                    <a:gd name="T55" fmla="*/ 70 h 95"/>
                                    <a:gd name="T56" fmla="*/ 65 w 80"/>
                                    <a:gd name="T57" fmla="*/ 90 h 95"/>
                                    <a:gd name="T58" fmla="*/ 50 w 80"/>
                                    <a:gd name="T59" fmla="*/ 95 h 95"/>
                                    <a:gd name="T60" fmla="*/ 35 w 80"/>
                                    <a:gd name="T61" fmla="*/ 95 h 95"/>
                                    <a:gd name="T62" fmla="*/ 10 w 80"/>
                                    <a:gd name="T63" fmla="*/ 90 h 95"/>
                                    <a:gd name="T64" fmla="*/ 5 w 80"/>
                                    <a:gd name="T65" fmla="*/ 80 h 95"/>
                                    <a:gd name="T66" fmla="*/ 10 w 80"/>
                                    <a:gd name="T67" fmla="*/ 65 h 9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</a:cxnLst>
                                  <a:rect l="0" t="0" r="r" b="b"/>
                                  <a:pathLst>
                                    <a:path w="80" h="95">
                                      <a:moveTo>
                                        <a:pt x="10" y="65"/>
                                      </a:moveTo>
                                      <a:lnTo>
                                        <a:pt x="10" y="65"/>
                                      </a:lnTo>
                                      <a:lnTo>
                                        <a:pt x="15" y="75"/>
                                      </a:lnTo>
                                      <a:lnTo>
                                        <a:pt x="20" y="85"/>
                                      </a:lnTo>
                                      <a:lnTo>
                                        <a:pt x="20" y="85"/>
                                      </a:lnTo>
                                      <a:lnTo>
                                        <a:pt x="25" y="85"/>
                                      </a:lnTo>
                                      <a:lnTo>
                                        <a:pt x="40" y="90"/>
                                      </a:lnTo>
                                      <a:lnTo>
                                        <a:pt x="40" y="90"/>
                                      </a:lnTo>
                                      <a:lnTo>
                                        <a:pt x="50" y="85"/>
                                      </a:lnTo>
                                      <a:lnTo>
                                        <a:pt x="55" y="85"/>
                                      </a:lnTo>
                                      <a:lnTo>
                                        <a:pt x="55" y="85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60" y="70"/>
                                      </a:lnTo>
                                      <a:lnTo>
                                        <a:pt x="60" y="70"/>
                                      </a:lnTo>
                                      <a:lnTo>
                                        <a:pt x="55" y="60"/>
                                      </a:lnTo>
                                      <a:lnTo>
                                        <a:pt x="40" y="50"/>
                                      </a:lnTo>
                                      <a:lnTo>
                                        <a:pt x="35" y="50"/>
                                      </a:lnTo>
                                      <a:lnTo>
                                        <a:pt x="35" y="50"/>
                                      </a:lnTo>
                                      <a:lnTo>
                                        <a:pt x="15" y="40"/>
                                      </a:lnTo>
                                      <a:lnTo>
                                        <a:pt x="15" y="40"/>
                                      </a:lnTo>
                                      <a:lnTo>
                                        <a:pt x="15" y="30"/>
                                      </a:lnTo>
                                      <a:lnTo>
                                        <a:pt x="10" y="25"/>
                                      </a:lnTo>
                                      <a:lnTo>
                                        <a:pt x="10" y="25"/>
                                      </a:lnTo>
                                      <a:lnTo>
                                        <a:pt x="15" y="15"/>
                                      </a:lnTo>
                                      <a:lnTo>
                                        <a:pt x="20" y="5"/>
                                      </a:lnTo>
                                      <a:lnTo>
                                        <a:pt x="20" y="5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45" y="0"/>
                                      </a:lnTo>
                                      <a:lnTo>
                                        <a:pt x="45" y="0"/>
                                      </a:lnTo>
                                      <a:lnTo>
                                        <a:pt x="60" y="0"/>
                                      </a:lnTo>
                                      <a:lnTo>
                                        <a:pt x="70" y="5"/>
                                      </a:lnTo>
                                      <a:lnTo>
                                        <a:pt x="70" y="5"/>
                                      </a:lnTo>
                                      <a:lnTo>
                                        <a:pt x="75" y="15"/>
                                      </a:lnTo>
                                      <a:lnTo>
                                        <a:pt x="80" y="25"/>
                                      </a:lnTo>
                                      <a:lnTo>
                                        <a:pt x="70" y="25"/>
                                      </a:lnTo>
                                      <a:lnTo>
                                        <a:pt x="70" y="25"/>
                                      </a:lnTo>
                                      <a:lnTo>
                                        <a:pt x="65" y="20"/>
                                      </a:lnTo>
                                      <a:lnTo>
                                        <a:pt x="60" y="10"/>
                                      </a:lnTo>
                                      <a:lnTo>
                                        <a:pt x="60" y="10"/>
                                      </a:lnTo>
                                      <a:lnTo>
                                        <a:pt x="55" y="10"/>
                                      </a:lnTo>
                                      <a:lnTo>
                                        <a:pt x="45" y="10"/>
                                      </a:lnTo>
                                      <a:lnTo>
                                        <a:pt x="45" y="10"/>
                                      </a:lnTo>
                                      <a:lnTo>
                                        <a:pt x="30" y="10"/>
                                      </a:lnTo>
                                      <a:lnTo>
                                        <a:pt x="30" y="1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20" y="25"/>
                                      </a:lnTo>
                                      <a:lnTo>
                                        <a:pt x="20" y="25"/>
                                      </a:lnTo>
                                      <a:lnTo>
                                        <a:pt x="25" y="30"/>
                                      </a:lnTo>
                                      <a:lnTo>
                                        <a:pt x="25" y="30"/>
                                      </a:lnTo>
                                      <a:lnTo>
                                        <a:pt x="40" y="40"/>
                                      </a:lnTo>
                                      <a:lnTo>
                                        <a:pt x="40" y="40"/>
                                      </a:lnTo>
                                      <a:lnTo>
                                        <a:pt x="65" y="55"/>
                                      </a:lnTo>
                                      <a:lnTo>
                                        <a:pt x="65" y="55"/>
                                      </a:lnTo>
                                      <a:lnTo>
                                        <a:pt x="70" y="60"/>
                                      </a:lnTo>
                                      <a:lnTo>
                                        <a:pt x="75" y="70"/>
                                      </a:lnTo>
                                      <a:lnTo>
                                        <a:pt x="75" y="70"/>
                                      </a:lnTo>
                                      <a:lnTo>
                                        <a:pt x="70" y="80"/>
                                      </a:lnTo>
                                      <a:lnTo>
                                        <a:pt x="65" y="90"/>
                                      </a:lnTo>
                                      <a:lnTo>
                                        <a:pt x="65" y="90"/>
                                      </a:lnTo>
                                      <a:lnTo>
                                        <a:pt x="50" y="95"/>
                                      </a:lnTo>
                                      <a:lnTo>
                                        <a:pt x="35" y="95"/>
                                      </a:lnTo>
                                      <a:lnTo>
                                        <a:pt x="35" y="95"/>
                                      </a:lnTo>
                                      <a:lnTo>
                                        <a:pt x="20" y="95"/>
                                      </a:lnTo>
                                      <a:lnTo>
                                        <a:pt x="10" y="90"/>
                                      </a:lnTo>
                                      <a:lnTo>
                                        <a:pt x="10" y="90"/>
                                      </a:lnTo>
                                      <a:lnTo>
                                        <a:pt x="5" y="80"/>
                                      </a:lnTo>
                                      <a:lnTo>
                                        <a:pt x="0" y="65"/>
                                      </a:lnTo>
                                      <a:lnTo>
                                        <a:pt x="10" y="65"/>
                                      </a:lnTo>
                                      <a:lnTo>
                                        <a:pt x="10" y="6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231F2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8" name="Freeform 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11325" y="1704975"/>
                                  <a:ext cx="28575" cy="79375"/>
                                </a:xfrm>
                                <a:custGeom>
                                  <a:avLst/>
                                  <a:gdLst>
                                    <a:gd name="T0" fmla="*/ 30 w 45"/>
                                    <a:gd name="T1" fmla="*/ 120 h 125"/>
                                    <a:gd name="T2" fmla="*/ 30 w 45"/>
                                    <a:gd name="T3" fmla="*/ 120 h 125"/>
                                    <a:gd name="T4" fmla="*/ 25 w 45"/>
                                    <a:gd name="T5" fmla="*/ 125 h 125"/>
                                    <a:gd name="T6" fmla="*/ 25 w 45"/>
                                    <a:gd name="T7" fmla="*/ 125 h 125"/>
                                    <a:gd name="T8" fmla="*/ 20 w 45"/>
                                    <a:gd name="T9" fmla="*/ 125 h 125"/>
                                    <a:gd name="T10" fmla="*/ 20 w 45"/>
                                    <a:gd name="T11" fmla="*/ 125 h 125"/>
                                    <a:gd name="T12" fmla="*/ 5 w 45"/>
                                    <a:gd name="T13" fmla="*/ 120 h 125"/>
                                    <a:gd name="T14" fmla="*/ 5 w 45"/>
                                    <a:gd name="T15" fmla="*/ 120 h 125"/>
                                    <a:gd name="T16" fmla="*/ 0 w 45"/>
                                    <a:gd name="T17" fmla="*/ 110 h 125"/>
                                    <a:gd name="T18" fmla="*/ 0 w 45"/>
                                    <a:gd name="T19" fmla="*/ 110 h 125"/>
                                    <a:gd name="T20" fmla="*/ 0 w 45"/>
                                    <a:gd name="T21" fmla="*/ 105 h 125"/>
                                    <a:gd name="T22" fmla="*/ 0 w 45"/>
                                    <a:gd name="T23" fmla="*/ 105 h 125"/>
                                    <a:gd name="T24" fmla="*/ 5 w 45"/>
                                    <a:gd name="T25" fmla="*/ 95 h 125"/>
                                    <a:gd name="T26" fmla="*/ 15 w 45"/>
                                    <a:gd name="T27" fmla="*/ 35 h 125"/>
                                    <a:gd name="T28" fmla="*/ 0 w 45"/>
                                    <a:gd name="T29" fmla="*/ 35 h 125"/>
                                    <a:gd name="T30" fmla="*/ 5 w 45"/>
                                    <a:gd name="T31" fmla="*/ 30 h 125"/>
                                    <a:gd name="T32" fmla="*/ 20 w 45"/>
                                    <a:gd name="T33" fmla="*/ 30 h 125"/>
                                    <a:gd name="T34" fmla="*/ 25 w 45"/>
                                    <a:gd name="T35" fmla="*/ 0 h 125"/>
                                    <a:gd name="T36" fmla="*/ 35 w 45"/>
                                    <a:gd name="T37" fmla="*/ 0 h 125"/>
                                    <a:gd name="T38" fmla="*/ 30 w 45"/>
                                    <a:gd name="T39" fmla="*/ 30 h 125"/>
                                    <a:gd name="T40" fmla="*/ 45 w 45"/>
                                    <a:gd name="T41" fmla="*/ 30 h 125"/>
                                    <a:gd name="T42" fmla="*/ 45 w 45"/>
                                    <a:gd name="T43" fmla="*/ 35 h 125"/>
                                    <a:gd name="T44" fmla="*/ 25 w 45"/>
                                    <a:gd name="T45" fmla="*/ 35 h 125"/>
                                    <a:gd name="T46" fmla="*/ 15 w 45"/>
                                    <a:gd name="T47" fmla="*/ 100 h 125"/>
                                    <a:gd name="T48" fmla="*/ 15 w 45"/>
                                    <a:gd name="T49" fmla="*/ 100 h 125"/>
                                    <a:gd name="T50" fmla="*/ 15 w 45"/>
                                    <a:gd name="T51" fmla="*/ 105 h 125"/>
                                    <a:gd name="T52" fmla="*/ 15 w 45"/>
                                    <a:gd name="T53" fmla="*/ 105 h 125"/>
                                    <a:gd name="T54" fmla="*/ 15 w 45"/>
                                    <a:gd name="T55" fmla="*/ 105 h 125"/>
                                    <a:gd name="T56" fmla="*/ 15 w 45"/>
                                    <a:gd name="T57" fmla="*/ 105 h 125"/>
                                    <a:gd name="T58" fmla="*/ 15 w 45"/>
                                    <a:gd name="T59" fmla="*/ 115 h 125"/>
                                    <a:gd name="T60" fmla="*/ 15 w 45"/>
                                    <a:gd name="T61" fmla="*/ 115 h 125"/>
                                    <a:gd name="T62" fmla="*/ 20 w 45"/>
                                    <a:gd name="T63" fmla="*/ 115 h 125"/>
                                    <a:gd name="T64" fmla="*/ 20 w 45"/>
                                    <a:gd name="T65" fmla="*/ 115 h 125"/>
                                    <a:gd name="T66" fmla="*/ 25 w 45"/>
                                    <a:gd name="T67" fmla="*/ 115 h 125"/>
                                    <a:gd name="T68" fmla="*/ 25 w 45"/>
                                    <a:gd name="T69" fmla="*/ 115 h 125"/>
                                    <a:gd name="T70" fmla="*/ 30 w 45"/>
                                    <a:gd name="T71" fmla="*/ 110 h 125"/>
                                    <a:gd name="T72" fmla="*/ 30 w 45"/>
                                    <a:gd name="T73" fmla="*/ 120 h 125"/>
                                    <a:gd name="T74" fmla="*/ 30 w 45"/>
                                    <a:gd name="T75" fmla="*/ 120 h 1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45" h="125">
                                      <a:moveTo>
                                        <a:pt x="30" y="120"/>
                                      </a:moveTo>
                                      <a:lnTo>
                                        <a:pt x="30" y="120"/>
                                      </a:lnTo>
                                      <a:lnTo>
                                        <a:pt x="25" y="125"/>
                                      </a:lnTo>
                                      <a:lnTo>
                                        <a:pt x="25" y="125"/>
                                      </a:lnTo>
                                      <a:lnTo>
                                        <a:pt x="20" y="125"/>
                                      </a:lnTo>
                                      <a:lnTo>
                                        <a:pt x="20" y="125"/>
                                      </a:lnTo>
                                      <a:lnTo>
                                        <a:pt x="5" y="120"/>
                                      </a:lnTo>
                                      <a:lnTo>
                                        <a:pt x="5" y="120"/>
                                      </a:lnTo>
                                      <a:lnTo>
                                        <a:pt x="0" y="110"/>
                                      </a:lnTo>
                                      <a:lnTo>
                                        <a:pt x="0" y="110"/>
                                      </a:lnTo>
                                      <a:lnTo>
                                        <a:pt x="0" y="105"/>
                                      </a:lnTo>
                                      <a:lnTo>
                                        <a:pt x="0" y="105"/>
                                      </a:lnTo>
                                      <a:lnTo>
                                        <a:pt x="5" y="95"/>
                                      </a:lnTo>
                                      <a:lnTo>
                                        <a:pt x="15" y="35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5" y="30"/>
                                      </a:lnTo>
                                      <a:lnTo>
                                        <a:pt x="20" y="3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30" y="30"/>
                                      </a:lnTo>
                                      <a:lnTo>
                                        <a:pt x="45" y="30"/>
                                      </a:lnTo>
                                      <a:lnTo>
                                        <a:pt x="45" y="35"/>
                                      </a:lnTo>
                                      <a:lnTo>
                                        <a:pt x="25" y="35"/>
                                      </a:lnTo>
                                      <a:lnTo>
                                        <a:pt x="15" y="100"/>
                                      </a:lnTo>
                                      <a:lnTo>
                                        <a:pt x="15" y="100"/>
                                      </a:lnTo>
                                      <a:lnTo>
                                        <a:pt x="15" y="105"/>
                                      </a:lnTo>
                                      <a:lnTo>
                                        <a:pt x="15" y="105"/>
                                      </a:lnTo>
                                      <a:lnTo>
                                        <a:pt x="15" y="105"/>
                                      </a:lnTo>
                                      <a:lnTo>
                                        <a:pt x="15" y="105"/>
                                      </a:lnTo>
                                      <a:lnTo>
                                        <a:pt x="15" y="115"/>
                                      </a:lnTo>
                                      <a:lnTo>
                                        <a:pt x="15" y="115"/>
                                      </a:lnTo>
                                      <a:lnTo>
                                        <a:pt x="20" y="115"/>
                                      </a:lnTo>
                                      <a:lnTo>
                                        <a:pt x="20" y="115"/>
                                      </a:lnTo>
                                      <a:lnTo>
                                        <a:pt x="25" y="115"/>
                                      </a:lnTo>
                                      <a:lnTo>
                                        <a:pt x="25" y="115"/>
                                      </a:lnTo>
                                      <a:lnTo>
                                        <a:pt x="30" y="110"/>
                                      </a:lnTo>
                                      <a:lnTo>
                                        <a:pt x="30" y="120"/>
                                      </a:lnTo>
                                      <a:lnTo>
                                        <a:pt x="30" y="1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231F2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AB8308B" id="Platno 33" o:spid="_x0000_s1026" editas="canvas" style="width:139.5pt;height:140.5pt;mso-position-horizontal-relative:char;mso-position-vertical-relative:line" coordsize="17716,17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">
                      <v:shape id="_x0000_s1027" type="#_x0000_t75" style="position:absolute;width:17716;height:17843;visibility:visible;mso-wrap-style:square">
                        <v:fill o:detectmouseclick="t"/>
                        <v:path o:connecttype="none"/>
                      </v:shape>
                      <v:shape id="Freeform 35" o:spid="_x0000_s1028" style="position:absolute;left:857;top:2222;width:14414;height:14383;visibility:visible;mso-wrap-style:square;v-text-anchor:top" coordsize="2270,22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g5rsQA&#10;AADcAAAADwAAAGRycy9kb3ducmV2LnhtbESPzWrDQAyE74W8w6JCLyZZ14UQnGxCCcT0GrcQchNe&#10;+Yd4tca7jd0+fXQo9CYxo5lPu8PsenWnMXSeDbyuUlDElbcdNwa+Pk/LDagQkS32nsnADwU47BdP&#10;O8ytn/hM9zI2SkI45GigjXHItQ5VSw7Dyg/EotV+dBhlHRttR5wk3PU6S9O1dtixNLQ40LGl6lZ+&#10;OwObmutrkgV7KU6/ei4KWjeYGPPyPL9vQUWa47/57/rDCv6b4MszMoHe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oOa7EAAAA3AAAAA8AAAAAAAAAAAAAAAAAmAIAAGRycy9k&#10;b3ducmV2LnhtbFBLBQYAAAAABAAEAPUAAACJAwAAAAA=&#10;" path="m,l2270,r,2265l,2265,,,,xe" fillcolor="#d1d3d4" stroked="f">
                        <v:path arrowok="t" o:connecttype="custom" o:connectlocs="0,0;1441450,0;1441450,1438275;0,1438275;0,0;0,0" o:connectangles="0,0,0,0,0,0"/>
                      </v:shape>
                      <v:line id="Line 36" o:spid="_x0000_s1029" style="position:absolute;visibility:visible;mso-wrap-style:square" from="857,254" to="863,16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bi4sEAAADcAAAADwAAAGRycy9kb3ducmV2LnhtbERPTYvCMBC9C/sfwix401RlRbpGWURB&#10;EGFtvXgbmjEtNpPSRFv/vVlY8DaP9znLdW9r8aDWV44VTMYJCOLC6YqNgnO+Gy1A+ICssXZMCp7k&#10;Yb36GCwx1a7jEz2yYEQMYZ+igjKEJpXSFyVZ9GPXEEfu6lqLIcLWSN1iF8NtLadJMpcWK44NJTa0&#10;Kam4ZXerwB4Wt+1pez1//drch0tmzHHTKTX87H++QQTqw1v8797rOH82gb9n4gVy9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5uLiwQAAANwAAAAPAAAAAAAAAAAAAAAA&#10;AKECAABkcnMvZG93bnJldi54bWxQSwUGAAAAAAQABAD5AAAAjwMAAAAA&#10;" strokecolor="#231f20"/>
                      <v:line id="Line 37" o:spid="_x0000_s1030" style="position:absolute;visibility:visible;mso-wrap-style:square" from="3746,2222" to="3752,16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UM4b8AAADcAAAADwAAAGRycy9kb3ducmV2LnhtbERPS2vCQBC+F/wPywje6sb4QKKrSEXo&#10;1ajgcciOSTAzG7LbmP77bqHQ23x8z9nuB25UT52vnRiYTRNQJIWztZQGrpfT+xqUDygWGydk4Js8&#10;7Hejty1m1r3kTH0eShVDxGdooAqhzbT2RUWMfupaksg9XMcYIuxKbTt8xXBudJokK81YS2yosKWP&#10;iopn/sUG+sXSpfMTPWuyfMzvCYu+sTGT8XDYgAo0hH/xn/vTxvnzFH6fiRfo3Q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LUM4b8AAADcAAAADwAAAAAAAAAAAAAAAACh&#10;AgAAZHJzL2Rvd25yZXYueG1sUEsFBgAAAAAEAAQA+QAAAI0DAAAAAA==&#10;" strokecolor="#231f20" strokeweight=".25pt"/>
                      <v:line id="Line 38" o:spid="_x0000_s1031" style="position:absolute;visibility:visible;mso-wrap-style:square" from="6635,2222" to="6642,16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mper8AAADcAAAADwAAAGRycy9kb3ducmV2LnhtbERPTWvCQBC9C/6HZQq96aZGi6RZRVqE&#10;Xo0WPA7ZaRKSmQ3ZbUz/fbcgeJvH+5x8P3GnRhp848TAyzIBRVI620hl4HI+LragfECx2DkhA7/k&#10;Yb+bz3LMrLvJicYiVCqGiM/QQB1Cn2nty5oY/dL1JJH7dgNjiHCotB3wFsO506skedWMjcSGGnt6&#10;r6lsix82MK43bpUeqW3I8kdxTVj0Fxvz/DQd3kAFmsJDfHd/2jg/TeH/mXiB3v0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/mper8AAADcAAAADwAAAAAAAAAAAAAAAACh&#10;AgAAZHJzL2Rvd25yZXYueG1sUEsFBgAAAAAEAAQA+QAAAI0DAAAAAA==&#10;" strokecolor="#231f20" strokeweight=".25pt"/>
                      <v:line id="Line 39" o:spid="_x0000_s1032" style="position:absolute;visibility:visible;mso-wrap-style:square" from="9493,2222" to="9499,16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AxDr4AAADcAAAADwAAAGRycy9kb3ducmV2LnhtbERPS4vCMBC+C/sfwizsTVNfi1SjLCuC&#10;V6vCHodmbIudSWli7f57Iwje5uN7zmrTc606an3lxMB4lIAiyZ2tpDBwOu6GC1A+oFisnZCBf/Kw&#10;WX8MVphad5cDdVkoVAwRn6KBMoQm1drnJTH6kWtIIndxLWOIsC20bfEew7nWkyT51oyVxIYSG/ot&#10;Kb9mNzbQzeZuMt3RtSLL2+wvYdFnNubrs/9ZggrUh7f45d7bOH86g+cz8QK9f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IEDEOvgAAANwAAAAPAAAAAAAAAAAAAAAAAKEC&#10;AABkcnMvZG93bnJldi54bWxQSwUGAAAAAAQABAD5AAAAjAMAAAAA&#10;" strokecolor="#231f20" strokeweight=".25pt"/>
                      <v:line id="Line 40" o:spid="_x0000_s1033" style="position:absolute;visibility:visible;mso-wrap-style:square" from="12382,2222" to="12388,16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yUlcAAAADcAAAADwAAAGRycy9kb3ducmV2LnhtbERPTUvDQBC9C/0PyxR6M5umtkiabSiV&#10;glejQo9DdkxCM7Mhu6bpv3cFwds83ucU5cy9mmj0nRMD6yQFRVI720lj4OP9/PgMygcUi70TMnAn&#10;D+Vh8VBgbt1N3miqQqNiiPgcDbQhDLnWvm6J0SduIInclxsZQ4Rjo+2ItxjOvc7SdKcZO4kNLQ50&#10;aqm+Vt9sYHraumxzpmtHll+qS8qiP9mY1XI+7kEFmsO/+M/9auP8zRZ+n4kX6MM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dclJXAAAAA3AAAAA8AAAAAAAAAAAAAAAAA&#10;oQIAAGRycy9kb3ducmV2LnhtbFBLBQYAAAAABAAEAPkAAACOAwAAAAA=&#10;" strokecolor="#231f20" strokeweight=".25pt"/>
                      <v:line id="Line 41" o:spid="_x0000_s1034" style="position:absolute;visibility:visible;mso-wrap-style:square" from="15271,2222" to="15278,16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44K4sAAAADcAAAADwAAAGRycy9kb3ducmV2LnhtbERPTUvDQBC9C/0PyxR6s5smWkrabSmW&#10;gFejQo9DdpqEZmZDdk3iv3cFwds83uccTjN3aqTBt04MbNYJKJLK2VZqAx/vxeMOlA8oFjsnZOCb&#10;PJyOi4cD5tZN8kZjGWoVQ8TnaKAJoc+19lVDjH7tepLI3dzAGCIcam0HnGI4dzpNkq1mbCU2NNjT&#10;S0PVvfxiA+PTs0uzgu4tWb6U14RFf7Ixq+V83oMKNId/8Z/71cb52RZ+n4kX6OM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eOCuLAAAAA3AAAAA8AAAAAAAAAAAAAAAAA&#10;oQIAAGRycy9kb3ducmV2LnhtbFBLBQYAAAAABAAEAPkAAACOAwAAAAA=&#10;" strokecolor="#231f20" strokeweight=".25pt"/>
                      <v:line id="Line 42" o:spid="_x0000_s1035" style="position:absolute;visibility:visible;mso-wrap-style:square" from="857,16605" to="17494,16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PfDcIAAADcAAAADwAAAGRycy9kb3ducmV2LnhtbERPS4vCMBC+C/6HMMLeNNXFB12jiLiw&#10;IIJWL3sbmjEtNpPSRNv99xtB8DYf33OW685W4kGNLx0rGI8SEMS50yUbBZfz93ABwgdkjZVjUvBH&#10;Htarfm+JqXYtn+iRBSNiCPsUFRQh1KmUPi/Ioh+5mjhyV9dYDBE2RuoG2xhuKzlJkpm0WHJsKLCm&#10;bUH5LbtbBXa/uO1Ou+tlerRnH34zYw7bVqmPQbf5AhGoC2/xy/2j4/zPOTyfiRfI1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EPfDcIAAADcAAAADwAAAAAAAAAAAAAA&#10;AAChAgAAZHJzL2Rvd25yZXYueG1sUEsFBgAAAAAEAAQA+QAAAJADAAAAAA==&#10;" strokecolor="#231f20"/>
                      <v:line id="Line 43" o:spid="_x0000_s1036" style="position:absolute;visibility:visible;mso-wrap-style:square" from="857,13747" to="15271,13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07C8IAAADcAAAADwAAAGRycy9kb3ducmV2LnhtbESPQWvCQBCF70L/wzIFb2ajtkWiq4hF&#10;6LVpCz0O2TEJZmZDdhvjv+8cCr3N8N68983uMHFnRhpiG8TBMsvBkFTBt1I7+Pw4LzZgYkLx2AUh&#10;B3eKcNg/zHZY+HCTdxrLVBsNkViggyalvrA2Vg0xxiz0JKpdwsCYdB1q6we8aTh3dpXnL5axFW1o&#10;sKdTQ9W1/GEH49NzWK3PdG3J82v5nbPYL3Zu/jgdt2ASTenf/Hf95hV/rbT6jE5g9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V07C8IAAADcAAAADwAAAAAAAAAAAAAA&#10;AAChAgAAZHJzL2Rvd25yZXYueG1sUEsFBgAAAAAEAAQA+QAAAJADAAAAAA==&#10;" strokecolor="#231f20" strokeweight=".25pt"/>
                      <v:line id="Line 44" o:spid="_x0000_s1037" style="position:absolute;visibility:visible;mso-wrap-style:square" from="857,10858" to="15271,10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GekL8AAADcAAAADwAAAGRycy9kb3ducmV2LnhtbERPS2vCQBC+F/wPywi91Y2PikZXkRbB&#10;q2kFj0N2TIKZ2ZBdY/rvXUHobT6+56y3Pdeqo9ZXTgyMRwkoktzZSgoDvz/7jwUoH1As1k7IwB95&#10;2G4Gb2tMrbvLkbosFCqGiE/RQBlCk2rt85IY/cg1JJG7uJYxRNgW2rZ4j+Fc60mSzDVjJbGhxIa+&#10;Ssqv2Y0NdLNPN5nu6VqR5e/snLDoExvzPux3K1CB+vAvfrkPNs6fLuH5TLxAbx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hGekL8AAADcAAAADwAAAAAAAAAAAAAAAACh&#10;AgAAZHJzL2Rvd25yZXYueG1sUEsFBgAAAAAEAAQA+QAAAI0DAAAAAA==&#10;" strokecolor="#231f20" strokeweight=".25pt"/>
                      <v:line id="Line 45" o:spid="_x0000_s1038" style="position:absolute;visibility:visible;mso-wrap-style:square" from="857,7969" to="15271,7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1EcMEAAADcAAAADwAAAGRycy9kb3ducmV2LnhtbESPQWvCQBCF7wX/wzKCt7qpWimpq4hF&#10;6NVUweOQnSbBzGzIbmP67zuHgrcZ3pv3vtnsRm7NQH1sgjh4mWdgSMrgG6kcnL+Oz29gYkLx2AYh&#10;B78UYbedPG0w9+EuJxqKVBkNkZijgzqlLrc2ljUxxnnoSFT7Dj1j0rWvrO/xruHc2kWWrS1jI9pQ&#10;Y0eHmspb8cMOhtVrWCyPdGvI80dxzVjshZ2bTcf9O5hEY3qY/68/veKvFF+f0Qns9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LURwwQAAANwAAAAPAAAAAAAAAAAAAAAA&#10;AKECAABkcnMvZG93bnJldi54bWxQSwUGAAAAAAQABAD5AAAAjwMAAAAA&#10;" strokecolor="#231f20" strokeweight=".25pt"/>
                      <v:line id="Line 46" o:spid="_x0000_s1039" style="position:absolute;visibility:visible;mso-wrap-style:square" from="857,5111" to="15271,5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Hh674AAADcAAAADwAAAGRycy9kb3ducmV2LnhtbERPS4vCMBC+L/gfwgje1tTHilSjyIrg&#10;dbsKHodmbIudSWmytf57syB4m4/vOettz7XqqPWVEwOTcQKKJHe2ksLA6ffwuQTlA4rF2gkZeJCH&#10;7WbwscbUurv8UJeFQsUQ8SkaKENoUq19XhKjH7uGJHJX1zKGCNtC2xbvMZxrPU2ShWasJDaU2NB3&#10;Sfkt+2MD3fzLTWcHulVkeZ9dEhZ9ZmNGw363AhWoD2/xy320cf58Av/PxAv05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AYeHrvgAAANwAAAAPAAAAAAAAAAAAAAAAAKEC&#10;AABkcnMvZG93bnJldi54bWxQSwUGAAAAAAQABAD5AAAAjAMAAAAA&#10;" strokecolor="#231f20" strokeweight=".25pt"/>
                      <v:line id="Line 47" o:spid="_x0000_s1040" style="position:absolute;visibility:visible;mso-wrap-style:square" from="857,2222" to="15271,2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N/nL8AAADcAAAADwAAAGRycy9kb3ducmV2LnhtbERPTUvDQBC9C/6HZQrezKZpFUm7LdIS&#10;8Gqs4HHITpPQzGzIbpP4712h0Ns83uds9zN3aqTBt04MLJMUFEnlbCu1gdNX8fwGygcUi50TMvBL&#10;Hva7x4ct5tZN8kljGWoVQ8TnaKAJoc+19lVDjD5xPUnkzm5gDBEOtbYDTjGcO52l6atmbCU2NNjT&#10;oaHqUl7ZwLh+cdmqoEtLlo/lT8qiv9mYp8X8vgEVaA538c39YeP8dQb/z8QL9O4P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8LN/nL8AAADcAAAADwAAAAAAAAAAAAAAAACh&#10;AgAAZHJzL2Rvd25yZXYueG1sUEsFBgAAAAAEAAQA+QAAAI0DAAAAAA==&#10;" strokecolor="#231f20" strokeweight=".25pt"/>
                      <v:line id="Line 48" o:spid="_x0000_s1041" style="position:absolute;visibility:visible;mso-wrap-style:square" from="508,13747" to="857,13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xuwsQAAADcAAAADwAAAGRycy9kb3ducmV2LnhtbERP22rCQBB9L/Qflin0pehGI1Kiq4gg&#10;SB+8pR8wZqdJ6O5szK4m7de7QqFvczjXmS97a8SNWl87VjAaJiCIC6drLhV85pvBOwgfkDUax6Tg&#10;hzwsF89Pc8y06/hIt1MoRQxhn6GCKoQmk9IXFVn0Q9cQR+7LtRZDhG0pdYtdDLdGjpNkKi3WHBsq&#10;bGhdUfF9uloF+eUtmMP+w3T5/pzK82WX/l53Sr2+9KsZiEB9+Bf/ubc6zp+k8HgmX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PG7CxAAAANwAAAAPAAAAAAAAAAAA&#10;AAAAAKECAABkcnMvZG93bnJldi54bWxQSwUGAAAAAAQABAD5AAAAkgMAAAAA&#10;" strokecolor="#231f20" strokeweight=".5pt"/>
                      <v:line id="Line 49" o:spid="_x0000_s1042" style="position:absolute;visibility:visible;mso-wrap-style:square" from="508,10858" to="857,10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X2tsQAAADcAAAADwAAAGRycy9kb3ducmV2LnhtbERP22rCQBB9L/gPyxT6UpqNVUqJWUWE&#10;QumDt/QDxuyYhO7OxuxqUr/eFQp9m8O5Tr4YrBEX6nzjWME4SUEQl043XCn4Lj5e3kH4gKzROCYF&#10;v+RhMR895Jhp1/OOLvtQiRjCPkMFdQhtJqUva7LoE9cSR+7oOoshwq6SusM+hlsjX9P0TVpsODbU&#10;2NKqpvJnf7YKitNzMNvNl+mLzWEiD6f15HpeK/X0OCxnIAIN4V/85/7Ucf50Cvdn4gVyf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1fa2xAAAANwAAAAPAAAAAAAAAAAA&#10;AAAAAKECAABkcnMvZG93bnJldi54bWxQSwUGAAAAAAQABAD5AAAAkgMAAAAA&#10;" strokecolor="#231f20" strokeweight=".5pt"/>
                      <v:line id="Line 50" o:spid="_x0000_s1043" style="position:absolute;visibility:visible;mso-wrap-style:square" from="508,7969" to="857,7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lTLcQAAADcAAAADwAAAGRycy9kb3ducmV2LnhtbERP22rCQBB9L/gPywh9KbqpVpHoKlIQ&#10;Sh+8xQ8Ys2MS3J2N2dWk/fpuodC3OZzrLFadNeJBja8cK3gdJiCIc6crLhScss1gBsIHZI3GMSn4&#10;Ig+rZe9pgal2LR/ocQyFiCHsU1RQhlCnUvq8JIt+6GriyF1cYzFE2BRSN9jGcGvkKEmm0mLFsaHE&#10;mt5Lyq/Hu1WQ3V6C2e8+TZvtzmN5vm3H3/etUs/9bj0HEagL/+I/94eO898m8PtMvEA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mVMtxAAAANwAAAAPAAAAAAAAAAAA&#10;AAAAAKECAABkcnMvZG93bnJldi54bWxQSwUGAAAAAAQABAD5AAAAkgMAAAAA&#10;" strokecolor="#231f20" strokeweight=".5pt"/>
                      <v:line id="Line 51" o:spid="_x0000_s1044" style="position:absolute;visibility:visible;mso-wrap-style:square" from="508,5080" to="857,5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vNWsQAAADcAAAADwAAAGRycy9kb3ducmV2LnhtbERPzWrCQBC+F3yHZQq9lGZjLVJiVhGh&#10;UHpQa/oAY3ZMQndnY3Y1qU/vCgVv8/H9Tr4YrBFn6nzjWME4SUEQl043XCn4KT5e3kH4gKzROCYF&#10;f+RhMR895Jhp1/M3nXehEjGEfYYK6hDaTEpf1mTRJ64ljtzBdRZDhF0ldYd9DLdGvqbpVFpsODbU&#10;2NKqpvJ3d7IKiuNzMNvNl+mLzX4i98f15HJaK/X0OCxnIAIN4S7+d3/qOP9tCrd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S81axAAAANwAAAAPAAAAAAAAAAAA&#10;AAAAAKECAABkcnMvZG93bnJldi54bWxQSwUGAAAAAAQABAD5AAAAkgMAAAAA&#10;" strokecolor="#231f20" strokeweight=".5pt"/>
                      <v:line id="Line 52" o:spid="_x0000_s1045" style="position:absolute;visibility:visible;mso-wrap-style:square" from="508,2222" to="857,2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dowcQAAADcAAAADwAAAGRycy9kb3ducmV2LnhtbERP22rCQBB9L/gPywh9KbqpFpXoKlIQ&#10;Sh+8xQ8Ys2MS3J2N2dWk/fpuodC3OZzrLFadNeJBja8cK3gdJiCIc6crLhScss1gBsIHZI3GMSn4&#10;Ig+rZe9pgal2LR/ocQyFiCHsU1RQhlCnUvq8JIt+6GriyF1cYzFE2BRSN9jGcGvkKEkm0mLFsaHE&#10;mt5Lyq/Hu1WQ3V6C2e8+TZvtzmN5vm3H3/etUs/9bj0HEagL/+I/94eO89+m8PtMvEA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B2jBxAAAANwAAAAPAAAAAAAAAAAA&#10;AAAAAKECAABkcnMvZG93bnJldi54bWxQSwUGAAAAAAQABAD5AAAAkgMAAAAA&#10;" strokecolor="#231f20" strokeweight=".5pt"/>
                      <v:line id="Line 53" o:spid="_x0000_s1046" style="position:absolute;visibility:visible;mso-wrap-style:square" from="3746,16605" to="3752,16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j8s8cAAADcAAAADwAAAGRycy9kb3ducmV2LnhtbESPQUvDQBCF74L/YRmhF7GbtiISuy1S&#10;EMRDaxN/wDQ7JsHd2TS7bWJ/fecgeJvhvXnvm+V69E6dqY9tYAOzaQaKuAq25drAV/n28AwqJmSL&#10;LjAZ+KUI69XtzRJzGwbe07lItZIQjjkaaFLqcq1j1ZDHOA0dsWjfofeYZO1rbXscJNw7Pc+yJ+2x&#10;ZWlosKNNQ9VPcfIGyuN9cp+7DzeUu8NCH47bxeW0NWZyN76+gEo0pn/z3/W7FfxHoZVnZAK9u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mPyzxwAAANwAAAAPAAAAAAAA&#10;AAAAAAAAAKECAABkcnMvZG93bnJldi54bWxQSwUGAAAAAAQABAD5AAAAlQMAAAAA&#10;" strokecolor="#231f20" strokeweight=".5pt"/>
                      <v:line id="Line 54" o:spid="_x0000_s1047" style="position:absolute;visibility:visible;mso-wrap-style:square" from="6635,16605" to="6642,16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RZKMQAAADcAAAADwAAAGRycy9kb3ducmV2LnhtbERP22rCQBB9L/gPywh9KbqpFtHoKlIQ&#10;Sh+8xQ8Ys2MS3J2N2dWk/fpuodC3OZzrLFadNeJBja8cK3gdJiCIc6crLhScss1gCsIHZI3GMSn4&#10;Ig+rZe9pgal2LR/ocQyFiCHsU1RQhlCnUvq8JIt+6GriyF1cYzFE2BRSN9jGcGvkKEkm0mLFsaHE&#10;mt5Lyq/Hu1WQ3V6C2e8+TZvtzmN5vm3H3/etUs/9bj0HEagL/+I/94eO899m8PtMvEA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1FkoxAAAANwAAAAPAAAAAAAAAAAA&#10;AAAAAKECAABkcnMvZG93bnJldi54bWxQSwUGAAAAAAQABAD5AAAAkgMAAAAA&#10;" strokecolor="#231f20" strokeweight=".5pt"/>
                      <v:line id="Line 55" o:spid="_x0000_s1048" style="position:absolute;visibility:visible;mso-wrap-style:square" from="9493,16605" to="9499,16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dmaMcAAADcAAAADwAAAGRycy9kb3ducmV2LnhtbESPQUvDQBCF74L/YRmhF7GbtigSuy1S&#10;EMRDaxN/wDQ7JsHd2TS7bWJ/fecgeJvhvXnvm+V69E6dqY9tYAOzaQaKuAq25drAV/n28AwqJmSL&#10;LjAZ+KUI69XtzRJzGwbe07lItZIQjjkaaFLqcq1j1ZDHOA0dsWjfofeYZO1rbXscJNw7Pc+yJ+2x&#10;ZWlosKNNQ9VPcfIGyuN9cp+7DzeUu8NCH47bxeW0NWZyN76+gEo0pn/z3/W7FfxHwZdnZAK9u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N2ZoxwAAANwAAAAPAAAAAAAA&#10;AAAAAAAAAKECAABkcnMvZG93bnJldi54bWxQSwUGAAAAAAQABAD5AAAAlQMAAAAA&#10;" strokecolor="#231f20" strokeweight=".5pt"/>
                      <v:line id="Line 56" o:spid="_x0000_s1049" style="position:absolute;visibility:visible;mso-wrap-style:square" from="12382,16605" to="12388,16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vD88MAAADcAAAADwAAAGRycy9kb3ducmV2LnhtbERP22rCQBB9L/gPyxR8KXVjRSnRVUQQ&#10;ig/e4geM2TEJ3Z2N2dVEv75bKPRtDuc6s0VnjbhT4yvHCoaDBARx7nTFhYJTtn7/BOEDskbjmBQ8&#10;yMNi3nuZYapdywe6H0MhYgj7FBWUIdSplD4vyaIfuJo4chfXWAwRNoXUDbYx3Br5kSQTabHi2FBi&#10;TauS8u/jzSrIrm/B7Hcb02a780ier9vR87ZVqv/aLacgAnXhX/zn/tJx/ngIv8/EC+T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t7w/PDAAAA3AAAAA8AAAAAAAAAAAAA&#10;AAAAoQIAAGRycy9kb3ducmV2LnhtbFBLBQYAAAAABAAEAPkAAACRAwAAAAA=&#10;" strokecolor="#231f20" strokeweight=".5pt"/>
                      <v:line id="Line 57" o:spid="_x0000_s1050" style="position:absolute;visibility:visible;mso-wrap-style:square" from="15271,16605" to="15278,16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ldhMMAAADcAAAADwAAAGRycy9kb3ducmV2LnhtbERP22rCQBB9L/gPyxT6InWjopToKiIU&#10;Sh+8xQ8Ys2MSujsbs6uJfn23IPRtDuc682VnjbhR4yvHCoaDBARx7nTFhYJj9vn+AcIHZI3GMSm4&#10;k4flovcyx1S7lvd0O4RCxBD2KSooQ6hTKX1ekkU/cDVx5M6usRgibAqpG2xjuDVylCRTabHi2FBi&#10;TeuS8p/D1SrILv1gdttv02bb01ieLpvx47pR6u21W81ABOrCv/jp/tJx/mQEf8/EC+Ti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pXYTDAAAA3AAAAA8AAAAAAAAAAAAA&#10;AAAAoQIAAGRycy9kb3ducmV2LnhtbFBLBQYAAAAABAAEAPkAAACRAwAAAAA=&#10;" strokecolor="#231f20" strokeweight=".5pt"/>
                      <v:shape id="Freeform 58" o:spid="_x0000_s1051" style="position:absolute;left:17240;top:16446;width:476;height:349;visibility:visible;mso-wrap-style:square;v-text-anchor:top" coordsize="75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EyscIA&#10;AADcAAAADwAAAGRycy9kb3ducmV2LnhtbERPTU8CMRC9m/AfmjHxJl1FN2alEJQQObrAgeNkO7Qb&#10;ttO1LbD+e2piwm1e3udM54PrxJlCbD0reBoXIIgbr1s2Cnbb1eMbiJiQNXaeScEvRZjPRndTrLS/&#10;cE3nTTIih3CsUIFNqa+kjI0lh3Hse+LMHXxwmDIMRuqAlxzuOvlcFKV02HJusNjTp6XmuDk5BUtj&#10;nC3Lvv54CV+2Xn3vlz9+r9TD/bB4B5FoSDfxv3ut8/zXCfw9ky+Qs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0TKxwgAAANwAAAAPAAAAAAAAAAAAAAAAAJgCAABkcnMvZG93&#10;bnJldi54bWxQSwUGAAAAAAQABAD1AAAAhwMAAAAA&#10;" path="m75,25l40,40,,55,15,40,25,25,15,15,,,40,15,75,25r,xe" fillcolor="#231f20" stroked="f">
                        <v:path arrowok="t" o:connecttype="custom" o:connectlocs="47625,15875;25400,25400;0,34925;9525,25400;15875,15875;9525,9525;0,0;25400,9525;47625,15875;47625,15875" o:connectangles="0,0,0,0,0,0,0,0,0,0"/>
                      </v:shape>
                      <v:shape id="Freeform 59" o:spid="_x0000_s1052" style="position:absolute;left:698;width:349;height:476;visibility:visible;mso-wrap-style:square;v-text-anchor:top" coordsize="55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Bqx8IA&#10;AADcAAAADwAAAGRycy9kb3ducmV2LnhtbERPS2sCMRC+C/6HMEIvi2YrtchqlFIo9GRx7cHjsJl9&#10;4GYSNtk1/feNUOhtPr7n7I/R9GKiwXeWFTyvchDEldUdNwq+Lx/LLQgfkDX2lknBD3k4HuazPRba&#10;3vlMUxkakULYF6igDcEVUvqqJYN+ZR1x4mo7GAwJDo3UA95TuOnlOs9fpcGOU0OLjt5bqm7laBQ0&#10;WbY+xa+bjPV4rq9TOdbOZUo9LeLbDkSgGP7Ff+5PneZvXuDxTLpAH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UGrHwgAAANwAAAAPAAAAAAAAAAAAAAAAAJgCAABkcnMvZG93&#10;bnJldi54bWxQSwUGAAAAAAQABAD1AAAAhwMAAAAA&#10;" path="m25,l40,40,55,75,40,65,25,50,15,65,,75,15,40,25,r,xe" fillcolor="#231f20" stroked="f">
                        <v:path arrowok="t" o:connecttype="custom" o:connectlocs="15875,0;25400,25400;34925,47625;25400,41275;15875,31750;9525,41275;0,47625;9525,25400;15875,0;15875,0" o:connectangles="0,0,0,0,0,0,0,0,0,0"/>
                      </v:shape>
                      <v:shape id="Freeform 60" o:spid="_x0000_s1053" style="position:absolute;left:17240;top:16446;width:476;height:349;visibility:visible;mso-wrap-style:square;v-text-anchor:top" coordsize="75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QPXsEA&#10;AADcAAAADwAAAGRycy9kb3ducmV2LnhtbERPTWsCMRC9F/ofwgi91aylLmU1iq1IPXa1B4/DZkwW&#10;N5Ntkur235uC4G0e73Pmy8F14kwhtp4VTMYFCOLG65aNgu/95vkNREzIGjvPpOCPIiwXjw9zrLS/&#10;cE3nXTIih3CsUIFNqa+kjI0lh3Hse+LMHX1wmDIMRuqAlxzuOvlSFKV02HJusNjTh6XmtPt1CtbG&#10;OFuWff3+Gj5tvfk6rH/8Qamn0bCagUg0pLv45t7qPH86hf9n8gVyc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0D17BAAAA3AAAAA8AAAAAAAAAAAAAAAAAmAIAAGRycy9kb3du&#10;cmV2LnhtbFBLBQYAAAAABAAEAPUAAACGAwAAAAA=&#10;" path="m75,25l40,40,,55,15,40,25,25,15,15,,,40,15,75,25r,xe" fillcolor="#231f20" stroked="f">
                        <v:path arrowok="t" o:connecttype="custom" o:connectlocs="47625,15875;25400,25400;0,34925;9525,25400;15875,15875;9525,9525;0,0;25400,9525;47625,15875;47625,15875" o:connectangles="0,0,0,0,0,0,0,0,0,0"/>
                      </v:shape>
                      <v:shape id="Freeform 61" o:spid="_x0000_s1054" style="position:absolute;left:698;width:349;height:476;visibility:visible;mso-wrap-style:square;v-text-anchor:top" coordsize="55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5RK8EA&#10;AADcAAAADwAAAGRycy9kb3ducmV2LnhtbERPS2sCMRC+C/0PYYRelppVUMrWKFIQempx9dDjsJl9&#10;4GYSNtk1/feNIHibj+852300vZho8J1lBctFDoK4srrjRsHlfHx7B+EDssbeMin4Iw/73ctsi4W2&#10;Nz7RVIZGpBD2BSpoQ3CFlL5qyaBfWEecuNoOBkOCQyP1gLcUbnq5yvONNNhxamjR0WdL1bUcjYIm&#10;y1bf8ecqYz2e6t+pHGvnMqVe5/HwASJQDE/xw/2l0/z1Bu7PpAvk7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TOUSvBAAAA3AAAAA8AAAAAAAAAAAAAAAAAmAIAAGRycy9kb3du&#10;cmV2LnhtbFBLBQYAAAAABAAEAPUAAACGAwAAAAA=&#10;" path="m25,l40,40,55,75,40,65,25,50,15,65,,75,15,40,25,r,xe" fillcolor="#231f20" stroked="f">
                        <v:path arrowok="t" o:connecttype="custom" o:connectlocs="15875,0;25400,25400;34925,47625;25400,41275;15875,31750;9525,41275;0,47625;9525,25400;15875,0;15875,0" o:connectangles="0,0,0,0,0,0,0,0,0,0"/>
                      </v:shape>
                      <v:shape id="Freeform 62" o:spid="_x0000_s1055" style="position:absolute;top:285;width:508;height:604;visibility:visible;mso-wrap-style:square;v-text-anchor:top" coordsize="8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p5scIA&#10;AADcAAAADwAAAGRycy9kb3ducmV2LnhtbERPTWvCQBC9C/6HZQredNOCSY2uIQjFQkEwLfQ6ZKdJ&#10;aHY2ZDcx+uu7BcHbPN7n7LLJtGKk3jWWFTyvIhDEpdUNVwq+Pt+WryCcR9bYWiYFV3KQ7eezHaba&#10;XvhMY+ErEULYpaig9r5LpXRlTQbdynbEgfuxvUEfYF9J3eMlhJtWvkRRLA02HBpq7OhQU/lbDEZB&#10;ntyO35N1fiipiYvbWp+uHxulFk9TvgXhafIP8d39rsP8dQL/z4QL5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2nmxwgAAANwAAAAPAAAAAAAAAAAAAAAAAJgCAABkcnMvZG93&#10;bnJldi54bWxQSwUGAAAAAAQABAD1AAAAhwMAAAAA&#10;" path="m10,65r,l15,75r5,10l20,85r5,l40,90r,l50,85r5,l55,85,60,75r,-5l60,70,55,60,40,50r-5,l35,50,15,40r,l15,30,10,25r,l15,15,20,5r,l30,,45,r,l60,,70,5r,l75,15r5,10l70,25r,l65,20,60,10r,l55,10r-10,l45,10r-15,l30,10r-5,5l20,25r,l25,30r,l40,40r,l65,55r,l70,60r5,10l75,70,70,80,65,90r,l50,95r-15,l35,95r-15,l10,90r,l5,80,,65r10,l10,65xe" fillcolor="#231f20" stroked="f">
                        <v:path arrowok="t" o:connecttype="custom" o:connectlocs="6350,41275;12700,53975;15875,53975;25400,57150;34925,53975;38100,47625;38100,44450;25400,31750;22225,31750;9525,25400;6350,15875;9525,9525;12700,3175;28575,0;38100,0;44450,3175;50800,15875;44450,15875;38100,6350;34925,6350;28575,6350;19050,6350;12700,15875;15875,19050;25400,25400;41275,34925;44450,38100;47625,44450;41275,57150;31750,60325;22225,60325;6350,57150;3175,50800;6350,41275" o:connectangles="0,0,0,0,0,0,0,0,0,0,0,0,0,0,0,0,0,0,0,0,0,0,0,0,0,0,0,0,0,0,0,0,0,0"/>
                      </v:shape>
                      <v:shape id="Freeform 63" o:spid="_x0000_s1056" style="position:absolute;left:17113;top:17049;width:286;height:794;visibility:visible;mso-wrap-style:square;v-text-anchor:top" coordsize="4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JgJ8YA&#10;AADcAAAADwAAAGRycy9kb3ducmV2LnhtbESPT2vCQBDF70K/wzIFb7qpVpHoKqVF8NCDf8HjkB2T&#10;0Oxs2N2a2E/fORR6m+G9ee83q03vGnWnEGvPBl7GGSjiwtuaSwPn03a0ABUTssXGMxl4UITN+mmw&#10;wtz6jg90P6ZSSQjHHA1UKbW51rGoyGEc+5ZYtJsPDpOsodQ2YCfhrtGTLJtrhzVLQ4UtvVdUfB2/&#10;nYHP/STEjwv/dHg+zB6L02sz3V+NGT73b0tQifr0b/673lnBnwmtPCMT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dJgJ8YAAADcAAAADwAAAAAAAAAAAAAAAACYAgAAZHJz&#10;L2Rvd25yZXYueG1sUEsFBgAAAAAEAAQA9QAAAIsDAAAAAA==&#10;" path="m30,120r,l25,125r,l20,125r,l5,120r,l,110r,l,105r,l5,95,15,35,,35,5,30r15,l25,,35,,30,30r15,l45,35r-20,l15,100r,l15,105r,l15,105r,l15,115r,l20,115r,l25,115r,l30,110r,10l30,120xe" fillcolor="#231f20" stroked="f">
                        <v:path arrowok="t" o:connecttype="custom" o:connectlocs="19050,76200;19050,76200;15875,79375;15875,79375;12700,79375;12700,79375;3175,76200;3175,76200;0,69850;0,69850;0,66675;0,66675;3175,60325;9525,22225;0,22225;3175,19050;12700,19050;15875,0;22225,0;19050,19050;28575,19050;28575,22225;15875,22225;9525,63500;9525,63500;9525,66675;9525,66675;9525,66675;9525,66675;9525,73025;9525,73025;12700,73025;12700,73025;15875,73025;15875,73025;19050,69850;19050,76200;19050,76200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14:paraId="1C851DB8" w14:textId="77777777" w:rsidR="004326BB" w:rsidRPr="00AE2603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b)</w:t>
      </w: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 xml:space="preserve">Kolikšno razdaljo prevozi v tretji sekundi? </w:t>
      </w:r>
      <w:r w:rsidRPr="00AE2603">
        <w:rPr>
          <w:rFonts w:ascii="Arial" w:hAnsi="Arial" w:cs="Arial"/>
          <w:i/>
          <w:sz w:val="22"/>
          <w:szCs w:val="22"/>
        </w:rPr>
        <w:t>s</w:t>
      </w:r>
      <w:r w:rsidRPr="00AE2603">
        <w:rPr>
          <w:rFonts w:ascii="Arial" w:hAnsi="Arial" w:cs="Arial"/>
          <w:sz w:val="22"/>
          <w:szCs w:val="22"/>
          <w:vertAlign w:val="subscript"/>
        </w:rPr>
        <w:t>3</w:t>
      </w:r>
      <w:r w:rsidRPr="00AE2603">
        <w:rPr>
          <w:rFonts w:ascii="Arial" w:hAnsi="Arial" w:cs="Arial"/>
          <w:sz w:val="22"/>
          <w:szCs w:val="22"/>
        </w:rPr>
        <w:t xml:space="preserve"> = _______</w:t>
      </w:r>
    </w:p>
    <w:p w14:paraId="1C851DB9" w14:textId="77777777" w:rsidR="004326BB" w:rsidRPr="00AE2603" w:rsidRDefault="004326BB" w:rsidP="004326BB">
      <w:pPr>
        <w:numPr>
          <w:ilvl w:val="0"/>
          <w:numId w:val="4"/>
        </w:numPr>
        <w:tabs>
          <w:tab w:val="left" w:pos="360"/>
        </w:tabs>
        <w:spacing w:line="360" w:lineRule="auto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lastRenderedPageBreak/>
        <w:t>Narisani grafi kažejo odvisnost poti od časa oziroma hitrosti od časa. Kakšno je gibanje</w:t>
      </w:r>
      <w:r>
        <w:rPr>
          <w:rFonts w:ascii="Arial" w:hAnsi="Arial" w:cs="Arial"/>
          <w:sz w:val="22"/>
          <w:szCs w:val="22"/>
        </w:rPr>
        <w:t xml:space="preserve"> </w:t>
      </w:r>
      <w:r w:rsidRPr="00AE2603">
        <w:rPr>
          <w:rFonts w:ascii="Arial" w:hAnsi="Arial" w:cs="Arial"/>
          <w:sz w:val="22"/>
          <w:szCs w:val="22"/>
        </w:rPr>
        <w:t>telesa glede na graf, ki mu pripada?</w:t>
      </w:r>
    </w:p>
    <w:p w14:paraId="1C851DBA" w14:textId="77777777" w:rsidR="004326BB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DBB" w14:textId="77777777" w:rsidR="004326BB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A                              B                              C                              Č</w:t>
      </w:r>
    </w:p>
    <w:p w14:paraId="1C851DBC" w14:textId="77777777" w:rsidR="004326BB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DBD" w14:textId="77777777" w:rsidR="004326BB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="005F6EA9">
        <w:rPr>
          <w:rFonts w:ascii="Arial" w:hAnsi="Arial" w:cs="Arial"/>
          <w:noProof/>
          <w:sz w:val="22"/>
          <w:szCs w:val="22"/>
        </w:rPr>
        <mc:AlternateContent>
          <mc:Choice Requires="wpc">
            <w:drawing>
              <wp:inline distT="0" distB="0" distL="0" distR="0" wp14:anchorId="1C851E9D" wp14:editId="1C851E9E">
                <wp:extent cx="4775200" cy="711200"/>
                <wp:effectExtent l="8890" t="4445" r="6985" b="8255"/>
                <wp:docPr id="129" name="Platno 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0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82550" y="28575"/>
                            <a:ext cx="635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1343025" y="28575"/>
                            <a:ext cx="635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2603500" y="28575"/>
                            <a:ext cx="635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69"/>
                        <wps:cNvCnPr>
                          <a:cxnSpLocks noChangeShapeType="1"/>
                        </wps:cNvCnPr>
                        <wps:spPr bwMode="auto">
                          <a:xfrm>
                            <a:off x="3863975" y="28575"/>
                            <a:ext cx="635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70"/>
                        <wps:cNvCnPr>
                          <a:cxnSpLocks noChangeShapeType="1"/>
                        </wps:cNvCnPr>
                        <wps:spPr bwMode="auto">
                          <a:xfrm>
                            <a:off x="79375" y="600075"/>
                            <a:ext cx="8890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1339850" y="600075"/>
                            <a:ext cx="8890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2600325" y="600075"/>
                            <a:ext cx="8890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3860800" y="600075"/>
                            <a:ext cx="8890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Freeform 74"/>
                        <wps:cNvSpPr>
                          <a:spLocks/>
                        </wps:cNvSpPr>
                        <wps:spPr bwMode="auto">
                          <a:xfrm>
                            <a:off x="946150" y="581025"/>
                            <a:ext cx="47625" cy="34925"/>
                          </a:xfrm>
                          <a:custGeom>
                            <a:avLst/>
                            <a:gdLst>
                              <a:gd name="T0" fmla="*/ 75 w 75"/>
                              <a:gd name="T1" fmla="*/ 30 h 55"/>
                              <a:gd name="T2" fmla="*/ 40 w 75"/>
                              <a:gd name="T3" fmla="*/ 45 h 55"/>
                              <a:gd name="T4" fmla="*/ 0 w 75"/>
                              <a:gd name="T5" fmla="*/ 55 h 55"/>
                              <a:gd name="T6" fmla="*/ 10 w 75"/>
                              <a:gd name="T7" fmla="*/ 45 h 55"/>
                              <a:gd name="T8" fmla="*/ 25 w 75"/>
                              <a:gd name="T9" fmla="*/ 30 h 55"/>
                              <a:gd name="T10" fmla="*/ 10 w 75"/>
                              <a:gd name="T11" fmla="*/ 15 h 55"/>
                              <a:gd name="T12" fmla="*/ 0 w 75"/>
                              <a:gd name="T13" fmla="*/ 0 h 55"/>
                              <a:gd name="T14" fmla="*/ 40 w 75"/>
                              <a:gd name="T15" fmla="*/ 15 h 55"/>
                              <a:gd name="T16" fmla="*/ 75 w 75"/>
                              <a:gd name="T17" fmla="*/ 30 h 55"/>
                              <a:gd name="T18" fmla="*/ 75 w 75"/>
                              <a:gd name="T19" fmla="*/ 30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75" h="55">
                                <a:moveTo>
                                  <a:pt x="75" y="30"/>
                                </a:moveTo>
                                <a:lnTo>
                                  <a:pt x="40" y="45"/>
                                </a:lnTo>
                                <a:lnTo>
                                  <a:pt x="0" y="55"/>
                                </a:lnTo>
                                <a:lnTo>
                                  <a:pt x="10" y="45"/>
                                </a:lnTo>
                                <a:lnTo>
                                  <a:pt x="25" y="30"/>
                                </a:lnTo>
                                <a:lnTo>
                                  <a:pt x="10" y="15"/>
                                </a:lnTo>
                                <a:lnTo>
                                  <a:pt x="0" y="0"/>
                                </a:lnTo>
                                <a:lnTo>
                                  <a:pt x="40" y="15"/>
                                </a:lnTo>
                                <a:lnTo>
                                  <a:pt x="75" y="30"/>
                                </a:lnTo>
                                <a:lnTo>
                                  <a:pt x="75" y="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Freeform 75"/>
                        <wps:cNvSpPr>
                          <a:spLocks/>
                        </wps:cNvSpPr>
                        <wps:spPr bwMode="auto">
                          <a:xfrm>
                            <a:off x="2206625" y="581025"/>
                            <a:ext cx="47625" cy="34925"/>
                          </a:xfrm>
                          <a:custGeom>
                            <a:avLst/>
                            <a:gdLst>
                              <a:gd name="T0" fmla="*/ 75 w 75"/>
                              <a:gd name="T1" fmla="*/ 30 h 55"/>
                              <a:gd name="T2" fmla="*/ 35 w 75"/>
                              <a:gd name="T3" fmla="*/ 45 h 55"/>
                              <a:gd name="T4" fmla="*/ 0 w 75"/>
                              <a:gd name="T5" fmla="*/ 55 h 55"/>
                              <a:gd name="T6" fmla="*/ 10 w 75"/>
                              <a:gd name="T7" fmla="*/ 45 h 55"/>
                              <a:gd name="T8" fmla="*/ 25 w 75"/>
                              <a:gd name="T9" fmla="*/ 30 h 55"/>
                              <a:gd name="T10" fmla="*/ 10 w 75"/>
                              <a:gd name="T11" fmla="*/ 15 h 55"/>
                              <a:gd name="T12" fmla="*/ 0 w 75"/>
                              <a:gd name="T13" fmla="*/ 0 h 55"/>
                              <a:gd name="T14" fmla="*/ 35 w 75"/>
                              <a:gd name="T15" fmla="*/ 15 h 55"/>
                              <a:gd name="T16" fmla="*/ 75 w 75"/>
                              <a:gd name="T17" fmla="*/ 30 h 55"/>
                              <a:gd name="T18" fmla="*/ 75 w 75"/>
                              <a:gd name="T19" fmla="*/ 30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75" h="55">
                                <a:moveTo>
                                  <a:pt x="75" y="30"/>
                                </a:moveTo>
                                <a:lnTo>
                                  <a:pt x="35" y="45"/>
                                </a:lnTo>
                                <a:lnTo>
                                  <a:pt x="0" y="55"/>
                                </a:lnTo>
                                <a:lnTo>
                                  <a:pt x="10" y="45"/>
                                </a:lnTo>
                                <a:lnTo>
                                  <a:pt x="25" y="30"/>
                                </a:lnTo>
                                <a:lnTo>
                                  <a:pt x="10" y="15"/>
                                </a:lnTo>
                                <a:lnTo>
                                  <a:pt x="0" y="0"/>
                                </a:lnTo>
                                <a:lnTo>
                                  <a:pt x="35" y="15"/>
                                </a:lnTo>
                                <a:lnTo>
                                  <a:pt x="75" y="30"/>
                                </a:lnTo>
                                <a:lnTo>
                                  <a:pt x="75" y="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Freeform 76"/>
                        <wps:cNvSpPr>
                          <a:spLocks/>
                        </wps:cNvSpPr>
                        <wps:spPr bwMode="auto">
                          <a:xfrm>
                            <a:off x="3467100" y="581025"/>
                            <a:ext cx="47625" cy="34925"/>
                          </a:xfrm>
                          <a:custGeom>
                            <a:avLst/>
                            <a:gdLst>
                              <a:gd name="T0" fmla="*/ 75 w 75"/>
                              <a:gd name="T1" fmla="*/ 30 h 55"/>
                              <a:gd name="T2" fmla="*/ 35 w 75"/>
                              <a:gd name="T3" fmla="*/ 45 h 55"/>
                              <a:gd name="T4" fmla="*/ 0 w 75"/>
                              <a:gd name="T5" fmla="*/ 55 h 55"/>
                              <a:gd name="T6" fmla="*/ 10 w 75"/>
                              <a:gd name="T7" fmla="*/ 45 h 55"/>
                              <a:gd name="T8" fmla="*/ 25 w 75"/>
                              <a:gd name="T9" fmla="*/ 30 h 55"/>
                              <a:gd name="T10" fmla="*/ 10 w 75"/>
                              <a:gd name="T11" fmla="*/ 15 h 55"/>
                              <a:gd name="T12" fmla="*/ 0 w 75"/>
                              <a:gd name="T13" fmla="*/ 0 h 55"/>
                              <a:gd name="T14" fmla="*/ 35 w 75"/>
                              <a:gd name="T15" fmla="*/ 15 h 55"/>
                              <a:gd name="T16" fmla="*/ 75 w 75"/>
                              <a:gd name="T17" fmla="*/ 30 h 55"/>
                              <a:gd name="T18" fmla="*/ 75 w 75"/>
                              <a:gd name="T19" fmla="*/ 30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75" h="55">
                                <a:moveTo>
                                  <a:pt x="75" y="30"/>
                                </a:moveTo>
                                <a:lnTo>
                                  <a:pt x="35" y="45"/>
                                </a:lnTo>
                                <a:lnTo>
                                  <a:pt x="0" y="55"/>
                                </a:lnTo>
                                <a:lnTo>
                                  <a:pt x="10" y="45"/>
                                </a:lnTo>
                                <a:lnTo>
                                  <a:pt x="25" y="30"/>
                                </a:lnTo>
                                <a:lnTo>
                                  <a:pt x="10" y="15"/>
                                </a:lnTo>
                                <a:lnTo>
                                  <a:pt x="0" y="0"/>
                                </a:lnTo>
                                <a:lnTo>
                                  <a:pt x="35" y="15"/>
                                </a:lnTo>
                                <a:lnTo>
                                  <a:pt x="75" y="30"/>
                                </a:lnTo>
                                <a:lnTo>
                                  <a:pt x="75" y="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Freeform 77"/>
                        <wps:cNvSpPr>
                          <a:spLocks/>
                        </wps:cNvSpPr>
                        <wps:spPr bwMode="auto">
                          <a:xfrm>
                            <a:off x="4727575" y="581025"/>
                            <a:ext cx="47625" cy="34925"/>
                          </a:xfrm>
                          <a:custGeom>
                            <a:avLst/>
                            <a:gdLst>
                              <a:gd name="T0" fmla="*/ 75 w 75"/>
                              <a:gd name="T1" fmla="*/ 30 h 55"/>
                              <a:gd name="T2" fmla="*/ 35 w 75"/>
                              <a:gd name="T3" fmla="*/ 45 h 55"/>
                              <a:gd name="T4" fmla="*/ 0 w 75"/>
                              <a:gd name="T5" fmla="*/ 55 h 55"/>
                              <a:gd name="T6" fmla="*/ 10 w 75"/>
                              <a:gd name="T7" fmla="*/ 45 h 55"/>
                              <a:gd name="T8" fmla="*/ 20 w 75"/>
                              <a:gd name="T9" fmla="*/ 30 h 55"/>
                              <a:gd name="T10" fmla="*/ 10 w 75"/>
                              <a:gd name="T11" fmla="*/ 15 h 55"/>
                              <a:gd name="T12" fmla="*/ 0 w 75"/>
                              <a:gd name="T13" fmla="*/ 0 h 55"/>
                              <a:gd name="T14" fmla="*/ 35 w 75"/>
                              <a:gd name="T15" fmla="*/ 15 h 55"/>
                              <a:gd name="T16" fmla="*/ 75 w 75"/>
                              <a:gd name="T17" fmla="*/ 30 h 55"/>
                              <a:gd name="T18" fmla="*/ 75 w 75"/>
                              <a:gd name="T19" fmla="*/ 30 h 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75" h="55">
                                <a:moveTo>
                                  <a:pt x="75" y="30"/>
                                </a:moveTo>
                                <a:lnTo>
                                  <a:pt x="35" y="45"/>
                                </a:lnTo>
                                <a:lnTo>
                                  <a:pt x="0" y="55"/>
                                </a:lnTo>
                                <a:lnTo>
                                  <a:pt x="10" y="45"/>
                                </a:lnTo>
                                <a:lnTo>
                                  <a:pt x="20" y="30"/>
                                </a:lnTo>
                                <a:lnTo>
                                  <a:pt x="10" y="15"/>
                                </a:lnTo>
                                <a:lnTo>
                                  <a:pt x="0" y="0"/>
                                </a:lnTo>
                                <a:lnTo>
                                  <a:pt x="35" y="15"/>
                                </a:lnTo>
                                <a:lnTo>
                                  <a:pt x="75" y="30"/>
                                </a:lnTo>
                                <a:lnTo>
                                  <a:pt x="75" y="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Freeform 78"/>
                        <wps:cNvSpPr>
                          <a:spLocks/>
                        </wps:cNvSpPr>
                        <wps:spPr bwMode="auto">
                          <a:xfrm>
                            <a:off x="66675" y="0"/>
                            <a:ext cx="34925" cy="47625"/>
                          </a:xfrm>
                          <a:custGeom>
                            <a:avLst/>
                            <a:gdLst>
                              <a:gd name="T0" fmla="*/ 25 w 55"/>
                              <a:gd name="T1" fmla="*/ 0 h 75"/>
                              <a:gd name="T2" fmla="*/ 40 w 55"/>
                              <a:gd name="T3" fmla="*/ 40 h 75"/>
                              <a:gd name="T4" fmla="*/ 55 w 55"/>
                              <a:gd name="T5" fmla="*/ 75 h 75"/>
                              <a:gd name="T6" fmla="*/ 40 w 55"/>
                              <a:gd name="T7" fmla="*/ 65 h 75"/>
                              <a:gd name="T8" fmla="*/ 25 w 55"/>
                              <a:gd name="T9" fmla="*/ 50 h 75"/>
                              <a:gd name="T10" fmla="*/ 15 w 55"/>
                              <a:gd name="T11" fmla="*/ 65 h 75"/>
                              <a:gd name="T12" fmla="*/ 0 w 55"/>
                              <a:gd name="T13" fmla="*/ 75 h 75"/>
                              <a:gd name="T14" fmla="*/ 15 w 55"/>
                              <a:gd name="T15" fmla="*/ 40 h 75"/>
                              <a:gd name="T16" fmla="*/ 25 w 55"/>
                              <a:gd name="T17" fmla="*/ 0 h 75"/>
                              <a:gd name="T18" fmla="*/ 25 w 55"/>
                              <a:gd name="T19" fmla="*/ 0 h 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55" h="75">
                                <a:moveTo>
                                  <a:pt x="25" y="0"/>
                                </a:moveTo>
                                <a:lnTo>
                                  <a:pt x="40" y="40"/>
                                </a:lnTo>
                                <a:lnTo>
                                  <a:pt x="55" y="75"/>
                                </a:lnTo>
                                <a:lnTo>
                                  <a:pt x="40" y="65"/>
                                </a:lnTo>
                                <a:lnTo>
                                  <a:pt x="25" y="50"/>
                                </a:lnTo>
                                <a:lnTo>
                                  <a:pt x="15" y="65"/>
                                </a:lnTo>
                                <a:lnTo>
                                  <a:pt x="0" y="75"/>
                                </a:lnTo>
                                <a:lnTo>
                                  <a:pt x="15" y="40"/>
                                </a:lnTo>
                                <a:lnTo>
                                  <a:pt x="25" y="0"/>
                                </a:lnTo>
                                <a:lnTo>
                                  <a:pt x="2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Freeform 79"/>
                        <wps:cNvSpPr>
                          <a:spLocks/>
                        </wps:cNvSpPr>
                        <wps:spPr bwMode="auto">
                          <a:xfrm>
                            <a:off x="1327150" y="0"/>
                            <a:ext cx="31750" cy="47625"/>
                          </a:xfrm>
                          <a:custGeom>
                            <a:avLst/>
                            <a:gdLst>
                              <a:gd name="T0" fmla="*/ 25 w 50"/>
                              <a:gd name="T1" fmla="*/ 0 h 75"/>
                              <a:gd name="T2" fmla="*/ 40 w 50"/>
                              <a:gd name="T3" fmla="*/ 40 h 75"/>
                              <a:gd name="T4" fmla="*/ 50 w 50"/>
                              <a:gd name="T5" fmla="*/ 75 h 75"/>
                              <a:gd name="T6" fmla="*/ 40 w 50"/>
                              <a:gd name="T7" fmla="*/ 65 h 75"/>
                              <a:gd name="T8" fmla="*/ 25 w 50"/>
                              <a:gd name="T9" fmla="*/ 50 h 75"/>
                              <a:gd name="T10" fmla="*/ 10 w 50"/>
                              <a:gd name="T11" fmla="*/ 65 h 75"/>
                              <a:gd name="T12" fmla="*/ 0 w 50"/>
                              <a:gd name="T13" fmla="*/ 75 h 75"/>
                              <a:gd name="T14" fmla="*/ 10 w 50"/>
                              <a:gd name="T15" fmla="*/ 40 h 75"/>
                              <a:gd name="T16" fmla="*/ 25 w 50"/>
                              <a:gd name="T17" fmla="*/ 0 h 75"/>
                              <a:gd name="T18" fmla="*/ 25 w 50"/>
                              <a:gd name="T19" fmla="*/ 0 h 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50" h="75">
                                <a:moveTo>
                                  <a:pt x="25" y="0"/>
                                </a:moveTo>
                                <a:lnTo>
                                  <a:pt x="40" y="40"/>
                                </a:lnTo>
                                <a:lnTo>
                                  <a:pt x="50" y="75"/>
                                </a:lnTo>
                                <a:lnTo>
                                  <a:pt x="40" y="65"/>
                                </a:lnTo>
                                <a:lnTo>
                                  <a:pt x="25" y="50"/>
                                </a:lnTo>
                                <a:lnTo>
                                  <a:pt x="10" y="65"/>
                                </a:lnTo>
                                <a:lnTo>
                                  <a:pt x="0" y="75"/>
                                </a:lnTo>
                                <a:lnTo>
                                  <a:pt x="10" y="40"/>
                                </a:lnTo>
                                <a:lnTo>
                                  <a:pt x="25" y="0"/>
                                </a:lnTo>
                                <a:lnTo>
                                  <a:pt x="2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Freeform 80"/>
                        <wps:cNvSpPr>
                          <a:spLocks/>
                        </wps:cNvSpPr>
                        <wps:spPr bwMode="auto">
                          <a:xfrm>
                            <a:off x="2587625" y="0"/>
                            <a:ext cx="31750" cy="47625"/>
                          </a:xfrm>
                          <a:custGeom>
                            <a:avLst/>
                            <a:gdLst>
                              <a:gd name="T0" fmla="*/ 25 w 50"/>
                              <a:gd name="T1" fmla="*/ 0 h 75"/>
                              <a:gd name="T2" fmla="*/ 40 w 50"/>
                              <a:gd name="T3" fmla="*/ 40 h 75"/>
                              <a:gd name="T4" fmla="*/ 50 w 50"/>
                              <a:gd name="T5" fmla="*/ 75 h 75"/>
                              <a:gd name="T6" fmla="*/ 40 w 50"/>
                              <a:gd name="T7" fmla="*/ 65 h 75"/>
                              <a:gd name="T8" fmla="*/ 25 w 50"/>
                              <a:gd name="T9" fmla="*/ 50 h 75"/>
                              <a:gd name="T10" fmla="*/ 10 w 50"/>
                              <a:gd name="T11" fmla="*/ 65 h 75"/>
                              <a:gd name="T12" fmla="*/ 0 w 50"/>
                              <a:gd name="T13" fmla="*/ 75 h 75"/>
                              <a:gd name="T14" fmla="*/ 10 w 50"/>
                              <a:gd name="T15" fmla="*/ 40 h 75"/>
                              <a:gd name="T16" fmla="*/ 25 w 50"/>
                              <a:gd name="T17" fmla="*/ 0 h 75"/>
                              <a:gd name="T18" fmla="*/ 25 w 50"/>
                              <a:gd name="T19" fmla="*/ 0 h 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50" h="75">
                                <a:moveTo>
                                  <a:pt x="25" y="0"/>
                                </a:moveTo>
                                <a:lnTo>
                                  <a:pt x="40" y="40"/>
                                </a:lnTo>
                                <a:lnTo>
                                  <a:pt x="50" y="75"/>
                                </a:lnTo>
                                <a:lnTo>
                                  <a:pt x="40" y="65"/>
                                </a:lnTo>
                                <a:lnTo>
                                  <a:pt x="25" y="50"/>
                                </a:lnTo>
                                <a:lnTo>
                                  <a:pt x="10" y="65"/>
                                </a:lnTo>
                                <a:lnTo>
                                  <a:pt x="0" y="75"/>
                                </a:lnTo>
                                <a:lnTo>
                                  <a:pt x="10" y="40"/>
                                </a:lnTo>
                                <a:lnTo>
                                  <a:pt x="25" y="0"/>
                                </a:lnTo>
                                <a:lnTo>
                                  <a:pt x="2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Freeform 81"/>
                        <wps:cNvSpPr>
                          <a:spLocks/>
                        </wps:cNvSpPr>
                        <wps:spPr bwMode="auto">
                          <a:xfrm>
                            <a:off x="3844925" y="0"/>
                            <a:ext cx="34925" cy="47625"/>
                          </a:xfrm>
                          <a:custGeom>
                            <a:avLst/>
                            <a:gdLst>
                              <a:gd name="T0" fmla="*/ 30 w 55"/>
                              <a:gd name="T1" fmla="*/ 0 h 75"/>
                              <a:gd name="T2" fmla="*/ 40 w 55"/>
                              <a:gd name="T3" fmla="*/ 40 h 75"/>
                              <a:gd name="T4" fmla="*/ 55 w 55"/>
                              <a:gd name="T5" fmla="*/ 75 h 75"/>
                              <a:gd name="T6" fmla="*/ 40 w 55"/>
                              <a:gd name="T7" fmla="*/ 65 h 75"/>
                              <a:gd name="T8" fmla="*/ 30 w 55"/>
                              <a:gd name="T9" fmla="*/ 50 h 75"/>
                              <a:gd name="T10" fmla="*/ 15 w 55"/>
                              <a:gd name="T11" fmla="*/ 65 h 75"/>
                              <a:gd name="T12" fmla="*/ 0 w 55"/>
                              <a:gd name="T13" fmla="*/ 75 h 75"/>
                              <a:gd name="T14" fmla="*/ 15 w 55"/>
                              <a:gd name="T15" fmla="*/ 40 h 75"/>
                              <a:gd name="T16" fmla="*/ 30 w 55"/>
                              <a:gd name="T17" fmla="*/ 0 h 75"/>
                              <a:gd name="T18" fmla="*/ 30 w 55"/>
                              <a:gd name="T19" fmla="*/ 0 h 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55" h="75">
                                <a:moveTo>
                                  <a:pt x="30" y="0"/>
                                </a:moveTo>
                                <a:lnTo>
                                  <a:pt x="40" y="40"/>
                                </a:lnTo>
                                <a:lnTo>
                                  <a:pt x="55" y="75"/>
                                </a:lnTo>
                                <a:lnTo>
                                  <a:pt x="40" y="65"/>
                                </a:lnTo>
                                <a:lnTo>
                                  <a:pt x="30" y="50"/>
                                </a:lnTo>
                                <a:lnTo>
                                  <a:pt x="15" y="65"/>
                                </a:lnTo>
                                <a:lnTo>
                                  <a:pt x="0" y="75"/>
                                </a:lnTo>
                                <a:lnTo>
                                  <a:pt x="15" y="40"/>
                                </a:lnTo>
                                <a:lnTo>
                                  <a:pt x="30" y="0"/>
                                </a:lnTo>
                                <a:lnTo>
                                  <a:pt x="3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Line 82"/>
                        <wps:cNvCnPr>
                          <a:cxnSpLocks noChangeShapeType="1"/>
                        </wps:cNvCnPr>
                        <wps:spPr bwMode="auto">
                          <a:xfrm flipV="1">
                            <a:off x="82550" y="127000"/>
                            <a:ext cx="749300" cy="47307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285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83"/>
                        <wps:cNvCnPr>
                          <a:cxnSpLocks noChangeShapeType="1"/>
                        </wps:cNvCnPr>
                        <wps:spPr bwMode="auto">
                          <a:xfrm flipV="1">
                            <a:off x="1343025" y="127000"/>
                            <a:ext cx="749300" cy="47307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285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Freeform 84"/>
                        <wps:cNvSpPr>
                          <a:spLocks/>
                        </wps:cNvSpPr>
                        <wps:spPr bwMode="auto">
                          <a:xfrm>
                            <a:off x="0" y="22225"/>
                            <a:ext cx="50800" cy="63500"/>
                          </a:xfrm>
                          <a:custGeom>
                            <a:avLst/>
                            <a:gdLst>
                              <a:gd name="T0" fmla="*/ 10 w 80"/>
                              <a:gd name="T1" fmla="*/ 70 h 100"/>
                              <a:gd name="T2" fmla="*/ 20 w 80"/>
                              <a:gd name="T3" fmla="*/ 85 h 100"/>
                              <a:gd name="T4" fmla="*/ 25 w 80"/>
                              <a:gd name="T5" fmla="*/ 90 h 100"/>
                              <a:gd name="T6" fmla="*/ 40 w 80"/>
                              <a:gd name="T7" fmla="*/ 90 h 100"/>
                              <a:gd name="T8" fmla="*/ 55 w 80"/>
                              <a:gd name="T9" fmla="*/ 85 h 100"/>
                              <a:gd name="T10" fmla="*/ 60 w 80"/>
                              <a:gd name="T11" fmla="*/ 80 h 100"/>
                              <a:gd name="T12" fmla="*/ 60 w 80"/>
                              <a:gd name="T13" fmla="*/ 70 h 100"/>
                              <a:gd name="T14" fmla="*/ 40 w 80"/>
                              <a:gd name="T15" fmla="*/ 55 h 100"/>
                              <a:gd name="T16" fmla="*/ 35 w 80"/>
                              <a:gd name="T17" fmla="*/ 50 h 100"/>
                              <a:gd name="T18" fmla="*/ 15 w 80"/>
                              <a:gd name="T19" fmla="*/ 40 h 100"/>
                              <a:gd name="T20" fmla="*/ 10 w 80"/>
                              <a:gd name="T21" fmla="*/ 25 h 100"/>
                              <a:gd name="T22" fmla="*/ 15 w 80"/>
                              <a:gd name="T23" fmla="*/ 15 h 100"/>
                              <a:gd name="T24" fmla="*/ 20 w 80"/>
                              <a:gd name="T25" fmla="*/ 10 h 100"/>
                              <a:gd name="T26" fmla="*/ 45 w 80"/>
                              <a:gd name="T27" fmla="*/ 0 h 100"/>
                              <a:gd name="T28" fmla="*/ 60 w 80"/>
                              <a:gd name="T29" fmla="*/ 5 h 100"/>
                              <a:gd name="T30" fmla="*/ 70 w 80"/>
                              <a:gd name="T31" fmla="*/ 10 h 100"/>
                              <a:gd name="T32" fmla="*/ 80 w 80"/>
                              <a:gd name="T33" fmla="*/ 30 h 100"/>
                              <a:gd name="T34" fmla="*/ 70 w 80"/>
                              <a:gd name="T35" fmla="*/ 30 h 100"/>
                              <a:gd name="T36" fmla="*/ 60 w 80"/>
                              <a:gd name="T37" fmla="*/ 15 h 100"/>
                              <a:gd name="T38" fmla="*/ 55 w 80"/>
                              <a:gd name="T39" fmla="*/ 10 h 100"/>
                              <a:gd name="T40" fmla="*/ 45 w 80"/>
                              <a:gd name="T41" fmla="*/ 10 h 100"/>
                              <a:gd name="T42" fmla="*/ 30 w 80"/>
                              <a:gd name="T43" fmla="*/ 15 h 100"/>
                              <a:gd name="T44" fmla="*/ 20 w 80"/>
                              <a:gd name="T45" fmla="*/ 25 h 100"/>
                              <a:gd name="T46" fmla="*/ 25 w 80"/>
                              <a:gd name="T47" fmla="*/ 35 h 100"/>
                              <a:gd name="T48" fmla="*/ 40 w 80"/>
                              <a:gd name="T49" fmla="*/ 45 h 100"/>
                              <a:gd name="T50" fmla="*/ 65 w 80"/>
                              <a:gd name="T51" fmla="*/ 55 h 100"/>
                              <a:gd name="T52" fmla="*/ 70 w 80"/>
                              <a:gd name="T53" fmla="*/ 65 h 100"/>
                              <a:gd name="T54" fmla="*/ 75 w 80"/>
                              <a:gd name="T55" fmla="*/ 70 h 100"/>
                              <a:gd name="T56" fmla="*/ 65 w 80"/>
                              <a:gd name="T57" fmla="*/ 90 h 100"/>
                              <a:gd name="T58" fmla="*/ 50 w 80"/>
                              <a:gd name="T59" fmla="*/ 100 h 100"/>
                              <a:gd name="T60" fmla="*/ 35 w 80"/>
                              <a:gd name="T61" fmla="*/ 100 h 100"/>
                              <a:gd name="T62" fmla="*/ 10 w 80"/>
                              <a:gd name="T63" fmla="*/ 90 h 100"/>
                              <a:gd name="T64" fmla="*/ 5 w 80"/>
                              <a:gd name="T65" fmla="*/ 80 h 100"/>
                              <a:gd name="T66" fmla="*/ 10 w 80"/>
                              <a:gd name="T67" fmla="*/ 70 h 1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</a:cxnLst>
                            <a:rect l="0" t="0" r="r" b="b"/>
                            <a:pathLst>
                              <a:path w="80" h="100">
                                <a:moveTo>
                                  <a:pt x="10" y="70"/>
                                </a:moveTo>
                                <a:lnTo>
                                  <a:pt x="10" y="70"/>
                                </a:lnTo>
                                <a:lnTo>
                                  <a:pt x="15" y="80"/>
                                </a:lnTo>
                                <a:lnTo>
                                  <a:pt x="20" y="85"/>
                                </a:lnTo>
                                <a:lnTo>
                                  <a:pt x="20" y="85"/>
                                </a:lnTo>
                                <a:lnTo>
                                  <a:pt x="25" y="90"/>
                                </a:lnTo>
                                <a:lnTo>
                                  <a:pt x="40" y="90"/>
                                </a:lnTo>
                                <a:lnTo>
                                  <a:pt x="40" y="90"/>
                                </a:lnTo>
                                <a:lnTo>
                                  <a:pt x="50" y="90"/>
                                </a:lnTo>
                                <a:lnTo>
                                  <a:pt x="55" y="85"/>
                                </a:lnTo>
                                <a:lnTo>
                                  <a:pt x="55" y="85"/>
                                </a:lnTo>
                                <a:lnTo>
                                  <a:pt x="60" y="80"/>
                                </a:lnTo>
                                <a:lnTo>
                                  <a:pt x="60" y="70"/>
                                </a:lnTo>
                                <a:lnTo>
                                  <a:pt x="60" y="70"/>
                                </a:lnTo>
                                <a:lnTo>
                                  <a:pt x="55" y="60"/>
                                </a:lnTo>
                                <a:lnTo>
                                  <a:pt x="40" y="55"/>
                                </a:lnTo>
                                <a:lnTo>
                                  <a:pt x="35" y="50"/>
                                </a:lnTo>
                                <a:lnTo>
                                  <a:pt x="35" y="50"/>
                                </a:lnTo>
                                <a:lnTo>
                                  <a:pt x="15" y="40"/>
                                </a:lnTo>
                                <a:lnTo>
                                  <a:pt x="15" y="40"/>
                                </a:lnTo>
                                <a:lnTo>
                                  <a:pt x="15" y="35"/>
                                </a:lnTo>
                                <a:lnTo>
                                  <a:pt x="10" y="25"/>
                                </a:lnTo>
                                <a:lnTo>
                                  <a:pt x="10" y="25"/>
                                </a:lnTo>
                                <a:lnTo>
                                  <a:pt x="15" y="15"/>
                                </a:lnTo>
                                <a:lnTo>
                                  <a:pt x="20" y="10"/>
                                </a:lnTo>
                                <a:lnTo>
                                  <a:pt x="20" y="10"/>
                                </a:lnTo>
                                <a:lnTo>
                                  <a:pt x="30" y="5"/>
                                </a:lnTo>
                                <a:lnTo>
                                  <a:pt x="45" y="0"/>
                                </a:lnTo>
                                <a:lnTo>
                                  <a:pt x="45" y="0"/>
                                </a:lnTo>
                                <a:lnTo>
                                  <a:pt x="60" y="5"/>
                                </a:lnTo>
                                <a:lnTo>
                                  <a:pt x="70" y="10"/>
                                </a:lnTo>
                                <a:lnTo>
                                  <a:pt x="70" y="10"/>
                                </a:lnTo>
                                <a:lnTo>
                                  <a:pt x="75" y="20"/>
                                </a:lnTo>
                                <a:lnTo>
                                  <a:pt x="80" y="30"/>
                                </a:lnTo>
                                <a:lnTo>
                                  <a:pt x="70" y="30"/>
                                </a:lnTo>
                                <a:lnTo>
                                  <a:pt x="70" y="30"/>
                                </a:lnTo>
                                <a:lnTo>
                                  <a:pt x="65" y="20"/>
                                </a:lnTo>
                                <a:lnTo>
                                  <a:pt x="60" y="15"/>
                                </a:lnTo>
                                <a:lnTo>
                                  <a:pt x="60" y="15"/>
                                </a:lnTo>
                                <a:lnTo>
                                  <a:pt x="55" y="10"/>
                                </a:lnTo>
                                <a:lnTo>
                                  <a:pt x="45" y="10"/>
                                </a:lnTo>
                                <a:lnTo>
                                  <a:pt x="45" y="10"/>
                                </a:lnTo>
                                <a:lnTo>
                                  <a:pt x="30" y="15"/>
                                </a:lnTo>
                                <a:lnTo>
                                  <a:pt x="30" y="15"/>
                                </a:lnTo>
                                <a:lnTo>
                                  <a:pt x="25" y="20"/>
                                </a:lnTo>
                                <a:lnTo>
                                  <a:pt x="20" y="25"/>
                                </a:lnTo>
                                <a:lnTo>
                                  <a:pt x="20" y="25"/>
                                </a:lnTo>
                                <a:lnTo>
                                  <a:pt x="25" y="35"/>
                                </a:lnTo>
                                <a:lnTo>
                                  <a:pt x="25" y="35"/>
                                </a:lnTo>
                                <a:lnTo>
                                  <a:pt x="40" y="45"/>
                                </a:lnTo>
                                <a:lnTo>
                                  <a:pt x="40" y="45"/>
                                </a:lnTo>
                                <a:lnTo>
                                  <a:pt x="65" y="55"/>
                                </a:lnTo>
                                <a:lnTo>
                                  <a:pt x="65" y="55"/>
                                </a:lnTo>
                                <a:lnTo>
                                  <a:pt x="70" y="65"/>
                                </a:lnTo>
                                <a:lnTo>
                                  <a:pt x="75" y="70"/>
                                </a:lnTo>
                                <a:lnTo>
                                  <a:pt x="75" y="70"/>
                                </a:lnTo>
                                <a:lnTo>
                                  <a:pt x="70" y="85"/>
                                </a:lnTo>
                                <a:lnTo>
                                  <a:pt x="65" y="90"/>
                                </a:lnTo>
                                <a:lnTo>
                                  <a:pt x="65" y="90"/>
                                </a:lnTo>
                                <a:lnTo>
                                  <a:pt x="50" y="100"/>
                                </a:lnTo>
                                <a:lnTo>
                                  <a:pt x="35" y="100"/>
                                </a:lnTo>
                                <a:lnTo>
                                  <a:pt x="35" y="100"/>
                                </a:lnTo>
                                <a:lnTo>
                                  <a:pt x="20" y="100"/>
                                </a:lnTo>
                                <a:lnTo>
                                  <a:pt x="10" y="90"/>
                                </a:lnTo>
                                <a:lnTo>
                                  <a:pt x="10" y="90"/>
                                </a:lnTo>
                                <a:lnTo>
                                  <a:pt x="5" y="80"/>
                                </a:lnTo>
                                <a:lnTo>
                                  <a:pt x="0" y="70"/>
                                </a:lnTo>
                                <a:lnTo>
                                  <a:pt x="10" y="70"/>
                                </a:lnTo>
                                <a:lnTo>
                                  <a:pt x="10" y="7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Freeform 85"/>
                        <wps:cNvSpPr>
                          <a:spLocks/>
                        </wps:cNvSpPr>
                        <wps:spPr bwMode="auto">
                          <a:xfrm>
                            <a:off x="3781425" y="22225"/>
                            <a:ext cx="47625" cy="63500"/>
                          </a:xfrm>
                          <a:custGeom>
                            <a:avLst/>
                            <a:gdLst>
                              <a:gd name="T0" fmla="*/ 10 w 75"/>
                              <a:gd name="T1" fmla="*/ 70 h 100"/>
                              <a:gd name="T2" fmla="*/ 15 w 75"/>
                              <a:gd name="T3" fmla="*/ 85 h 100"/>
                              <a:gd name="T4" fmla="*/ 25 w 75"/>
                              <a:gd name="T5" fmla="*/ 90 h 100"/>
                              <a:gd name="T6" fmla="*/ 35 w 75"/>
                              <a:gd name="T7" fmla="*/ 90 h 100"/>
                              <a:gd name="T8" fmla="*/ 55 w 75"/>
                              <a:gd name="T9" fmla="*/ 85 h 100"/>
                              <a:gd name="T10" fmla="*/ 60 w 75"/>
                              <a:gd name="T11" fmla="*/ 80 h 100"/>
                              <a:gd name="T12" fmla="*/ 60 w 75"/>
                              <a:gd name="T13" fmla="*/ 70 h 100"/>
                              <a:gd name="T14" fmla="*/ 35 w 75"/>
                              <a:gd name="T15" fmla="*/ 55 h 100"/>
                              <a:gd name="T16" fmla="*/ 35 w 75"/>
                              <a:gd name="T17" fmla="*/ 50 h 100"/>
                              <a:gd name="T18" fmla="*/ 15 w 75"/>
                              <a:gd name="T19" fmla="*/ 40 h 100"/>
                              <a:gd name="T20" fmla="*/ 10 w 75"/>
                              <a:gd name="T21" fmla="*/ 25 h 100"/>
                              <a:gd name="T22" fmla="*/ 20 w 75"/>
                              <a:gd name="T23" fmla="*/ 10 h 100"/>
                              <a:gd name="T24" fmla="*/ 30 w 75"/>
                              <a:gd name="T25" fmla="*/ 5 h 100"/>
                              <a:gd name="T26" fmla="*/ 40 w 75"/>
                              <a:gd name="T27" fmla="*/ 0 h 100"/>
                              <a:gd name="T28" fmla="*/ 65 w 75"/>
                              <a:gd name="T29" fmla="*/ 10 h 100"/>
                              <a:gd name="T30" fmla="*/ 75 w 75"/>
                              <a:gd name="T31" fmla="*/ 20 h 100"/>
                              <a:gd name="T32" fmla="*/ 65 w 75"/>
                              <a:gd name="T33" fmla="*/ 30 h 100"/>
                              <a:gd name="T34" fmla="*/ 65 w 75"/>
                              <a:gd name="T35" fmla="*/ 20 h 100"/>
                              <a:gd name="T36" fmla="*/ 60 w 75"/>
                              <a:gd name="T37" fmla="*/ 15 h 100"/>
                              <a:gd name="T38" fmla="*/ 40 w 75"/>
                              <a:gd name="T39" fmla="*/ 10 h 100"/>
                              <a:gd name="T40" fmla="*/ 25 w 75"/>
                              <a:gd name="T41" fmla="*/ 15 h 100"/>
                              <a:gd name="T42" fmla="*/ 20 w 75"/>
                              <a:gd name="T43" fmla="*/ 20 h 100"/>
                              <a:gd name="T44" fmla="*/ 20 w 75"/>
                              <a:gd name="T45" fmla="*/ 25 h 100"/>
                              <a:gd name="T46" fmla="*/ 25 w 75"/>
                              <a:gd name="T47" fmla="*/ 35 h 100"/>
                              <a:gd name="T48" fmla="*/ 40 w 75"/>
                              <a:gd name="T49" fmla="*/ 45 h 100"/>
                              <a:gd name="T50" fmla="*/ 65 w 75"/>
                              <a:gd name="T51" fmla="*/ 55 h 100"/>
                              <a:gd name="T52" fmla="*/ 70 w 75"/>
                              <a:gd name="T53" fmla="*/ 70 h 100"/>
                              <a:gd name="T54" fmla="*/ 70 w 75"/>
                              <a:gd name="T55" fmla="*/ 85 h 100"/>
                              <a:gd name="T56" fmla="*/ 60 w 75"/>
                              <a:gd name="T57" fmla="*/ 90 h 100"/>
                              <a:gd name="T58" fmla="*/ 35 w 75"/>
                              <a:gd name="T59" fmla="*/ 100 h 100"/>
                              <a:gd name="T60" fmla="*/ 20 w 75"/>
                              <a:gd name="T61" fmla="*/ 100 h 100"/>
                              <a:gd name="T62" fmla="*/ 10 w 75"/>
                              <a:gd name="T63" fmla="*/ 90 h 100"/>
                              <a:gd name="T64" fmla="*/ 0 w 75"/>
                              <a:gd name="T65" fmla="*/ 70 h 100"/>
                              <a:gd name="T66" fmla="*/ 10 w 75"/>
                              <a:gd name="T67" fmla="*/ 70 h 1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</a:cxnLst>
                            <a:rect l="0" t="0" r="r" b="b"/>
                            <a:pathLst>
                              <a:path w="75" h="100">
                                <a:moveTo>
                                  <a:pt x="10" y="70"/>
                                </a:moveTo>
                                <a:lnTo>
                                  <a:pt x="10" y="70"/>
                                </a:lnTo>
                                <a:lnTo>
                                  <a:pt x="10" y="80"/>
                                </a:lnTo>
                                <a:lnTo>
                                  <a:pt x="15" y="85"/>
                                </a:lnTo>
                                <a:lnTo>
                                  <a:pt x="15" y="85"/>
                                </a:lnTo>
                                <a:lnTo>
                                  <a:pt x="25" y="90"/>
                                </a:lnTo>
                                <a:lnTo>
                                  <a:pt x="35" y="90"/>
                                </a:lnTo>
                                <a:lnTo>
                                  <a:pt x="35" y="90"/>
                                </a:lnTo>
                                <a:lnTo>
                                  <a:pt x="45" y="90"/>
                                </a:lnTo>
                                <a:lnTo>
                                  <a:pt x="55" y="85"/>
                                </a:lnTo>
                                <a:lnTo>
                                  <a:pt x="55" y="85"/>
                                </a:lnTo>
                                <a:lnTo>
                                  <a:pt x="60" y="80"/>
                                </a:lnTo>
                                <a:lnTo>
                                  <a:pt x="60" y="70"/>
                                </a:lnTo>
                                <a:lnTo>
                                  <a:pt x="60" y="70"/>
                                </a:lnTo>
                                <a:lnTo>
                                  <a:pt x="55" y="60"/>
                                </a:lnTo>
                                <a:lnTo>
                                  <a:pt x="35" y="55"/>
                                </a:lnTo>
                                <a:lnTo>
                                  <a:pt x="35" y="50"/>
                                </a:lnTo>
                                <a:lnTo>
                                  <a:pt x="35" y="50"/>
                                </a:lnTo>
                                <a:lnTo>
                                  <a:pt x="15" y="40"/>
                                </a:lnTo>
                                <a:lnTo>
                                  <a:pt x="15" y="40"/>
                                </a:lnTo>
                                <a:lnTo>
                                  <a:pt x="10" y="25"/>
                                </a:lnTo>
                                <a:lnTo>
                                  <a:pt x="10" y="25"/>
                                </a:lnTo>
                                <a:lnTo>
                                  <a:pt x="10" y="15"/>
                                </a:lnTo>
                                <a:lnTo>
                                  <a:pt x="20" y="10"/>
                                </a:lnTo>
                                <a:lnTo>
                                  <a:pt x="20" y="10"/>
                                </a:lnTo>
                                <a:lnTo>
                                  <a:pt x="30" y="5"/>
                                </a:lnTo>
                                <a:lnTo>
                                  <a:pt x="40" y="0"/>
                                </a:lnTo>
                                <a:lnTo>
                                  <a:pt x="40" y="0"/>
                                </a:lnTo>
                                <a:lnTo>
                                  <a:pt x="55" y="5"/>
                                </a:lnTo>
                                <a:lnTo>
                                  <a:pt x="65" y="10"/>
                                </a:lnTo>
                                <a:lnTo>
                                  <a:pt x="65" y="10"/>
                                </a:lnTo>
                                <a:lnTo>
                                  <a:pt x="75" y="20"/>
                                </a:lnTo>
                                <a:lnTo>
                                  <a:pt x="75" y="30"/>
                                </a:lnTo>
                                <a:lnTo>
                                  <a:pt x="65" y="30"/>
                                </a:lnTo>
                                <a:lnTo>
                                  <a:pt x="65" y="30"/>
                                </a:lnTo>
                                <a:lnTo>
                                  <a:pt x="65" y="20"/>
                                </a:lnTo>
                                <a:lnTo>
                                  <a:pt x="60" y="15"/>
                                </a:lnTo>
                                <a:lnTo>
                                  <a:pt x="60" y="15"/>
                                </a:lnTo>
                                <a:lnTo>
                                  <a:pt x="50" y="10"/>
                                </a:lnTo>
                                <a:lnTo>
                                  <a:pt x="40" y="10"/>
                                </a:lnTo>
                                <a:lnTo>
                                  <a:pt x="40" y="10"/>
                                </a:lnTo>
                                <a:lnTo>
                                  <a:pt x="25" y="15"/>
                                </a:lnTo>
                                <a:lnTo>
                                  <a:pt x="25" y="15"/>
                                </a:lnTo>
                                <a:lnTo>
                                  <a:pt x="20" y="20"/>
                                </a:lnTo>
                                <a:lnTo>
                                  <a:pt x="20" y="25"/>
                                </a:lnTo>
                                <a:lnTo>
                                  <a:pt x="20" y="25"/>
                                </a:lnTo>
                                <a:lnTo>
                                  <a:pt x="25" y="35"/>
                                </a:lnTo>
                                <a:lnTo>
                                  <a:pt x="25" y="35"/>
                                </a:lnTo>
                                <a:lnTo>
                                  <a:pt x="40" y="45"/>
                                </a:lnTo>
                                <a:lnTo>
                                  <a:pt x="40" y="45"/>
                                </a:lnTo>
                                <a:lnTo>
                                  <a:pt x="65" y="55"/>
                                </a:lnTo>
                                <a:lnTo>
                                  <a:pt x="65" y="55"/>
                                </a:lnTo>
                                <a:lnTo>
                                  <a:pt x="70" y="65"/>
                                </a:lnTo>
                                <a:lnTo>
                                  <a:pt x="70" y="70"/>
                                </a:lnTo>
                                <a:lnTo>
                                  <a:pt x="70" y="70"/>
                                </a:lnTo>
                                <a:lnTo>
                                  <a:pt x="70" y="85"/>
                                </a:lnTo>
                                <a:lnTo>
                                  <a:pt x="60" y="90"/>
                                </a:lnTo>
                                <a:lnTo>
                                  <a:pt x="60" y="90"/>
                                </a:lnTo>
                                <a:lnTo>
                                  <a:pt x="50" y="100"/>
                                </a:lnTo>
                                <a:lnTo>
                                  <a:pt x="35" y="100"/>
                                </a:lnTo>
                                <a:lnTo>
                                  <a:pt x="35" y="100"/>
                                </a:lnTo>
                                <a:lnTo>
                                  <a:pt x="20" y="100"/>
                                </a:lnTo>
                                <a:lnTo>
                                  <a:pt x="10" y="90"/>
                                </a:lnTo>
                                <a:lnTo>
                                  <a:pt x="10" y="90"/>
                                </a:lnTo>
                                <a:lnTo>
                                  <a:pt x="0" y="80"/>
                                </a:lnTo>
                                <a:lnTo>
                                  <a:pt x="0" y="70"/>
                                </a:lnTo>
                                <a:lnTo>
                                  <a:pt x="10" y="70"/>
                                </a:lnTo>
                                <a:lnTo>
                                  <a:pt x="10" y="7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Freeform 86"/>
                        <wps:cNvSpPr>
                          <a:spLocks/>
                        </wps:cNvSpPr>
                        <wps:spPr bwMode="auto">
                          <a:xfrm>
                            <a:off x="1263650" y="25400"/>
                            <a:ext cx="47625" cy="57150"/>
                          </a:xfrm>
                          <a:custGeom>
                            <a:avLst/>
                            <a:gdLst>
                              <a:gd name="T0" fmla="*/ 15 w 75"/>
                              <a:gd name="T1" fmla="*/ 90 h 90"/>
                              <a:gd name="T2" fmla="*/ 0 w 75"/>
                              <a:gd name="T3" fmla="*/ 0 h 90"/>
                              <a:gd name="T4" fmla="*/ 10 w 75"/>
                              <a:gd name="T5" fmla="*/ 0 h 90"/>
                              <a:gd name="T6" fmla="*/ 25 w 75"/>
                              <a:gd name="T7" fmla="*/ 80 h 90"/>
                              <a:gd name="T8" fmla="*/ 65 w 75"/>
                              <a:gd name="T9" fmla="*/ 0 h 90"/>
                              <a:gd name="T10" fmla="*/ 75 w 75"/>
                              <a:gd name="T11" fmla="*/ 0 h 90"/>
                              <a:gd name="T12" fmla="*/ 25 w 75"/>
                              <a:gd name="T13" fmla="*/ 90 h 90"/>
                              <a:gd name="T14" fmla="*/ 15 w 75"/>
                              <a:gd name="T15" fmla="*/ 90 h 90"/>
                              <a:gd name="T16" fmla="*/ 15 w 75"/>
                              <a:gd name="T17" fmla="*/ 90 h 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75" h="90">
                                <a:moveTo>
                                  <a:pt x="15" y="90"/>
                                </a:move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lnTo>
                                  <a:pt x="25" y="80"/>
                                </a:lnTo>
                                <a:lnTo>
                                  <a:pt x="65" y="0"/>
                                </a:lnTo>
                                <a:lnTo>
                                  <a:pt x="75" y="0"/>
                                </a:lnTo>
                                <a:lnTo>
                                  <a:pt x="25" y="90"/>
                                </a:lnTo>
                                <a:lnTo>
                                  <a:pt x="15" y="90"/>
                                </a:lnTo>
                                <a:lnTo>
                                  <a:pt x="15" y="9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Freeform 87"/>
                        <wps:cNvSpPr>
                          <a:spLocks/>
                        </wps:cNvSpPr>
                        <wps:spPr bwMode="auto">
                          <a:xfrm>
                            <a:off x="2520950" y="25400"/>
                            <a:ext cx="50800" cy="57150"/>
                          </a:xfrm>
                          <a:custGeom>
                            <a:avLst/>
                            <a:gdLst>
                              <a:gd name="T0" fmla="*/ 20 w 80"/>
                              <a:gd name="T1" fmla="*/ 90 h 90"/>
                              <a:gd name="T2" fmla="*/ 0 w 80"/>
                              <a:gd name="T3" fmla="*/ 0 h 90"/>
                              <a:gd name="T4" fmla="*/ 10 w 80"/>
                              <a:gd name="T5" fmla="*/ 0 h 90"/>
                              <a:gd name="T6" fmla="*/ 30 w 80"/>
                              <a:gd name="T7" fmla="*/ 80 h 90"/>
                              <a:gd name="T8" fmla="*/ 70 w 80"/>
                              <a:gd name="T9" fmla="*/ 0 h 90"/>
                              <a:gd name="T10" fmla="*/ 80 w 80"/>
                              <a:gd name="T11" fmla="*/ 0 h 90"/>
                              <a:gd name="T12" fmla="*/ 30 w 80"/>
                              <a:gd name="T13" fmla="*/ 90 h 90"/>
                              <a:gd name="T14" fmla="*/ 20 w 80"/>
                              <a:gd name="T15" fmla="*/ 90 h 90"/>
                              <a:gd name="T16" fmla="*/ 20 w 80"/>
                              <a:gd name="T17" fmla="*/ 90 h 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80" h="90">
                                <a:moveTo>
                                  <a:pt x="20" y="90"/>
                                </a:move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lnTo>
                                  <a:pt x="30" y="80"/>
                                </a:lnTo>
                                <a:lnTo>
                                  <a:pt x="70" y="0"/>
                                </a:lnTo>
                                <a:lnTo>
                                  <a:pt x="80" y="0"/>
                                </a:lnTo>
                                <a:lnTo>
                                  <a:pt x="30" y="90"/>
                                </a:lnTo>
                                <a:lnTo>
                                  <a:pt x="20" y="90"/>
                                </a:lnTo>
                                <a:lnTo>
                                  <a:pt x="20" y="9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Freeform 88"/>
                        <wps:cNvSpPr>
                          <a:spLocks/>
                        </wps:cNvSpPr>
                        <wps:spPr bwMode="auto">
                          <a:xfrm>
                            <a:off x="936625" y="635000"/>
                            <a:ext cx="28575" cy="76200"/>
                          </a:xfrm>
                          <a:custGeom>
                            <a:avLst/>
                            <a:gdLst>
                              <a:gd name="T0" fmla="*/ 25 w 45"/>
                              <a:gd name="T1" fmla="*/ 120 h 120"/>
                              <a:gd name="T2" fmla="*/ 25 w 45"/>
                              <a:gd name="T3" fmla="*/ 120 h 120"/>
                              <a:gd name="T4" fmla="*/ 20 w 45"/>
                              <a:gd name="T5" fmla="*/ 120 h 120"/>
                              <a:gd name="T6" fmla="*/ 20 w 45"/>
                              <a:gd name="T7" fmla="*/ 120 h 120"/>
                              <a:gd name="T8" fmla="*/ 15 w 45"/>
                              <a:gd name="T9" fmla="*/ 120 h 120"/>
                              <a:gd name="T10" fmla="*/ 15 w 45"/>
                              <a:gd name="T11" fmla="*/ 120 h 120"/>
                              <a:gd name="T12" fmla="*/ 5 w 45"/>
                              <a:gd name="T13" fmla="*/ 115 h 120"/>
                              <a:gd name="T14" fmla="*/ 5 w 45"/>
                              <a:gd name="T15" fmla="*/ 115 h 120"/>
                              <a:gd name="T16" fmla="*/ 0 w 45"/>
                              <a:gd name="T17" fmla="*/ 105 h 120"/>
                              <a:gd name="T18" fmla="*/ 0 w 45"/>
                              <a:gd name="T19" fmla="*/ 105 h 120"/>
                              <a:gd name="T20" fmla="*/ 0 w 45"/>
                              <a:gd name="T21" fmla="*/ 100 h 120"/>
                              <a:gd name="T22" fmla="*/ 0 w 45"/>
                              <a:gd name="T23" fmla="*/ 100 h 120"/>
                              <a:gd name="T24" fmla="*/ 0 w 45"/>
                              <a:gd name="T25" fmla="*/ 90 h 120"/>
                              <a:gd name="T26" fmla="*/ 15 w 45"/>
                              <a:gd name="T27" fmla="*/ 35 h 120"/>
                              <a:gd name="T28" fmla="*/ 0 w 45"/>
                              <a:gd name="T29" fmla="*/ 35 h 120"/>
                              <a:gd name="T30" fmla="*/ 0 w 45"/>
                              <a:gd name="T31" fmla="*/ 25 h 120"/>
                              <a:gd name="T32" fmla="*/ 15 w 45"/>
                              <a:gd name="T33" fmla="*/ 25 h 120"/>
                              <a:gd name="T34" fmla="*/ 20 w 45"/>
                              <a:gd name="T35" fmla="*/ 0 h 120"/>
                              <a:gd name="T36" fmla="*/ 30 w 45"/>
                              <a:gd name="T37" fmla="*/ 0 h 120"/>
                              <a:gd name="T38" fmla="*/ 25 w 45"/>
                              <a:gd name="T39" fmla="*/ 25 h 120"/>
                              <a:gd name="T40" fmla="*/ 45 w 45"/>
                              <a:gd name="T41" fmla="*/ 25 h 120"/>
                              <a:gd name="T42" fmla="*/ 40 w 45"/>
                              <a:gd name="T43" fmla="*/ 35 h 120"/>
                              <a:gd name="T44" fmla="*/ 25 w 45"/>
                              <a:gd name="T45" fmla="*/ 35 h 120"/>
                              <a:gd name="T46" fmla="*/ 10 w 45"/>
                              <a:gd name="T47" fmla="*/ 95 h 120"/>
                              <a:gd name="T48" fmla="*/ 10 w 45"/>
                              <a:gd name="T49" fmla="*/ 95 h 120"/>
                              <a:gd name="T50" fmla="*/ 10 w 45"/>
                              <a:gd name="T51" fmla="*/ 100 h 120"/>
                              <a:gd name="T52" fmla="*/ 10 w 45"/>
                              <a:gd name="T53" fmla="*/ 100 h 120"/>
                              <a:gd name="T54" fmla="*/ 10 w 45"/>
                              <a:gd name="T55" fmla="*/ 105 h 120"/>
                              <a:gd name="T56" fmla="*/ 10 w 45"/>
                              <a:gd name="T57" fmla="*/ 105 h 120"/>
                              <a:gd name="T58" fmla="*/ 10 w 45"/>
                              <a:gd name="T59" fmla="*/ 110 h 120"/>
                              <a:gd name="T60" fmla="*/ 10 w 45"/>
                              <a:gd name="T61" fmla="*/ 110 h 120"/>
                              <a:gd name="T62" fmla="*/ 20 w 45"/>
                              <a:gd name="T63" fmla="*/ 110 h 120"/>
                              <a:gd name="T64" fmla="*/ 20 w 45"/>
                              <a:gd name="T65" fmla="*/ 110 h 120"/>
                              <a:gd name="T66" fmla="*/ 25 w 45"/>
                              <a:gd name="T67" fmla="*/ 110 h 120"/>
                              <a:gd name="T68" fmla="*/ 25 w 45"/>
                              <a:gd name="T69" fmla="*/ 110 h 120"/>
                              <a:gd name="T70" fmla="*/ 30 w 45"/>
                              <a:gd name="T71" fmla="*/ 110 h 120"/>
                              <a:gd name="T72" fmla="*/ 25 w 45"/>
                              <a:gd name="T73" fmla="*/ 120 h 120"/>
                              <a:gd name="T74" fmla="*/ 25 w 45"/>
                              <a:gd name="T75" fmla="*/ 120 h 1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45" h="120">
                                <a:moveTo>
                                  <a:pt x="25" y="120"/>
                                </a:moveTo>
                                <a:lnTo>
                                  <a:pt x="25" y="120"/>
                                </a:lnTo>
                                <a:lnTo>
                                  <a:pt x="20" y="120"/>
                                </a:lnTo>
                                <a:lnTo>
                                  <a:pt x="20" y="120"/>
                                </a:lnTo>
                                <a:lnTo>
                                  <a:pt x="15" y="120"/>
                                </a:lnTo>
                                <a:lnTo>
                                  <a:pt x="15" y="120"/>
                                </a:lnTo>
                                <a:lnTo>
                                  <a:pt x="5" y="115"/>
                                </a:lnTo>
                                <a:lnTo>
                                  <a:pt x="5" y="115"/>
                                </a:lnTo>
                                <a:lnTo>
                                  <a:pt x="0" y="105"/>
                                </a:lnTo>
                                <a:lnTo>
                                  <a:pt x="0" y="105"/>
                                </a:lnTo>
                                <a:lnTo>
                                  <a:pt x="0" y="100"/>
                                </a:lnTo>
                                <a:lnTo>
                                  <a:pt x="0" y="100"/>
                                </a:lnTo>
                                <a:lnTo>
                                  <a:pt x="0" y="90"/>
                                </a:lnTo>
                                <a:lnTo>
                                  <a:pt x="15" y="35"/>
                                </a:lnTo>
                                <a:lnTo>
                                  <a:pt x="0" y="35"/>
                                </a:lnTo>
                                <a:lnTo>
                                  <a:pt x="0" y="25"/>
                                </a:lnTo>
                                <a:lnTo>
                                  <a:pt x="15" y="25"/>
                                </a:lnTo>
                                <a:lnTo>
                                  <a:pt x="20" y="0"/>
                                </a:lnTo>
                                <a:lnTo>
                                  <a:pt x="30" y="0"/>
                                </a:lnTo>
                                <a:lnTo>
                                  <a:pt x="25" y="25"/>
                                </a:lnTo>
                                <a:lnTo>
                                  <a:pt x="45" y="25"/>
                                </a:lnTo>
                                <a:lnTo>
                                  <a:pt x="40" y="35"/>
                                </a:lnTo>
                                <a:lnTo>
                                  <a:pt x="25" y="35"/>
                                </a:lnTo>
                                <a:lnTo>
                                  <a:pt x="10" y="95"/>
                                </a:lnTo>
                                <a:lnTo>
                                  <a:pt x="10" y="95"/>
                                </a:lnTo>
                                <a:lnTo>
                                  <a:pt x="10" y="100"/>
                                </a:lnTo>
                                <a:lnTo>
                                  <a:pt x="10" y="100"/>
                                </a:lnTo>
                                <a:lnTo>
                                  <a:pt x="10" y="105"/>
                                </a:lnTo>
                                <a:lnTo>
                                  <a:pt x="10" y="105"/>
                                </a:lnTo>
                                <a:lnTo>
                                  <a:pt x="10" y="110"/>
                                </a:lnTo>
                                <a:lnTo>
                                  <a:pt x="10" y="110"/>
                                </a:lnTo>
                                <a:lnTo>
                                  <a:pt x="20" y="110"/>
                                </a:lnTo>
                                <a:lnTo>
                                  <a:pt x="20" y="110"/>
                                </a:lnTo>
                                <a:lnTo>
                                  <a:pt x="25" y="110"/>
                                </a:lnTo>
                                <a:lnTo>
                                  <a:pt x="25" y="110"/>
                                </a:lnTo>
                                <a:lnTo>
                                  <a:pt x="30" y="110"/>
                                </a:lnTo>
                                <a:lnTo>
                                  <a:pt x="25" y="120"/>
                                </a:lnTo>
                                <a:lnTo>
                                  <a:pt x="25" y="1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Freeform 89"/>
                        <wps:cNvSpPr>
                          <a:spLocks/>
                        </wps:cNvSpPr>
                        <wps:spPr bwMode="auto">
                          <a:xfrm>
                            <a:off x="2197100" y="635000"/>
                            <a:ext cx="28575" cy="76200"/>
                          </a:xfrm>
                          <a:custGeom>
                            <a:avLst/>
                            <a:gdLst>
                              <a:gd name="T0" fmla="*/ 25 w 45"/>
                              <a:gd name="T1" fmla="*/ 120 h 120"/>
                              <a:gd name="T2" fmla="*/ 25 w 45"/>
                              <a:gd name="T3" fmla="*/ 120 h 120"/>
                              <a:gd name="T4" fmla="*/ 20 w 45"/>
                              <a:gd name="T5" fmla="*/ 120 h 120"/>
                              <a:gd name="T6" fmla="*/ 20 w 45"/>
                              <a:gd name="T7" fmla="*/ 120 h 120"/>
                              <a:gd name="T8" fmla="*/ 15 w 45"/>
                              <a:gd name="T9" fmla="*/ 120 h 120"/>
                              <a:gd name="T10" fmla="*/ 15 w 45"/>
                              <a:gd name="T11" fmla="*/ 120 h 120"/>
                              <a:gd name="T12" fmla="*/ 0 w 45"/>
                              <a:gd name="T13" fmla="*/ 115 h 120"/>
                              <a:gd name="T14" fmla="*/ 0 w 45"/>
                              <a:gd name="T15" fmla="*/ 115 h 120"/>
                              <a:gd name="T16" fmla="*/ 0 w 45"/>
                              <a:gd name="T17" fmla="*/ 105 h 120"/>
                              <a:gd name="T18" fmla="*/ 0 w 45"/>
                              <a:gd name="T19" fmla="*/ 105 h 120"/>
                              <a:gd name="T20" fmla="*/ 0 w 45"/>
                              <a:gd name="T21" fmla="*/ 100 h 120"/>
                              <a:gd name="T22" fmla="*/ 0 w 45"/>
                              <a:gd name="T23" fmla="*/ 100 h 120"/>
                              <a:gd name="T24" fmla="*/ 0 w 45"/>
                              <a:gd name="T25" fmla="*/ 90 h 120"/>
                              <a:gd name="T26" fmla="*/ 15 w 45"/>
                              <a:gd name="T27" fmla="*/ 35 h 120"/>
                              <a:gd name="T28" fmla="*/ 0 w 45"/>
                              <a:gd name="T29" fmla="*/ 35 h 120"/>
                              <a:gd name="T30" fmla="*/ 0 w 45"/>
                              <a:gd name="T31" fmla="*/ 25 h 120"/>
                              <a:gd name="T32" fmla="*/ 15 w 45"/>
                              <a:gd name="T33" fmla="*/ 25 h 120"/>
                              <a:gd name="T34" fmla="*/ 20 w 45"/>
                              <a:gd name="T35" fmla="*/ 0 h 120"/>
                              <a:gd name="T36" fmla="*/ 30 w 45"/>
                              <a:gd name="T37" fmla="*/ 0 h 120"/>
                              <a:gd name="T38" fmla="*/ 25 w 45"/>
                              <a:gd name="T39" fmla="*/ 25 h 120"/>
                              <a:gd name="T40" fmla="*/ 45 w 45"/>
                              <a:gd name="T41" fmla="*/ 25 h 120"/>
                              <a:gd name="T42" fmla="*/ 40 w 45"/>
                              <a:gd name="T43" fmla="*/ 35 h 120"/>
                              <a:gd name="T44" fmla="*/ 25 w 45"/>
                              <a:gd name="T45" fmla="*/ 35 h 120"/>
                              <a:gd name="T46" fmla="*/ 10 w 45"/>
                              <a:gd name="T47" fmla="*/ 95 h 120"/>
                              <a:gd name="T48" fmla="*/ 10 w 45"/>
                              <a:gd name="T49" fmla="*/ 95 h 120"/>
                              <a:gd name="T50" fmla="*/ 10 w 45"/>
                              <a:gd name="T51" fmla="*/ 100 h 120"/>
                              <a:gd name="T52" fmla="*/ 10 w 45"/>
                              <a:gd name="T53" fmla="*/ 100 h 120"/>
                              <a:gd name="T54" fmla="*/ 10 w 45"/>
                              <a:gd name="T55" fmla="*/ 105 h 120"/>
                              <a:gd name="T56" fmla="*/ 10 w 45"/>
                              <a:gd name="T57" fmla="*/ 105 h 120"/>
                              <a:gd name="T58" fmla="*/ 10 w 45"/>
                              <a:gd name="T59" fmla="*/ 110 h 120"/>
                              <a:gd name="T60" fmla="*/ 10 w 45"/>
                              <a:gd name="T61" fmla="*/ 110 h 120"/>
                              <a:gd name="T62" fmla="*/ 15 w 45"/>
                              <a:gd name="T63" fmla="*/ 110 h 120"/>
                              <a:gd name="T64" fmla="*/ 15 w 45"/>
                              <a:gd name="T65" fmla="*/ 110 h 120"/>
                              <a:gd name="T66" fmla="*/ 20 w 45"/>
                              <a:gd name="T67" fmla="*/ 110 h 120"/>
                              <a:gd name="T68" fmla="*/ 20 w 45"/>
                              <a:gd name="T69" fmla="*/ 110 h 120"/>
                              <a:gd name="T70" fmla="*/ 30 w 45"/>
                              <a:gd name="T71" fmla="*/ 110 h 120"/>
                              <a:gd name="T72" fmla="*/ 25 w 45"/>
                              <a:gd name="T73" fmla="*/ 120 h 120"/>
                              <a:gd name="T74" fmla="*/ 25 w 45"/>
                              <a:gd name="T75" fmla="*/ 120 h 1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45" h="120">
                                <a:moveTo>
                                  <a:pt x="25" y="120"/>
                                </a:moveTo>
                                <a:lnTo>
                                  <a:pt x="25" y="120"/>
                                </a:lnTo>
                                <a:lnTo>
                                  <a:pt x="20" y="120"/>
                                </a:lnTo>
                                <a:lnTo>
                                  <a:pt x="20" y="120"/>
                                </a:lnTo>
                                <a:lnTo>
                                  <a:pt x="15" y="120"/>
                                </a:lnTo>
                                <a:lnTo>
                                  <a:pt x="15" y="120"/>
                                </a:lnTo>
                                <a:lnTo>
                                  <a:pt x="0" y="115"/>
                                </a:lnTo>
                                <a:lnTo>
                                  <a:pt x="0" y="115"/>
                                </a:lnTo>
                                <a:lnTo>
                                  <a:pt x="0" y="105"/>
                                </a:lnTo>
                                <a:lnTo>
                                  <a:pt x="0" y="105"/>
                                </a:lnTo>
                                <a:lnTo>
                                  <a:pt x="0" y="100"/>
                                </a:lnTo>
                                <a:lnTo>
                                  <a:pt x="0" y="100"/>
                                </a:lnTo>
                                <a:lnTo>
                                  <a:pt x="0" y="90"/>
                                </a:lnTo>
                                <a:lnTo>
                                  <a:pt x="15" y="35"/>
                                </a:lnTo>
                                <a:lnTo>
                                  <a:pt x="0" y="35"/>
                                </a:lnTo>
                                <a:lnTo>
                                  <a:pt x="0" y="25"/>
                                </a:lnTo>
                                <a:lnTo>
                                  <a:pt x="15" y="25"/>
                                </a:lnTo>
                                <a:lnTo>
                                  <a:pt x="20" y="0"/>
                                </a:lnTo>
                                <a:lnTo>
                                  <a:pt x="30" y="0"/>
                                </a:lnTo>
                                <a:lnTo>
                                  <a:pt x="25" y="25"/>
                                </a:lnTo>
                                <a:lnTo>
                                  <a:pt x="45" y="25"/>
                                </a:lnTo>
                                <a:lnTo>
                                  <a:pt x="40" y="35"/>
                                </a:lnTo>
                                <a:lnTo>
                                  <a:pt x="25" y="35"/>
                                </a:lnTo>
                                <a:lnTo>
                                  <a:pt x="10" y="95"/>
                                </a:lnTo>
                                <a:lnTo>
                                  <a:pt x="10" y="95"/>
                                </a:lnTo>
                                <a:lnTo>
                                  <a:pt x="10" y="100"/>
                                </a:lnTo>
                                <a:lnTo>
                                  <a:pt x="10" y="100"/>
                                </a:lnTo>
                                <a:lnTo>
                                  <a:pt x="10" y="105"/>
                                </a:lnTo>
                                <a:lnTo>
                                  <a:pt x="10" y="105"/>
                                </a:lnTo>
                                <a:lnTo>
                                  <a:pt x="10" y="110"/>
                                </a:lnTo>
                                <a:lnTo>
                                  <a:pt x="10" y="110"/>
                                </a:lnTo>
                                <a:lnTo>
                                  <a:pt x="15" y="110"/>
                                </a:lnTo>
                                <a:lnTo>
                                  <a:pt x="15" y="110"/>
                                </a:lnTo>
                                <a:lnTo>
                                  <a:pt x="20" y="110"/>
                                </a:lnTo>
                                <a:lnTo>
                                  <a:pt x="20" y="110"/>
                                </a:lnTo>
                                <a:lnTo>
                                  <a:pt x="30" y="110"/>
                                </a:lnTo>
                                <a:lnTo>
                                  <a:pt x="25" y="120"/>
                                </a:lnTo>
                                <a:lnTo>
                                  <a:pt x="25" y="1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Freeform 90"/>
                        <wps:cNvSpPr>
                          <a:spLocks/>
                        </wps:cNvSpPr>
                        <wps:spPr bwMode="auto">
                          <a:xfrm>
                            <a:off x="3454400" y="635000"/>
                            <a:ext cx="28575" cy="76200"/>
                          </a:xfrm>
                          <a:custGeom>
                            <a:avLst/>
                            <a:gdLst>
                              <a:gd name="T0" fmla="*/ 30 w 45"/>
                              <a:gd name="T1" fmla="*/ 120 h 120"/>
                              <a:gd name="T2" fmla="*/ 30 w 45"/>
                              <a:gd name="T3" fmla="*/ 120 h 120"/>
                              <a:gd name="T4" fmla="*/ 25 w 45"/>
                              <a:gd name="T5" fmla="*/ 120 h 120"/>
                              <a:gd name="T6" fmla="*/ 25 w 45"/>
                              <a:gd name="T7" fmla="*/ 120 h 120"/>
                              <a:gd name="T8" fmla="*/ 20 w 45"/>
                              <a:gd name="T9" fmla="*/ 120 h 120"/>
                              <a:gd name="T10" fmla="*/ 20 w 45"/>
                              <a:gd name="T11" fmla="*/ 120 h 120"/>
                              <a:gd name="T12" fmla="*/ 5 w 45"/>
                              <a:gd name="T13" fmla="*/ 115 h 120"/>
                              <a:gd name="T14" fmla="*/ 5 w 45"/>
                              <a:gd name="T15" fmla="*/ 115 h 120"/>
                              <a:gd name="T16" fmla="*/ 0 w 45"/>
                              <a:gd name="T17" fmla="*/ 105 h 120"/>
                              <a:gd name="T18" fmla="*/ 0 w 45"/>
                              <a:gd name="T19" fmla="*/ 105 h 120"/>
                              <a:gd name="T20" fmla="*/ 5 w 45"/>
                              <a:gd name="T21" fmla="*/ 100 h 120"/>
                              <a:gd name="T22" fmla="*/ 5 w 45"/>
                              <a:gd name="T23" fmla="*/ 100 h 120"/>
                              <a:gd name="T24" fmla="*/ 5 w 45"/>
                              <a:gd name="T25" fmla="*/ 90 h 120"/>
                              <a:gd name="T26" fmla="*/ 15 w 45"/>
                              <a:gd name="T27" fmla="*/ 35 h 120"/>
                              <a:gd name="T28" fmla="*/ 5 w 45"/>
                              <a:gd name="T29" fmla="*/ 35 h 120"/>
                              <a:gd name="T30" fmla="*/ 5 w 45"/>
                              <a:gd name="T31" fmla="*/ 25 h 120"/>
                              <a:gd name="T32" fmla="*/ 20 w 45"/>
                              <a:gd name="T33" fmla="*/ 25 h 120"/>
                              <a:gd name="T34" fmla="*/ 25 w 45"/>
                              <a:gd name="T35" fmla="*/ 0 h 120"/>
                              <a:gd name="T36" fmla="*/ 35 w 45"/>
                              <a:gd name="T37" fmla="*/ 0 h 120"/>
                              <a:gd name="T38" fmla="*/ 30 w 45"/>
                              <a:gd name="T39" fmla="*/ 25 h 120"/>
                              <a:gd name="T40" fmla="*/ 45 w 45"/>
                              <a:gd name="T41" fmla="*/ 25 h 120"/>
                              <a:gd name="T42" fmla="*/ 45 w 45"/>
                              <a:gd name="T43" fmla="*/ 35 h 120"/>
                              <a:gd name="T44" fmla="*/ 25 w 45"/>
                              <a:gd name="T45" fmla="*/ 35 h 120"/>
                              <a:gd name="T46" fmla="*/ 15 w 45"/>
                              <a:gd name="T47" fmla="*/ 95 h 120"/>
                              <a:gd name="T48" fmla="*/ 15 w 45"/>
                              <a:gd name="T49" fmla="*/ 95 h 120"/>
                              <a:gd name="T50" fmla="*/ 15 w 45"/>
                              <a:gd name="T51" fmla="*/ 100 h 120"/>
                              <a:gd name="T52" fmla="*/ 15 w 45"/>
                              <a:gd name="T53" fmla="*/ 100 h 120"/>
                              <a:gd name="T54" fmla="*/ 15 w 45"/>
                              <a:gd name="T55" fmla="*/ 105 h 120"/>
                              <a:gd name="T56" fmla="*/ 15 w 45"/>
                              <a:gd name="T57" fmla="*/ 105 h 120"/>
                              <a:gd name="T58" fmla="*/ 15 w 45"/>
                              <a:gd name="T59" fmla="*/ 110 h 120"/>
                              <a:gd name="T60" fmla="*/ 15 w 45"/>
                              <a:gd name="T61" fmla="*/ 110 h 120"/>
                              <a:gd name="T62" fmla="*/ 20 w 45"/>
                              <a:gd name="T63" fmla="*/ 110 h 120"/>
                              <a:gd name="T64" fmla="*/ 20 w 45"/>
                              <a:gd name="T65" fmla="*/ 110 h 120"/>
                              <a:gd name="T66" fmla="*/ 25 w 45"/>
                              <a:gd name="T67" fmla="*/ 110 h 120"/>
                              <a:gd name="T68" fmla="*/ 25 w 45"/>
                              <a:gd name="T69" fmla="*/ 110 h 120"/>
                              <a:gd name="T70" fmla="*/ 30 w 45"/>
                              <a:gd name="T71" fmla="*/ 110 h 120"/>
                              <a:gd name="T72" fmla="*/ 30 w 45"/>
                              <a:gd name="T73" fmla="*/ 120 h 120"/>
                              <a:gd name="T74" fmla="*/ 30 w 45"/>
                              <a:gd name="T75" fmla="*/ 120 h 1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45" h="120">
                                <a:moveTo>
                                  <a:pt x="30" y="120"/>
                                </a:moveTo>
                                <a:lnTo>
                                  <a:pt x="30" y="120"/>
                                </a:lnTo>
                                <a:lnTo>
                                  <a:pt x="25" y="120"/>
                                </a:lnTo>
                                <a:lnTo>
                                  <a:pt x="25" y="120"/>
                                </a:lnTo>
                                <a:lnTo>
                                  <a:pt x="20" y="120"/>
                                </a:lnTo>
                                <a:lnTo>
                                  <a:pt x="20" y="120"/>
                                </a:lnTo>
                                <a:lnTo>
                                  <a:pt x="5" y="115"/>
                                </a:lnTo>
                                <a:lnTo>
                                  <a:pt x="5" y="115"/>
                                </a:lnTo>
                                <a:lnTo>
                                  <a:pt x="0" y="105"/>
                                </a:lnTo>
                                <a:lnTo>
                                  <a:pt x="0" y="105"/>
                                </a:lnTo>
                                <a:lnTo>
                                  <a:pt x="5" y="100"/>
                                </a:lnTo>
                                <a:lnTo>
                                  <a:pt x="5" y="100"/>
                                </a:lnTo>
                                <a:lnTo>
                                  <a:pt x="5" y="90"/>
                                </a:lnTo>
                                <a:lnTo>
                                  <a:pt x="15" y="35"/>
                                </a:lnTo>
                                <a:lnTo>
                                  <a:pt x="5" y="35"/>
                                </a:lnTo>
                                <a:lnTo>
                                  <a:pt x="5" y="25"/>
                                </a:lnTo>
                                <a:lnTo>
                                  <a:pt x="20" y="25"/>
                                </a:lnTo>
                                <a:lnTo>
                                  <a:pt x="25" y="0"/>
                                </a:lnTo>
                                <a:lnTo>
                                  <a:pt x="35" y="0"/>
                                </a:lnTo>
                                <a:lnTo>
                                  <a:pt x="30" y="25"/>
                                </a:lnTo>
                                <a:lnTo>
                                  <a:pt x="45" y="25"/>
                                </a:lnTo>
                                <a:lnTo>
                                  <a:pt x="45" y="35"/>
                                </a:lnTo>
                                <a:lnTo>
                                  <a:pt x="25" y="35"/>
                                </a:lnTo>
                                <a:lnTo>
                                  <a:pt x="15" y="95"/>
                                </a:lnTo>
                                <a:lnTo>
                                  <a:pt x="15" y="95"/>
                                </a:lnTo>
                                <a:lnTo>
                                  <a:pt x="15" y="100"/>
                                </a:lnTo>
                                <a:lnTo>
                                  <a:pt x="15" y="100"/>
                                </a:lnTo>
                                <a:lnTo>
                                  <a:pt x="15" y="105"/>
                                </a:lnTo>
                                <a:lnTo>
                                  <a:pt x="15" y="105"/>
                                </a:lnTo>
                                <a:lnTo>
                                  <a:pt x="15" y="110"/>
                                </a:lnTo>
                                <a:lnTo>
                                  <a:pt x="15" y="110"/>
                                </a:lnTo>
                                <a:lnTo>
                                  <a:pt x="20" y="110"/>
                                </a:lnTo>
                                <a:lnTo>
                                  <a:pt x="20" y="110"/>
                                </a:lnTo>
                                <a:lnTo>
                                  <a:pt x="25" y="110"/>
                                </a:lnTo>
                                <a:lnTo>
                                  <a:pt x="25" y="110"/>
                                </a:lnTo>
                                <a:lnTo>
                                  <a:pt x="30" y="110"/>
                                </a:lnTo>
                                <a:lnTo>
                                  <a:pt x="30" y="120"/>
                                </a:lnTo>
                                <a:lnTo>
                                  <a:pt x="30" y="1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Freeform 91"/>
                        <wps:cNvSpPr>
                          <a:spLocks/>
                        </wps:cNvSpPr>
                        <wps:spPr bwMode="auto">
                          <a:xfrm>
                            <a:off x="4714875" y="635000"/>
                            <a:ext cx="28575" cy="76200"/>
                          </a:xfrm>
                          <a:custGeom>
                            <a:avLst/>
                            <a:gdLst>
                              <a:gd name="T0" fmla="*/ 30 w 45"/>
                              <a:gd name="T1" fmla="*/ 120 h 120"/>
                              <a:gd name="T2" fmla="*/ 30 w 45"/>
                              <a:gd name="T3" fmla="*/ 120 h 120"/>
                              <a:gd name="T4" fmla="*/ 25 w 45"/>
                              <a:gd name="T5" fmla="*/ 120 h 120"/>
                              <a:gd name="T6" fmla="*/ 25 w 45"/>
                              <a:gd name="T7" fmla="*/ 120 h 120"/>
                              <a:gd name="T8" fmla="*/ 20 w 45"/>
                              <a:gd name="T9" fmla="*/ 120 h 120"/>
                              <a:gd name="T10" fmla="*/ 20 w 45"/>
                              <a:gd name="T11" fmla="*/ 120 h 120"/>
                              <a:gd name="T12" fmla="*/ 5 w 45"/>
                              <a:gd name="T13" fmla="*/ 115 h 120"/>
                              <a:gd name="T14" fmla="*/ 5 w 45"/>
                              <a:gd name="T15" fmla="*/ 115 h 120"/>
                              <a:gd name="T16" fmla="*/ 0 w 45"/>
                              <a:gd name="T17" fmla="*/ 105 h 120"/>
                              <a:gd name="T18" fmla="*/ 0 w 45"/>
                              <a:gd name="T19" fmla="*/ 105 h 120"/>
                              <a:gd name="T20" fmla="*/ 0 w 45"/>
                              <a:gd name="T21" fmla="*/ 100 h 120"/>
                              <a:gd name="T22" fmla="*/ 0 w 45"/>
                              <a:gd name="T23" fmla="*/ 100 h 120"/>
                              <a:gd name="T24" fmla="*/ 5 w 45"/>
                              <a:gd name="T25" fmla="*/ 90 h 120"/>
                              <a:gd name="T26" fmla="*/ 15 w 45"/>
                              <a:gd name="T27" fmla="*/ 35 h 120"/>
                              <a:gd name="T28" fmla="*/ 0 w 45"/>
                              <a:gd name="T29" fmla="*/ 35 h 120"/>
                              <a:gd name="T30" fmla="*/ 5 w 45"/>
                              <a:gd name="T31" fmla="*/ 25 h 120"/>
                              <a:gd name="T32" fmla="*/ 20 w 45"/>
                              <a:gd name="T33" fmla="*/ 25 h 120"/>
                              <a:gd name="T34" fmla="*/ 25 w 45"/>
                              <a:gd name="T35" fmla="*/ 0 h 120"/>
                              <a:gd name="T36" fmla="*/ 35 w 45"/>
                              <a:gd name="T37" fmla="*/ 0 h 120"/>
                              <a:gd name="T38" fmla="*/ 30 w 45"/>
                              <a:gd name="T39" fmla="*/ 25 h 120"/>
                              <a:gd name="T40" fmla="*/ 45 w 45"/>
                              <a:gd name="T41" fmla="*/ 25 h 120"/>
                              <a:gd name="T42" fmla="*/ 45 w 45"/>
                              <a:gd name="T43" fmla="*/ 35 h 120"/>
                              <a:gd name="T44" fmla="*/ 25 w 45"/>
                              <a:gd name="T45" fmla="*/ 35 h 120"/>
                              <a:gd name="T46" fmla="*/ 15 w 45"/>
                              <a:gd name="T47" fmla="*/ 95 h 120"/>
                              <a:gd name="T48" fmla="*/ 15 w 45"/>
                              <a:gd name="T49" fmla="*/ 95 h 120"/>
                              <a:gd name="T50" fmla="*/ 15 w 45"/>
                              <a:gd name="T51" fmla="*/ 100 h 120"/>
                              <a:gd name="T52" fmla="*/ 15 w 45"/>
                              <a:gd name="T53" fmla="*/ 100 h 120"/>
                              <a:gd name="T54" fmla="*/ 15 w 45"/>
                              <a:gd name="T55" fmla="*/ 105 h 120"/>
                              <a:gd name="T56" fmla="*/ 15 w 45"/>
                              <a:gd name="T57" fmla="*/ 105 h 120"/>
                              <a:gd name="T58" fmla="*/ 15 w 45"/>
                              <a:gd name="T59" fmla="*/ 110 h 120"/>
                              <a:gd name="T60" fmla="*/ 15 w 45"/>
                              <a:gd name="T61" fmla="*/ 110 h 120"/>
                              <a:gd name="T62" fmla="*/ 20 w 45"/>
                              <a:gd name="T63" fmla="*/ 110 h 120"/>
                              <a:gd name="T64" fmla="*/ 20 w 45"/>
                              <a:gd name="T65" fmla="*/ 110 h 120"/>
                              <a:gd name="T66" fmla="*/ 25 w 45"/>
                              <a:gd name="T67" fmla="*/ 110 h 120"/>
                              <a:gd name="T68" fmla="*/ 25 w 45"/>
                              <a:gd name="T69" fmla="*/ 110 h 120"/>
                              <a:gd name="T70" fmla="*/ 30 w 45"/>
                              <a:gd name="T71" fmla="*/ 110 h 120"/>
                              <a:gd name="T72" fmla="*/ 30 w 45"/>
                              <a:gd name="T73" fmla="*/ 120 h 120"/>
                              <a:gd name="T74" fmla="*/ 30 w 45"/>
                              <a:gd name="T75" fmla="*/ 120 h 1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45" h="120">
                                <a:moveTo>
                                  <a:pt x="30" y="120"/>
                                </a:moveTo>
                                <a:lnTo>
                                  <a:pt x="30" y="120"/>
                                </a:lnTo>
                                <a:lnTo>
                                  <a:pt x="25" y="120"/>
                                </a:lnTo>
                                <a:lnTo>
                                  <a:pt x="25" y="120"/>
                                </a:lnTo>
                                <a:lnTo>
                                  <a:pt x="20" y="120"/>
                                </a:lnTo>
                                <a:lnTo>
                                  <a:pt x="20" y="120"/>
                                </a:lnTo>
                                <a:lnTo>
                                  <a:pt x="5" y="115"/>
                                </a:lnTo>
                                <a:lnTo>
                                  <a:pt x="5" y="115"/>
                                </a:lnTo>
                                <a:lnTo>
                                  <a:pt x="0" y="105"/>
                                </a:lnTo>
                                <a:lnTo>
                                  <a:pt x="0" y="105"/>
                                </a:lnTo>
                                <a:lnTo>
                                  <a:pt x="0" y="100"/>
                                </a:lnTo>
                                <a:lnTo>
                                  <a:pt x="0" y="100"/>
                                </a:lnTo>
                                <a:lnTo>
                                  <a:pt x="5" y="90"/>
                                </a:lnTo>
                                <a:lnTo>
                                  <a:pt x="15" y="35"/>
                                </a:lnTo>
                                <a:lnTo>
                                  <a:pt x="0" y="35"/>
                                </a:lnTo>
                                <a:lnTo>
                                  <a:pt x="5" y="25"/>
                                </a:lnTo>
                                <a:lnTo>
                                  <a:pt x="20" y="25"/>
                                </a:lnTo>
                                <a:lnTo>
                                  <a:pt x="25" y="0"/>
                                </a:lnTo>
                                <a:lnTo>
                                  <a:pt x="35" y="0"/>
                                </a:lnTo>
                                <a:lnTo>
                                  <a:pt x="30" y="25"/>
                                </a:lnTo>
                                <a:lnTo>
                                  <a:pt x="45" y="25"/>
                                </a:lnTo>
                                <a:lnTo>
                                  <a:pt x="45" y="35"/>
                                </a:lnTo>
                                <a:lnTo>
                                  <a:pt x="25" y="35"/>
                                </a:lnTo>
                                <a:lnTo>
                                  <a:pt x="15" y="95"/>
                                </a:lnTo>
                                <a:lnTo>
                                  <a:pt x="15" y="95"/>
                                </a:lnTo>
                                <a:lnTo>
                                  <a:pt x="15" y="100"/>
                                </a:lnTo>
                                <a:lnTo>
                                  <a:pt x="15" y="100"/>
                                </a:lnTo>
                                <a:lnTo>
                                  <a:pt x="15" y="105"/>
                                </a:lnTo>
                                <a:lnTo>
                                  <a:pt x="15" y="105"/>
                                </a:lnTo>
                                <a:lnTo>
                                  <a:pt x="15" y="110"/>
                                </a:lnTo>
                                <a:lnTo>
                                  <a:pt x="15" y="110"/>
                                </a:lnTo>
                                <a:lnTo>
                                  <a:pt x="20" y="110"/>
                                </a:lnTo>
                                <a:lnTo>
                                  <a:pt x="20" y="110"/>
                                </a:lnTo>
                                <a:lnTo>
                                  <a:pt x="25" y="110"/>
                                </a:lnTo>
                                <a:lnTo>
                                  <a:pt x="25" y="110"/>
                                </a:lnTo>
                                <a:lnTo>
                                  <a:pt x="30" y="110"/>
                                </a:lnTo>
                                <a:lnTo>
                                  <a:pt x="30" y="120"/>
                                </a:lnTo>
                                <a:lnTo>
                                  <a:pt x="30" y="1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Freeform 92"/>
                        <wps:cNvSpPr>
                          <a:spLocks/>
                        </wps:cNvSpPr>
                        <wps:spPr bwMode="auto">
                          <a:xfrm>
                            <a:off x="3867150" y="85725"/>
                            <a:ext cx="863600" cy="514350"/>
                          </a:xfrm>
                          <a:custGeom>
                            <a:avLst/>
                            <a:gdLst>
                              <a:gd name="T0" fmla="*/ 1360 w 1360"/>
                              <a:gd name="T1" fmla="*/ 0 h 810"/>
                              <a:gd name="T2" fmla="*/ 1360 w 1360"/>
                              <a:gd name="T3" fmla="*/ 0 h 810"/>
                              <a:gd name="T4" fmla="*/ 1095 w 1360"/>
                              <a:gd name="T5" fmla="*/ 40 h 810"/>
                              <a:gd name="T6" fmla="*/ 980 w 1360"/>
                              <a:gd name="T7" fmla="*/ 65 h 810"/>
                              <a:gd name="T8" fmla="*/ 870 w 1360"/>
                              <a:gd name="T9" fmla="*/ 90 h 810"/>
                              <a:gd name="T10" fmla="*/ 770 w 1360"/>
                              <a:gd name="T11" fmla="*/ 120 h 810"/>
                              <a:gd name="T12" fmla="*/ 675 w 1360"/>
                              <a:gd name="T13" fmla="*/ 150 h 810"/>
                              <a:gd name="T14" fmla="*/ 585 w 1360"/>
                              <a:gd name="T15" fmla="*/ 190 h 810"/>
                              <a:gd name="T16" fmla="*/ 500 w 1360"/>
                              <a:gd name="T17" fmla="*/ 230 h 810"/>
                              <a:gd name="T18" fmla="*/ 425 w 1360"/>
                              <a:gd name="T19" fmla="*/ 275 h 810"/>
                              <a:gd name="T20" fmla="*/ 355 w 1360"/>
                              <a:gd name="T21" fmla="*/ 325 h 810"/>
                              <a:gd name="T22" fmla="*/ 285 w 1360"/>
                              <a:gd name="T23" fmla="*/ 385 h 810"/>
                              <a:gd name="T24" fmla="*/ 220 w 1360"/>
                              <a:gd name="T25" fmla="*/ 450 h 810"/>
                              <a:gd name="T26" fmla="*/ 160 w 1360"/>
                              <a:gd name="T27" fmla="*/ 525 h 810"/>
                              <a:gd name="T28" fmla="*/ 105 w 1360"/>
                              <a:gd name="T29" fmla="*/ 610 h 810"/>
                              <a:gd name="T30" fmla="*/ 50 w 1360"/>
                              <a:gd name="T31" fmla="*/ 705 h 810"/>
                              <a:gd name="T32" fmla="*/ 0 w 1360"/>
                              <a:gd name="T33" fmla="*/ 810 h 8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1360" h="810">
                                <a:moveTo>
                                  <a:pt x="1360" y="0"/>
                                </a:moveTo>
                                <a:lnTo>
                                  <a:pt x="1360" y="0"/>
                                </a:lnTo>
                                <a:lnTo>
                                  <a:pt x="1095" y="40"/>
                                </a:lnTo>
                                <a:lnTo>
                                  <a:pt x="980" y="65"/>
                                </a:lnTo>
                                <a:lnTo>
                                  <a:pt x="870" y="90"/>
                                </a:lnTo>
                                <a:lnTo>
                                  <a:pt x="770" y="120"/>
                                </a:lnTo>
                                <a:lnTo>
                                  <a:pt x="675" y="150"/>
                                </a:lnTo>
                                <a:lnTo>
                                  <a:pt x="585" y="190"/>
                                </a:lnTo>
                                <a:lnTo>
                                  <a:pt x="500" y="230"/>
                                </a:lnTo>
                                <a:lnTo>
                                  <a:pt x="425" y="275"/>
                                </a:lnTo>
                                <a:lnTo>
                                  <a:pt x="355" y="325"/>
                                </a:lnTo>
                                <a:lnTo>
                                  <a:pt x="285" y="385"/>
                                </a:lnTo>
                                <a:lnTo>
                                  <a:pt x="220" y="450"/>
                                </a:lnTo>
                                <a:lnTo>
                                  <a:pt x="160" y="525"/>
                                </a:lnTo>
                                <a:lnTo>
                                  <a:pt x="105" y="610"/>
                                </a:lnTo>
                                <a:lnTo>
                                  <a:pt x="50" y="705"/>
                                </a:lnTo>
                                <a:lnTo>
                                  <a:pt x="0" y="81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808285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Line 93"/>
                        <wps:cNvCnPr>
                          <a:cxnSpLocks noChangeShapeType="1"/>
                        </wps:cNvCnPr>
                        <wps:spPr bwMode="auto">
                          <a:xfrm>
                            <a:off x="2600325" y="238125"/>
                            <a:ext cx="88900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285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09C5984" id="Platno 64" o:spid="_x0000_s1026" editas="canvas" style="width:376pt;height:56pt;mso-position-horizontal-relative:char;mso-position-vertical-relative:line" coordsize="47752,7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">
                <v:shape id="_x0000_s1027" type="#_x0000_t75" style="position:absolute;width:47752;height:7112;visibility:visible;mso-wrap-style:square">
                  <v:fill o:detectmouseclick="t"/>
                  <v:path o:connecttype="none"/>
                </v:shape>
                <v:line id="Line 66" o:spid="_x0000_s1028" style="position:absolute;visibility:visible;mso-wrap-style:square" from="825,285" to="831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aNxMQAAADcAAAADwAAAGRycy9kb3ducmV2LnhtbESPQWvCQBCF74L/YRmhN920oEjqKkUs&#10;CFLQ6KW3ITtugtnZkF1N+u87B8HbDO/Ne9+sNoNv1IO6WAc28D7LQBGXwdbsDFzO39MlqJiQLTaB&#10;ycAfRdisx6MV5jb0fKJHkZySEI45GqhSanOtY1mRxzgLLbFo19B5TLJ2TtsOewn3jf7IsoX2WLM0&#10;VNjStqLyVty9AX9Y3nan3fUyP/pzTL+Fcz/b3pi3yfD1CSrRkF7m5/XeCn4m+PKMTKD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xo3ExAAAANwAAAAPAAAAAAAAAAAA&#10;AAAAAKECAABkcnMvZG93bnJldi54bWxQSwUGAAAAAAQABAD5AAAAkgMAAAAA&#10;" strokecolor="#231f20"/>
                <v:line id="Line 67" o:spid="_x0000_s1029" style="position:absolute;visibility:visible;mso-wrap-style:square" from="13430,285" to="13436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ooX8EAAADcAAAADwAAAGRycy9kb3ducmV2LnhtbERPTYvCMBC9C/sfwizsTVOFFammsogL&#10;C4ug1Yu3oZmmxWZSmmjrvzeC4G0e73NW68E24kadrx0rmE4SEMSF0zUbBafj73gBwgdkjY1jUnAn&#10;D+vsY7TCVLueD3TLgxExhH2KCqoQ2lRKX1Rk0U9cSxy50nUWQ4SdkbrDPobbRs6SZC4t1hwbKmxp&#10;U1Fxya9Wgf1fXLaHbXn63tujD+fcmN2mV+rrc/hZggg0hLf45f7TcX4yhecz8QKZ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iihfwQAAANwAAAAPAAAAAAAAAAAAAAAA&#10;AKECAABkcnMvZG93bnJldi54bWxQSwUGAAAAAAQABAD5AAAAjwMAAAAA&#10;" strokecolor="#231f20"/>
                <v:line id="Line 68" o:spid="_x0000_s1030" style="position:absolute;visibility:visible;mso-wrap-style:square" from="26035,285" to="26041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i2KMEAAADcAAAADwAAAGRycy9kb3ducmV2LnhtbERPTYvCMBC9C/sfwizsTdMVVqSayiIu&#10;CCJo9eJtaKZpsZmUJmvrvzeC4G0e73OWq8E24kadrx0r+J4kIIgLp2s2Cs6nv/EchA/IGhvHpOBO&#10;HlbZx2iJqXY9H+mWByNiCPsUFVQhtKmUvqjIop+4ljhypesshgg7I3WHfQy3jZwmyUxarDk2VNjS&#10;uqLimv9bBXY3v26Om/L8c7AnHy65Mft1r9TX5/C7ABFoCG/xy73VcX4yhecz8QKZ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WLYowQAAANwAAAAPAAAAAAAAAAAAAAAA&#10;AKECAABkcnMvZG93bnJldi54bWxQSwUGAAAAAAQABAD5AAAAjwMAAAAA&#10;" strokecolor="#231f20"/>
                <v:line id="Line 69" o:spid="_x0000_s1031" style="position:absolute;visibility:visible;mso-wrap-style:square" from="38639,285" to="38646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QTs8EAAADcAAAADwAAAGRycy9kb3ducmV2LnhtbERPTYvCMBC9C/sfwix409QVRbpGEVEQ&#10;FkFbL3sbmjEtNpPSZG333xtB8DaP9znLdW9rcafWV44VTMYJCOLC6YqNgku+Hy1A+ICssXZMCv7J&#10;w3r1MVhiql3HZ7pnwYgYwj5FBWUITSqlL0qy6MeuIY7c1bUWQ4StkbrFLobbWn4lyVxarDg2lNjQ&#10;tqTilv1ZBfZncdudd9fL7GRzH34zY47bTqnhZ7/5BhGoD2/xy33QcX4yhecz8QK5e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FBOzwQAAANwAAAAPAAAAAAAAAAAAAAAA&#10;AKECAABkcnMvZG93bnJldi54bWxQSwUGAAAAAAQABAD5AAAAjwMAAAAA&#10;" strokecolor="#231f20"/>
                <v:line id="Line 70" o:spid="_x0000_s1032" style="position:absolute;visibility:visible;mso-wrap-style:square" from="793,6000" to="9683,6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Lx8EAAADcAAAADwAAAGRycy9kb3ducmV2LnhtbERPTYvCMBC9C/sfwix409RFRbpGEVEQ&#10;FkFbL3sbmjEtNpPSZG333xtB8DaP9znLdW9rcafWV44VTMYJCOLC6YqNgku+Hy1A+ICssXZMCv7J&#10;w3r1MVhiql3HZ7pnwYgYwj5FBWUITSqlL0qy6MeuIY7c1bUWQ4StkbrFLobbWn4lyVxarDg2lNjQ&#10;tqTilv1ZBfZncdudd9fL7GRzH34zY47bTqnhZ7/5BhGoD2/xy33QcX4yhecz8QK5e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/YvHwQAAANwAAAAPAAAAAAAAAAAAAAAA&#10;AKECAABkcnMvZG93bnJldi54bWxQSwUGAAAAAAQABAD5AAAAjwMAAAAA&#10;" strokecolor="#231f20"/>
                <v:line id="Line 71" o:spid="_x0000_s1033" style="position:absolute;visibility:visible;mso-wrap-style:square" from="13398,6000" to="22288,6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EuXMIAAADcAAAADwAAAGRycy9kb3ducmV2LnhtbERPyWrDMBC9F/oPYgq9NXILKcaJHEpI&#10;oVAC9XLJbbDGsok1MpYau39fBQK5zeOts90tdhAXmnzvWMHrKgFB3Djds1FQV58vKQgfkDUOjknB&#10;H3nY5Y8PW8y0m7mgSxmMiCHsM1TQhTBmUvqmI4t+5UbiyLVushginIzUE84x3A7yLUnepcWeY0OH&#10;I+07as7lr1Vgv9PzoTi09frHVj6cSmOO+1mp56flYwMi0BLu4pv7S8f5yRquz8QLZP4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bEuXMIAAADcAAAADwAAAAAAAAAAAAAA&#10;AAChAgAAZHJzL2Rvd25yZXYueG1sUEsFBgAAAAAEAAQA+QAAAJADAAAAAA==&#10;" strokecolor="#231f20"/>
                <v:line id="Line 72" o:spid="_x0000_s1034" style="position:absolute;visibility:visible;mso-wrap-style:square" from="26003,6000" to="34893,6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OwK8IAAADcAAAADwAAAGRycy9kb3ducmV2LnhtbERPTWuDQBC9F/oflin01qwpVMRmDSGk&#10;UCiBanLpbXDHVeLOirtV+++zhUBu83ifs9kuthcTjb5zrGC9SkAQ1053bBScTx8vGQgfkDX2jknB&#10;H3nYFo8PG8y1m7mkqQpGxBD2OSpoQxhyKX3dkkW/cgNx5Bo3WgwRjkbqEecYbnv5miSptNhxbGhx&#10;oH1L9aX6tQrsV3Y5lIfm/PZtTz78VMYc97NSz0/L7h1EoCXcxTf3p47zkxT+n4kXyOI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WOwK8IAAADcAAAADwAAAAAAAAAAAAAA&#10;AAChAgAAZHJzL2Rvd25yZXYueG1sUEsFBgAAAAAEAAQA+QAAAJADAAAAAA==&#10;" strokecolor="#231f20"/>
                <v:line id="Line 73" o:spid="_x0000_s1035" style="position:absolute;visibility:visible;mso-wrap-style:square" from="38608,6000" to="47498,6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8VsMEAAADcAAAADwAAAGRycy9kb3ducmV2LnhtbERPS4vCMBC+C/sfwix409QFH3SNIqIg&#10;LIK2XvY2NGNabCalydruvzeC4G0+vucs172txZ1aXzlWMBknIIgLpys2Ci75frQA4QOyxtoxKfgn&#10;D+vVx2CJqXYdn+meBSNiCPsUFZQhNKmUvijJoh+7hjhyV9daDBG2RuoWuxhua/mVJDNpseLYUGJD&#10;25KKW/ZnFdifxW133l0v05PNffjNjDluO6WGn/3mG0SgPrzFL/dBx/nJHJ7PxAvk6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LxWwwQAAANwAAAAPAAAAAAAAAAAAAAAA&#10;AKECAABkcnMvZG93bnJldi54bWxQSwUGAAAAAAQABAD5AAAAjwMAAAAA&#10;" strokecolor="#231f20"/>
                <v:shape id="Freeform 74" o:spid="_x0000_s1036" style="position:absolute;left:9461;top:5810;width:476;height:349;visibility:visible;mso-wrap-style:square;v-text-anchor:top" coordsize="75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aP3cMA&#10;AADcAAAADwAAAGRycy9kb3ducmV2LnhtbESPQU/DMAyF70j7D5EncWMpCFWoLJvGpgmOdHDY0WpM&#10;Uq1xuiRs5d/jAxI3W+/5vc/L9RQGdaGU+8gG7hcVKOIu2p6dgc+P/d0TqFyQLQ6RycAPZVivZjdL&#10;bGy8ckuXQ3FKQjg3aMCXMjZa585TwLyII7FoXzEFLLImp23Cq4SHQT9UVa0D9iwNHkfaeupOh+9g&#10;YOdc8HU9ti+P6dW3+/fj7hyPxtzOp80zqEJT+Tf/Xb9Zwa+EVp6RCf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aP3cMAAADcAAAADwAAAAAAAAAAAAAAAACYAgAAZHJzL2Rv&#10;d25yZXYueG1sUEsFBgAAAAAEAAQA9QAAAIgDAAAAAA==&#10;" path="m75,30l40,45,,55,10,45,25,30,10,15,,,40,15,75,30r,xe" fillcolor="#231f20" stroked="f">
                  <v:path arrowok="t" o:connecttype="custom" o:connectlocs="47625,19050;25400,28575;0,34925;6350,28575;15875,19050;6350,9525;0,0;25400,9525;47625,19050;47625,19050" o:connectangles="0,0,0,0,0,0,0,0,0,0"/>
                </v:shape>
                <v:shape id="Freeform 75" o:spid="_x0000_s1037" style="position:absolute;left:22066;top:5810;width:476;height:349;visibility:visible;mso-wrap-style:square;v-text-anchor:top" coordsize="75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oqRsEA&#10;AADcAAAADwAAAGRycy9kb3ducmV2LnhtbERPS2sCMRC+F/wPYYTealaRpd0axQdSj13bg8dhM02W&#10;biZrEnX77xuh0Nt8fM9ZrAbXiSuF2HpWMJ0UIIgbr1s2Cj4/9k/PIGJC1th5JgU/FGG1HD0ssNL+&#10;xjVdj8mIHMKxQgU2pb6SMjaWHMaJ74kz9+WDw5RhMFIHvOVw18lZUZTSYcu5wWJPW0vN9/HiFOyM&#10;cbYs+3ozD2+23r+fdmd/UupxPKxfQSQa0r/4z33QeX7xAvdn8gVy+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KKkbBAAAA3AAAAA8AAAAAAAAAAAAAAAAAmAIAAGRycy9kb3du&#10;cmV2LnhtbFBLBQYAAAAABAAEAPUAAACGAwAAAAA=&#10;" path="m75,30l35,45,,55,10,45,25,30,10,15,,,35,15,75,30r,xe" fillcolor="#231f20" stroked="f">
                  <v:path arrowok="t" o:connecttype="custom" o:connectlocs="47625,19050;22225,28575;0,34925;6350,28575;15875,19050;6350,9525;0,0;22225,9525;47625,19050;47625,19050" o:connectangles="0,0,0,0,0,0,0,0,0,0"/>
                </v:shape>
                <v:shape id="Freeform 76" o:spid="_x0000_s1038" style="position:absolute;left:34671;top:5810;width:476;height:349;visibility:visible;mso-wrap-style:square;v-text-anchor:top" coordsize="75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kVBsQA&#10;AADcAAAADwAAAGRycy9kb3ducmV2LnhtbESPQU/DMAyF70j7D5EncWPpEKpQt2wCpgmOdNthR6sx&#10;SUXjlCRs5d/jAxI3W+/5vc/r7RQGdaGU+8gGlosKFHEXbc/OwOm4v3sElQuyxSEyGfihDNvN7GaN&#10;jY1XbulyKE5JCOcGDfhSxkbr3HkKmBdxJBbtI6aARdbktE14lfAw6PuqqnXAnqXB40gvnrrPw3cw&#10;sHMu+Loe2+eH9Orb/ft59xXPxtzOp6cVqEJT+Tf/Xb9ZwV8KvjwjE+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NpFQbEAAAA3AAAAA8AAAAAAAAAAAAAAAAAmAIAAGRycy9k&#10;b3ducmV2LnhtbFBLBQYAAAAABAAEAPUAAACJAwAAAAA=&#10;" path="m75,30l35,45,,55,10,45,25,30,10,15,,,35,15,75,30r,xe" fillcolor="#231f20" stroked="f">
                  <v:path arrowok="t" o:connecttype="custom" o:connectlocs="47625,19050;22225,28575;0,34925;6350,28575;15875,19050;6350,9525;0,0;22225,9525;47625,19050;47625,19050" o:connectangles="0,0,0,0,0,0,0,0,0,0"/>
                </v:shape>
                <v:shape id="Freeform 77" o:spid="_x0000_s1039" style="position:absolute;left:47275;top:5810;width:477;height:349;visibility:visible;mso-wrap-style:square;v-text-anchor:top" coordsize="75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WwncEA&#10;AADcAAAADwAAAGRycy9kb3ducmV2LnhtbERPTWsCMRC9C/0PYYTeNLulLLIaRSvSHru2B4/DZkwW&#10;N5Ntkur23zeFgrd5vM9ZbUbXiyuF2HlWUM4LEMSt1x0bBZ8fh9kCREzIGnvPpOCHImzWD5MV1trf&#10;uKHrMRmRQzjWqMCmNNRSxtaSwzj3A3Hmzj44TBkGI3XAWw53vXwqiko67Dg3WBzoxVJ7OX47BXtj&#10;nK2qodk9h1fbHN5P+y9/UupxOm6XIBKN6S7+d7/pPL8s4e+ZfIF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wlsJ3BAAAA3AAAAA8AAAAAAAAAAAAAAAAAmAIAAGRycy9kb3du&#10;cmV2LnhtbFBLBQYAAAAABAAEAPUAAACGAwAAAAA=&#10;" path="m75,30l35,45,,55,10,45,20,30,10,15,,,35,15,75,30r,xe" fillcolor="#231f20" stroked="f">
                  <v:path arrowok="t" o:connecttype="custom" o:connectlocs="47625,19050;22225,28575;0,34925;6350,28575;12700,19050;6350,9525;0,0;22225,9525;47625,19050;47625,19050" o:connectangles="0,0,0,0,0,0,0,0,0,0"/>
                </v:shape>
                <v:shape id="Freeform 78" o:spid="_x0000_s1040" style="position:absolute;left:666;width:350;height:476;visibility:visible;mso-wrap-style:square;v-text-anchor:top" coordsize="55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/u6MEA&#10;AADcAAAADwAAAGRycy9kb3ducmV2LnhtbERPO2vDMBDeA/0P4gJZTCPHQwlulFAChU4NcTJ0PKzz&#10;g1gnYcmO+u+rQKDbfXzP2x2iGcRMo+8tK9iscxDEtdU9twqul8/XLQgfkDUOlknBL3k47F8WOyy1&#10;vfOZ5iq0IoWwL1FBF4IrpfR1Rwb92jrixDV2NBgSHFupR7yncDPIIs/fpMGeU0OHjo4d1bdqMgra&#10;LCu+4+kmYzOdm5+5mhrnMqVWy/jxDiJQDP/ip/tLp/mbAh7PpAvk/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2f7ujBAAAA3AAAAA8AAAAAAAAAAAAAAAAAmAIAAGRycy9kb3du&#10;cmV2LnhtbFBLBQYAAAAABAAEAPUAAACGAwAAAAA=&#10;" path="m25,l40,40,55,75,40,65,25,50,15,65,,75,15,40,25,r,xe" fillcolor="#231f20" stroked="f">
                  <v:path arrowok="t" o:connecttype="custom" o:connectlocs="15875,0;25400,25400;34925,47625;25400,41275;15875,31750;9525,41275;0,47625;9525,25400;15875,0;15875,0" o:connectangles="0,0,0,0,0,0,0,0,0,0"/>
                </v:shape>
                <v:shape id="Freeform 79" o:spid="_x0000_s1041" style="position:absolute;left:13271;width:318;height:476;visibility:visible;mso-wrap-style:square;v-text-anchor:top" coordsize="50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WmL8QA&#10;AADcAAAADwAAAGRycy9kb3ducmV2LnhtbERP30vDMBB+F/wfwgl7c2md6Oiajs0hKAiybgz6djRn&#10;U2wuoYlb/e+NIPh2H9/PK9eTHcSZxtA7VpDPMxDErdM9dwqOh+fbJYgQkTUOjknBNwVYV9dXJRba&#10;XXhP5zp2IoVwKFCBidEXUobWkMUwd544cR9utBgTHDupR7ykcDvIuyx7kBZ7Tg0GPT0Zaj/rL6ug&#10;2e5fd8vaN765fz+9ZY+D6Re5UrObabMCEWmK/+I/94tO8/MF/D6TLpD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1pi/EAAAA3AAAAA8AAAAAAAAAAAAAAAAAmAIAAGRycy9k&#10;b3ducmV2LnhtbFBLBQYAAAAABAAEAPUAAACJAwAAAAA=&#10;" path="m25,l40,40,50,75,40,65,25,50,10,65,,75,10,40,25,r,xe" fillcolor="#231f20" stroked="f">
                  <v:path arrowok="t" o:connecttype="custom" o:connectlocs="15875,0;25400,25400;31750,47625;25400,41275;15875,31750;6350,41275;0,47625;6350,25400;15875,0;15875,0" o:connectangles="0,0,0,0,0,0,0,0,0,0"/>
                </v:shape>
                <v:shape id="Freeform 80" o:spid="_x0000_s1042" style="position:absolute;left:25876;width:317;height:476;visibility:visible;mso-wrap-style:square;v-text-anchor:top" coordsize="50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w+W8QA&#10;AADcAAAADwAAAGRycy9kb3ducmV2LnhtbERP30vDMBB+F/wfwgm+ubRubKM2HZtDUBiMVRH6djRn&#10;U2wuoYlb/e+NIPh2H9/PKzeTHcSZxtA7VpDPMhDErdM9dwreXp/u1iBCRNY4OCYF3xRgU11flVho&#10;d+ETnevYiRTCoUAFJkZfSBlaQxbDzHnixH240WJMcOykHvGSwu0g77NsKS32nBoMeno01H7WX1ZB&#10;szu97Ne1b3yzOL4fstVg+nmu1O3NtH0AEWmK/+I/97NO8/MF/D6TLpD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cPlvEAAAA3AAAAA8AAAAAAAAAAAAAAAAAmAIAAGRycy9k&#10;b3ducmV2LnhtbFBLBQYAAAAABAAEAPUAAACJAwAAAAA=&#10;" path="m25,l40,40,50,75,40,65,25,50,10,65,,75,10,40,25,r,xe" fillcolor="#231f20" stroked="f">
                  <v:path arrowok="t" o:connecttype="custom" o:connectlocs="15875,0;25400,25400;31750,47625;25400,41275;15875,31750;6350,41275;0,47625;6350,25400;15875,0;15875,0" o:connectangles="0,0,0,0,0,0,0,0,0,0"/>
                </v:shape>
                <v:shape id="Freeform 81" o:spid="_x0000_s1043" style="position:absolute;left:38449;width:349;height:476;visibility:visible;mso-wrap-style:square;v-text-anchor:top" coordsize="55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Z2nMEA&#10;AADcAAAADwAAAGRycy9kb3ducmV2LnhtbERPS2sCMRC+F/wPYYReFs0qtMhqFBEKPVXcevA4bGYf&#10;uJmETXZN/30jFHqbj+85u0M0vZho8J1lBatlDoK4srrjRsH1+2OxAeEDssbeMin4IQ+H/exlh4W2&#10;D77QVIZGpBD2BSpoQ3CFlL5qyaBfWkecuNoOBkOCQyP1gI8Ubnq5zvN3abDj1NCio1NL1b0cjYIm&#10;y9Zf8XyXsR4v9W0qx9q5TKnXeTxuQQSK4V/85/7Uaf7qDZ7PpAvk/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J2dpzBAAAA3AAAAA8AAAAAAAAAAAAAAAAAmAIAAGRycy9kb3du&#10;cmV2LnhtbFBLBQYAAAAABAAEAPUAAACGAwAAAAA=&#10;" path="m30,l40,40,55,75,40,65,30,50,15,65,,75,15,40,30,r,xe" fillcolor="#231f20" stroked="f">
                  <v:path arrowok="t" o:connecttype="custom" o:connectlocs="19050,0;25400,25400;34925,47625;25400,41275;19050,31750;9525,41275;0,47625;9525,25400;19050,0;19050,0" o:connectangles="0,0,0,0,0,0,0,0,0,0"/>
                </v:shape>
                <v:line id="Line 82" o:spid="_x0000_s1044" style="position:absolute;flip:y;visibility:visible;mso-wrap-style:square" from="825,1270" to="8318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c3/8AAAADcAAAADwAAAGRycy9kb3ducmV2LnhtbERPTYvCMBC9C/sfwizszaZ6EKmmRWQX&#10;9iTa2vvQjG2xmXSbaOu/3wiCt3m8z9lmk+nEnQbXWlawiGIQxJXVLdcKzsXPfA3CeWSNnWVS8CAH&#10;Wfox22Ki7cgnuue+FiGEXYIKGu/7REpXNWTQRbYnDtzFDgZ9gEMt9YBjCDedXMbxShpsOTQ02NO+&#10;oeqa34yCy3c57cbydljmZX+s/kxxKHSh1NfntNuA8DT5t/jl/tVh/mIFz2fCBTL9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CnN//AAAAA3AAAAA8AAAAAAAAAAAAAAAAA&#10;oQIAAGRycy9kb3ducmV2LnhtbFBLBQYAAAAABAAEAPkAAACOAwAAAAA=&#10;" strokecolor="#808285" strokeweight="1pt"/>
                <v:line id="Line 83" o:spid="_x0000_s1045" style="position:absolute;flip:y;visibility:visible;mso-wrap-style:square" from="13430,1270" to="20923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uSZMEAAADcAAAADwAAAGRycy9kb3ducmV2LnhtbERPyWrDMBC9F/oPYgK91XJySItrOYSQ&#10;QE6hteP7YI0Xao1cS17691Wh0Ns83jrpYTW9mGl0nWUF2ygGQVxZ3XGj4F5cnl9BOI+ssbdMCr7J&#10;wSF7fEgx0XbhD5pz34gQwi5BBa33QyKlq1oy6CI7EAeutqNBH+DYSD3iEsJNL3dxvJcGOw4NLQ50&#10;aqn6zCejoD6X63Epp9suL4f36ssUt0IXSj1t1uMbCE+r/xf/ua86zN++wO8z4QKZ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65JkwQAAANwAAAAPAAAAAAAAAAAAAAAA&#10;AKECAABkcnMvZG93bnJldi54bWxQSwUGAAAAAAQABAD5AAAAjwMAAAAA&#10;" strokecolor="#808285" strokeweight="1pt"/>
                <v:shape id="Freeform 84" o:spid="_x0000_s1046" style="position:absolute;top:222;width:508;height:635;visibility:visible;mso-wrap-style:square;v-text-anchor:top" coordsize="80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97cMA&#10;AADcAAAADwAAAGRycy9kb3ducmV2LnhtbESPQWvCQBCF74X+h2UK3upGkdJGVymFqrdarehxyI5J&#10;aHY27K4x/nvnIHib4b1575vZoneN6ijE2rOB0TADRVx4W3Np4G/3/foOKiZki41nMnClCIv589MM&#10;c+sv/EvdNpVKQjjmaKBKqc21jkVFDuPQt8SinXxwmGQNpbYBLxLuGj3OsjftsGZpqLClr4qK/+3Z&#10;GfjZb1qKFA4rLFz3oe1k75ZHYwYv/ecUVKI+Pcz367UV/JHQyjMygZ7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JX97cMAAADcAAAADwAAAAAAAAAAAAAAAACYAgAAZHJzL2Rv&#10;d25yZXYueG1sUEsFBgAAAAAEAAQA9QAAAIgDAAAAAA==&#10;" path="m10,70r,l15,80r5,5l20,85r5,5l40,90r,l50,90r5,-5l55,85r5,-5l60,70r,l55,60,40,55,35,50r,l15,40r,l15,35,10,25r,l15,15r5,-5l20,10,30,5,45,r,l60,5r10,5l70,10r5,10l80,30r-10,l70,30,65,20,60,15r,l55,10r-10,l45,10,30,15r,l25,20r-5,5l20,25r5,10l25,35,40,45r,l65,55r,l70,65r5,5l75,70,70,85r-5,5l65,90,50,100r-15,l35,100r-15,l10,90r,l5,80,,70r10,l10,70xe" fillcolor="#231f20" stroked="f">
                  <v:path arrowok="t" o:connecttype="custom" o:connectlocs="6350,44450;12700,53975;15875,57150;25400,57150;34925,53975;38100,50800;38100,44450;25400,34925;22225,31750;9525,25400;6350,15875;9525,9525;12700,6350;28575,0;38100,3175;44450,6350;50800,19050;44450,19050;38100,9525;34925,6350;28575,6350;19050,9525;12700,15875;15875,22225;25400,28575;41275,34925;44450,41275;47625,44450;41275,57150;31750,63500;22225,63500;6350,57150;3175,50800;6350,44450" o:connectangles="0,0,0,0,0,0,0,0,0,0,0,0,0,0,0,0,0,0,0,0,0,0,0,0,0,0,0,0,0,0,0,0,0,0"/>
                </v:shape>
                <v:shape id="Freeform 85" o:spid="_x0000_s1047" style="position:absolute;left:37814;top:222;width:476;height:635;visibility:visible;mso-wrap-style:square;v-text-anchor:top" coordsize="75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l+jcMA&#10;AADcAAAADwAAAGRycy9kb3ducmV2LnhtbERPTWvCQBC9C/0PyxR6aza2UGx0lSK09CQapeJtyI5J&#10;THY23V1N+u9doeBtHu9zZovBtOJCzteWFYyTFARxYXXNpYLd9vN5AsIHZI2tZVLwRx4W84fRDDNt&#10;e97QJQ+liCHsM1RQhdBlUvqiIoM+sR1x5I7WGQwRulJqh30MN618SdM3abDm2FBhR8uKiiY/GwUh&#10;98PXj2tW69/Gn/aHZf+aHtZKPT0OH1MQgYZwF/+7v3WcP36H2zPxAjm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sl+jcMAAADcAAAADwAAAAAAAAAAAAAAAACYAgAAZHJzL2Rv&#10;d25yZXYueG1sUEsFBgAAAAAEAAQA9QAAAIgDAAAAAA==&#10;" path="m10,70r,l10,80r5,5l15,85r10,5l35,90r,l45,90,55,85r,l60,80r,-10l60,70,55,60,35,55r,-5l35,50,15,40r,l10,25r,l10,15,20,10r,l30,5,40,r,l55,5r10,5l65,10,75,20r,10l65,30r,l65,20,60,15r,l50,10r-10,l40,10,25,15r,l20,20r,5l20,25r5,10l25,35,40,45r,l65,55r,l70,65r,5l70,70r,15l60,90r,l50,100r-15,l35,100r-15,l10,90r,l,80,,70r10,l10,70xe" fillcolor="#231f20" stroked="f">
                  <v:path arrowok="t" o:connecttype="custom" o:connectlocs="6350,44450;9525,53975;15875,57150;22225,57150;34925,53975;38100,50800;38100,44450;22225,34925;22225,31750;9525,25400;6350,15875;12700,6350;19050,3175;25400,0;41275,6350;47625,12700;41275,19050;41275,12700;38100,9525;25400,6350;15875,9525;12700,12700;12700,15875;15875,22225;25400,28575;41275,34925;44450,44450;44450,53975;38100,57150;22225,63500;12700,63500;6350,57150;0,44450;6350,44450" o:connectangles="0,0,0,0,0,0,0,0,0,0,0,0,0,0,0,0,0,0,0,0,0,0,0,0,0,0,0,0,0,0,0,0,0,0"/>
                </v:shape>
                <v:shape id="Freeform 86" o:spid="_x0000_s1048" style="position:absolute;left:12636;top:254;width:476;height:571;visibility:visible;mso-wrap-style:square;v-text-anchor:top" coordsize="7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qad8UA&#10;AADcAAAADwAAAGRycy9kb3ducmV2LnhtbESPQW/CMAyF75P2HyJP2m2kcBisENA0QPSwC912N41p&#10;KxqnSgIUfv18mLSbrff83ufFanCdulCIrWcD41EGirjytuXawPfX9mUGKiZki51nMnCjCKvl48MC&#10;c+uvvKdLmWolIRxzNNCk1Odax6ohh3Hke2LRjj44TLKGWtuAVwl3nZ5k2at22LI0NNjTR0PVqTw7&#10;A9ksvH3ux9vd4Xyf7tY/m6Io7t6Y56fhfQ4q0ZD+zX/XhRX8ieDLMzKBX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epp3xQAAANwAAAAPAAAAAAAAAAAAAAAAAJgCAABkcnMv&#10;ZG93bnJldi54bWxQSwUGAAAAAAQABAD1AAAAigMAAAAA&#10;" path="m15,90l,,10,,25,80,65,,75,,25,90r-10,l15,90xe" fillcolor="#231f20" stroked="f">
                  <v:path arrowok="t" o:connecttype="custom" o:connectlocs="9525,57150;0,0;6350,0;15875,50800;41275,0;47625,0;15875,57150;9525,57150;9525,57150" o:connectangles="0,0,0,0,0,0,0,0,0"/>
                </v:shape>
                <v:shape id="Freeform 87" o:spid="_x0000_s1049" style="position:absolute;left:25209;top:254;width:508;height:571;visibility:visible;mso-wrap-style:square;v-text-anchor:top" coordsize="80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srysIA&#10;AADcAAAADwAAAGRycy9kb3ducmV2LnhtbESPQYvCMBCF74L/IYzgTdN6kKUaiyiCCh7W9QcMzdgW&#10;m0nbRI3+erOwsLcZ3pv3vVnmwTTiQb2rLStIpwkI4sLqmksFl5/d5AuE88gaG8uk4EUO8tVwsMRM&#10;2yd/0+PsSxFD2GWooPK+zaR0RUUG3dS2xFG72t6gj2tfSt3jM4abRs6SZC4N1hwJFba0qai4ne8m&#10;ck9mnmzDNhxck75rfTp2xJ1S41FYL0B4Cv7f/He917H+LIXfZ+IEcvU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+yvKwgAAANwAAAAPAAAAAAAAAAAAAAAAAJgCAABkcnMvZG93&#10;bnJldi54bWxQSwUGAAAAAAQABAD1AAAAhwMAAAAA&#10;" path="m20,90l,,10,,30,80,70,,80,,30,90r-10,l20,90xe" fillcolor="#231f20" stroked="f">
                  <v:path arrowok="t" o:connecttype="custom" o:connectlocs="12700,57150;0,0;6350,0;19050,50800;44450,0;50800,0;19050,57150;12700,57150;12700,57150" o:connectangles="0,0,0,0,0,0,0,0,0"/>
                </v:shape>
                <v:shape id="Freeform 88" o:spid="_x0000_s1050" style="position:absolute;left:9366;top:6350;width:286;height:762;visibility:visible;mso-wrap-style:square;v-text-anchor:top" coordsize="45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j24MEA&#10;AADcAAAADwAAAGRycy9kb3ducmV2LnhtbERP32vCMBB+H+x/CDfwbU1XREY1iggD3RCcCr6ezdkU&#10;m0ttMtv990YQfLuP7+dNZr2txZVaXzlW8JGkIIgLpysuFex3X++fIHxA1lg7JgX/5GE2fX2ZYK5d&#10;x7903YZSxBD2OSowITS5lL4wZNEnriGO3Mm1FkOEbSl1i10Mt7XM0nQkLVYcGww2tDBUnLd/VsHh&#10;+zKsTDen/sjLww+vS3dcbZQavPXzMYhAfXiKH+6ljvOzDO7PxAvk9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/I9uDBAAAA3AAAAA8AAAAAAAAAAAAAAAAAmAIAAGRycy9kb3du&#10;cmV2LnhtbFBLBQYAAAAABAAEAPUAAACGAwAAAAA=&#10;" path="m25,120r,l20,120r,l15,120r,l5,115r,l,105r,l,100r,l,90,15,35,,35,,25r15,l20,,30,,25,25r20,l40,35r-15,l10,95r,l10,100r,l10,105r,l10,110r,l20,110r,l25,110r,l30,110r-5,10l25,120xe" fillcolor="#231f20" stroked="f">
                  <v:path arrowok="t" o:connecttype="custom" o:connectlocs="15875,76200;15875,76200;12700,76200;12700,76200;9525,76200;9525,76200;3175,73025;3175,73025;0,66675;0,66675;0,63500;0,63500;0,57150;9525,22225;0,22225;0,15875;9525,15875;12700,0;19050,0;15875,15875;28575,15875;25400,22225;15875,22225;6350,60325;6350,60325;6350,63500;6350,63500;6350,66675;6350,66675;6350,69850;6350,69850;12700,69850;12700,69850;15875,69850;15875,69850;19050,69850;15875,76200;15875,76200" o:connectangles="0,0,0,0,0,0,0,0,0,0,0,0,0,0,0,0,0,0,0,0,0,0,0,0,0,0,0,0,0,0,0,0,0,0,0,0,0,0"/>
                </v:shape>
                <v:shape id="Freeform 89" o:spid="_x0000_s1051" style="position:absolute;left:21971;top:6350;width:285;height:762;visibility:visible;mso-wrap-style:square;v-text-anchor:top" coordsize="45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RTe8IA&#10;AADcAAAADwAAAGRycy9kb3ducmV2LnhtbERP32vCMBB+F/wfwgm+zXQ6ZHSNIoKgGwOngq/X5taU&#10;NZfaZLb+92Yw8O0+vp+XLXtbiyu1vnKs4HmSgCAunK64VHA6bp5eQfiArLF2TApu5GG5GA4yTLXr&#10;+Iuuh1CKGMI+RQUmhCaV0heGLPqJa4gj9+1aiyHCtpS6xS6G21pOk2QuLVYcGww2tDZU/Bx+rYLz&#10;++WlMt2K+py35w/+LF2+2ys1HvWrNxCB+vAQ/7u3Os6fzuDvmXiBXN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hFN7wgAAANwAAAAPAAAAAAAAAAAAAAAAAJgCAABkcnMvZG93&#10;bnJldi54bWxQSwUGAAAAAAQABAD1AAAAhwMAAAAA&#10;" path="m25,120r,l20,120r,l15,120r,l,115r,l,105r,l,100r,l,90,15,35,,35,,25r15,l20,,30,,25,25r20,l40,35r-15,l10,95r,l10,100r,l10,105r,l10,110r,l15,110r,l20,110r,l30,110r-5,10l25,120xe" fillcolor="#231f20" stroked="f">
                  <v:path arrowok="t" o:connecttype="custom" o:connectlocs="15875,76200;15875,76200;12700,76200;12700,76200;9525,76200;9525,76200;0,73025;0,73025;0,66675;0,66675;0,63500;0,63500;0,57150;9525,22225;0,22225;0,15875;9525,15875;12700,0;19050,0;15875,15875;28575,15875;25400,22225;15875,22225;6350,60325;6350,60325;6350,63500;6350,63500;6350,66675;6350,66675;6350,69850;6350,69850;9525,69850;9525,69850;12700,69850;12700,69850;19050,69850;15875,76200;15875,76200" o:connectangles="0,0,0,0,0,0,0,0,0,0,0,0,0,0,0,0,0,0,0,0,0,0,0,0,0,0,0,0,0,0,0,0,0,0,0,0,0,0"/>
                </v:shape>
                <v:shape id="Freeform 90" o:spid="_x0000_s1052" style="position:absolute;left:34544;top:6350;width:285;height:762;visibility:visible;mso-wrap-style:square;v-text-anchor:top" coordsize="45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3LD8EA&#10;AADcAAAADwAAAGRycy9kb3ducmV2LnhtbERP24rCMBB9F/yHMIJvmioi0jWKCILrInhZ8HVsZpuy&#10;zaQ2Wdv9eyMIvs3hXGe+bG0p7lT7wrGC0TABQZw5XXCu4Pu8GcxA+ICssXRMCv7Jw3LR7cwx1a7h&#10;I91PIRcxhH2KCkwIVSqlzwxZ9ENXEUfux9UWQ4R1LnWNTQy3pRwnyVRaLDg2GKxobSj7Pf1ZBZfd&#10;bVKYZkXtlbeXL97n7vp5UKrfa1cfIAK14S1+ubc6zh9P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9tyw/BAAAA3AAAAA8AAAAAAAAAAAAAAAAAmAIAAGRycy9kb3du&#10;cmV2LnhtbFBLBQYAAAAABAAEAPUAAACGAwAAAAA=&#10;" path="m30,120r,l25,120r,l20,120r,l5,115r,l,105r,l5,100r,l5,90,15,35,5,35,5,25r15,l25,,35,,30,25r15,l45,35r-20,l15,95r,l15,100r,l15,105r,l15,110r,l20,110r,l25,110r,l30,110r,10l30,120xe" fillcolor="#231f20" stroked="f">
                  <v:path arrowok="t" o:connecttype="custom" o:connectlocs="19050,76200;19050,76200;15875,76200;15875,76200;12700,76200;12700,76200;3175,73025;3175,73025;0,66675;0,66675;3175,63500;3175,63500;3175,57150;9525,22225;3175,22225;3175,15875;12700,15875;15875,0;22225,0;19050,15875;28575,15875;28575,22225;15875,22225;9525,60325;9525,60325;9525,63500;9525,63500;9525,66675;9525,66675;9525,69850;9525,69850;12700,69850;12700,69850;15875,69850;15875,69850;19050,69850;19050,76200;19050,76200" o:connectangles="0,0,0,0,0,0,0,0,0,0,0,0,0,0,0,0,0,0,0,0,0,0,0,0,0,0,0,0,0,0,0,0,0,0,0,0,0,0"/>
                </v:shape>
                <v:shape id="Freeform 91" o:spid="_x0000_s1053" style="position:absolute;left:47148;top:6350;width:286;height:762;visibility:visible;mso-wrap-style:square;v-text-anchor:top" coordsize="45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Pw48EA&#10;AADcAAAADwAAAGRycy9kb3ducmV2LnhtbERPTYvCMBC9C/6HMMLeNFVEpBpFBMF1EVZX8Do2Y1Ns&#10;JrXJ2vrvN4Kwt3m8z5kvW1uKB9W+cKxgOEhAEGdOF5wrOP1s+lMQPiBrLB2Tgid5WC66nTmm2jV8&#10;oMcx5CKGsE9RgQmhSqX0mSGLfuAq4shdXW0xRFjnUtfYxHBbylGSTKTFgmODwYrWhrLb8dcqOO/u&#10;48I0K2ovvD1/8T53l89vpT567WoGIlAb/sVv91bH+aMJvJ6JF8jF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Dz8OPBAAAA3AAAAA8AAAAAAAAAAAAAAAAAmAIAAGRycy9kb3du&#10;cmV2LnhtbFBLBQYAAAAABAAEAPUAAACGAwAAAAA=&#10;" path="m30,120r,l25,120r,l20,120r,l5,115r,l,105r,l,100r,l5,90,15,35,,35,5,25r15,l25,,35,,30,25r15,l45,35r-20,l15,95r,l15,100r,l15,105r,l15,110r,l20,110r,l25,110r,l30,110r,10l30,120xe" fillcolor="#231f20" stroked="f">
                  <v:path arrowok="t" o:connecttype="custom" o:connectlocs="19050,76200;19050,76200;15875,76200;15875,76200;12700,76200;12700,76200;3175,73025;3175,73025;0,66675;0,66675;0,63500;0,63500;3175,57150;9525,22225;0,22225;3175,15875;12700,15875;15875,0;22225,0;19050,15875;28575,15875;28575,22225;15875,22225;9525,60325;9525,60325;9525,63500;9525,63500;9525,66675;9525,66675;9525,69850;9525,69850;12700,69850;12700,69850;15875,69850;15875,69850;19050,69850;19050,76200;19050,76200" o:connectangles="0,0,0,0,0,0,0,0,0,0,0,0,0,0,0,0,0,0,0,0,0,0,0,0,0,0,0,0,0,0,0,0,0,0,0,0,0,0"/>
                </v:shape>
                <v:shape id="Freeform 92" o:spid="_x0000_s1054" style="position:absolute;left:38671;top:857;width:8636;height:5143;visibility:visible;mso-wrap-style:square;v-text-anchor:top" coordsize="1360,8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TpJ8UA&#10;AADcAAAADwAAAGRycy9kb3ducmV2LnhtbERPS2sCMRC+F/wPYYReimYVqbI1ig9KxYOgWyi9jZtx&#10;d3EzWZJUV3+9KRR6m4/vOdN5a2pxIecrywoG/QQEcW51xYWCz+y9NwHhA7LG2jIpuJGH+azzNMVU&#10;2yvv6XIIhYgh7FNUUIbQpFL6vCSDvm8b4sidrDMYInSF1A6vMdzUcpgkr9JgxbGhxIZWJeXnw49R&#10;cHIvX9l9tz37kftuRpvl+viRZEo9d9vFG4hAbfgX/7k3Os4fjuH3mXiBn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1OknxQAAANwAAAAPAAAAAAAAAAAAAAAAAJgCAABkcnMv&#10;ZG93bnJldi54bWxQSwUGAAAAAAQABAD1AAAAigMAAAAA&#10;" path="m1360,r,l1095,40,980,65,870,90,770,120r-95,30l585,190r-85,40l425,275r-70,50l285,385r-65,65l160,525r-55,85l50,705,,810e" filled="f" strokecolor="#808285" strokeweight="1pt">
                  <v:path arrowok="t" o:connecttype="custom" o:connectlocs="863600,0;863600,0;695325,25400;622300,41275;552450,57150;488950,76200;428625,95250;371475,120650;317500,146050;269875,174625;225425,206375;180975,244475;139700,285750;101600,333375;66675,387350;31750,447675;0,514350" o:connectangles="0,0,0,0,0,0,0,0,0,0,0,0,0,0,0,0,0"/>
                </v:shape>
                <v:line id="Line 93" o:spid="_x0000_s1055" style="position:absolute;visibility:visible;mso-wrap-style:square" from="26003,2381" to="34893,2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50zcQAAADcAAAADwAAAGRycy9kb3ducmV2LnhtbESPQYvCQAyF74L/YciCF9HpCkrpOooK&#10;ohcFdWHxFjrZtmwnUzqzWv+9OQjeEt7Le1/my87V6kZtqDwb+BwnoIhzbysuDHxftqMUVIjIFmvP&#10;ZOBBAZaLfm+OmfV3PtHtHAslIRwyNFDG2GRah7wkh2HsG2LRfn3rMMraFtq2eJdwV+tJksy0w4ql&#10;ocSGNiXlf+d/Z2D4s1/vKp/q03SX4pq2h+txdTBm8NGtvkBF6uLb/LreW8GfCK08IxPox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rnTNxAAAANwAAAAPAAAAAAAAAAAA&#10;AAAAAKECAABkcnMvZG93bnJldi54bWxQSwUGAAAAAAQABAD5AAAAkgMAAAAA&#10;" strokecolor="#808285" strokeweight="1pt"/>
                <w10:anchorlock/>
              </v:group>
            </w:pict>
          </mc:Fallback>
        </mc:AlternateContent>
      </w:r>
    </w:p>
    <w:p w14:paraId="1C851DBE" w14:textId="77777777" w:rsidR="004326BB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DBF" w14:textId="77777777" w:rsidR="004326BB" w:rsidRPr="00AE2603" w:rsidRDefault="004326BB" w:rsidP="004326BB">
      <w:pPr>
        <w:tabs>
          <w:tab w:val="left" w:pos="360"/>
        </w:tabs>
        <w:ind w:left="360"/>
        <w:rPr>
          <w:rFonts w:ascii="Arial" w:hAnsi="Arial" w:cs="Arial"/>
          <w:b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graf A:</w:t>
      </w:r>
      <w:r w:rsidRPr="00AE2603">
        <w:rPr>
          <w:rFonts w:ascii="Arial" w:hAnsi="Arial" w:cs="Arial"/>
          <w:b/>
          <w:sz w:val="22"/>
          <w:szCs w:val="22"/>
        </w:rPr>
        <w:t xml:space="preserve"> _________________________________________________</w:t>
      </w:r>
    </w:p>
    <w:p w14:paraId="1C851DC0" w14:textId="77777777" w:rsidR="004326BB" w:rsidRPr="00AE2603" w:rsidRDefault="004326BB" w:rsidP="004326BB">
      <w:pPr>
        <w:tabs>
          <w:tab w:val="left" w:pos="360"/>
        </w:tabs>
        <w:rPr>
          <w:rFonts w:ascii="Arial" w:hAnsi="Arial" w:cs="Arial"/>
          <w:b/>
          <w:sz w:val="22"/>
          <w:szCs w:val="22"/>
        </w:rPr>
      </w:pPr>
    </w:p>
    <w:p w14:paraId="1C851DC1" w14:textId="77777777" w:rsidR="004326BB" w:rsidRPr="00AE2603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graf B: _________________________________________________</w:t>
      </w:r>
    </w:p>
    <w:p w14:paraId="1C851DC2" w14:textId="77777777" w:rsidR="004326BB" w:rsidRPr="00AE2603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DC3" w14:textId="77777777" w:rsidR="004326BB" w:rsidRPr="00AE2603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graf C: _________________________________________________</w:t>
      </w:r>
    </w:p>
    <w:p w14:paraId="1C851DC4" w14:textId="77777777" w:rsidR="004326BB" w:rsidRPr="00AE2603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DC5" w14:textId="77777777" w:rsidR="004326BB" w:rsidRPr="00AE2603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 xml:space="preserve">graf </w:t>
      </w:r>
      <w:r>
        <w:rPr>
          <w:rFonts w:ascii="Arial" w:hAnsi="Arial" w:cs="Arial"/>
          <w:sz w:val="22"/>
          <w:szCs w:val="22"/>
        </w:rPr>
        <w:t>Č</w:t>
      </w:r>
      <w:r w:rsidRPr="00AE2603">
        <w:rPr>
          <w:rFonts w:ascii="Arial" w:hAnsi="Arial" w:cs="Arial"/>
          <w:sz w:val="22"/>
          <w:szCs w:val="22"/>
        </w:rPr>
        <w:t>: _________________________________________________</w:t>
      </w:r>
    </w:p>
    <w:p w14:paraId="1C851DC6" w14:textId="77777777" w:rsidR="004326BB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DC7" w14:textId="77777777" w:rsidR="004326BB" w:rsidRDefault="004326BB" w:rsidP="004326BB">
      <w:pPr>
        <w:numPr>
          <w:ilvl w:val="0"/>
          <w:numId w:val="4"/>
        </w:numPr>
        <w:tabs>
          <w:tab w:val="left" w:pos="360"/>
        </w:tabs>
        <w:spacing w:line="360" w:lineRule="auto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 xml:space="preserve">Motorist spelje in po 3 sekundah enakomerno pospešenega gibanja doseže </w:t>
      </w:r>
      <w:r>
        <w:rPr>
          <w:rFonts w:ascii="Arial" w:hAnsi="Arial" w:cs="Arial"/>
          <w:sz w:val="22"/>
          <w:szCs w:val="22"/>
        </w:rPr>
        <w:br/>
      </w:r>
      <w:r w:rsidRPr="00AE2603">
        <w:rPr>
          <w:rFonts w:ascii="Arial" w:hAnsi="Arial" w:cs="Arial"/>
          <w:sz w:val="22"/>
          <w:szCs w:val="22"/>
        </w:rPr>
        <w:t xml:space="preserve">hitrost 18 </w:t>
      </w:r>
      <w:r w:rsidRPr="00AE2603">
        <w:rPr>
          <w:rFonts w:ascii="Arial" w:hAnsi="Arial" w:cs="Arial"/>
          <w:position w:val="-22"/>
          <w:sz w:val="22"/>
          <w:szCs w:val="22"/>
        </w:rPr>
        <w:object w:dxaOrig="300" w:dyaOrig="580" w14:anchorId="1C851E9F">
          <v:shape id="_x0000_i1032" type="#_x0000_t75" style="width:15pt;height:29.4pt" o:ole="">
            <v:imagedata r:id="rId22" o:title=""/>
          </v:shape>
          <o:OLEObject Type="Embed" ProgID="Equation.DSMT4" ShapeID="_x0000_i1032" DrawAspect="Content" ObjectID="_1635062177" r:id="rId23"/>
        </w:object>
      </w:r>
      <w:r w:rsidRPr="00AE2603">
        <w:rPr>
          <w:rFonts w:ascii="Arial" w:hAnsi="Arial" w:cs="Arial"/>
          <w:sz w:val="22"/>
          <w:szCs w:val="22"/>
        </w:rPr>
        <w:t>.</w:t>
      </w:r>
    </w:p>
    <w:p w14:paraId="1C851DC8" w14:textId="77777777" w:rsidR="004326BB" w:rsidRPr="00AE2603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DC9" w14:textId="77777777" w:rsidR="004326BB" w:rsidRDefault="004326BB" w:rsidP="004326BB">
      <w:pPr>
        <w:numPr>
          <w:ilvl w:val="0"/>
          <w:numId w:val="11"/>
        </w:numPr>
        <w:tabs>
          <w:tab w:val="left" w:pos="360"/>
        </w:tabs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Kolikšen je pospešek gibanja? ________________</w:t>
      </w:r>
    </w:p>
    <w:p w14:paraId="1C851DCA" w14:textId="77777777" w:rsidR="004326BB" w:rsidRPr="00AE2603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DCB" w14:textId="77777777" w:rsidR="004326BB" w:rsidRDefault="004326BB" w:rsidP="004326BB">
      <w:pPr>
        <w:numPr>
          <w:ilvl w:val="0"/>
          <w:numId w:val="11"/>
        </w:numPr>
        <w:tabs>
          <w:tab w:val="left" w:pos="360"/>
        </w:tabs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 xml:space="preserve">Izpolni tabelo za prvih 5 sekund gibanja motorista, če je njegovo gibanje ves čas enakomerno pospešeno. Nariši še graf hitrosti v odvisnosti od časa za prvih </w:t>
      </w:r>
      <w:r>
        <w:rPr>
          <w:rFonts w:ascii="Arial" w:hAnsi="Arial" w:cs="Arial"/>
          <w:sz w:val="22"/>
          <w:szCs w:val="22"/>
        </w:rPr>
        <w:br/>
      </w:r>
      <w:r w:rsidRPr="00AE2603">
        <w:rPr>
          <w:rFonts w:ascii="Arial" w:hAnsi="Arial" w:cs="Arial"/>
          <w:sz w:val="22"/>
          <w:szCs w:val="22"/>
        </w:rPr>
        <w:t>5 sekund gibanja.</w:t>
      </w:r>
    </w:p>
    <w:p w14:paraId="1C851DCC" w14:textId="77777777" w:rsidR="004326BB" w:rsidRPr="00AE2603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tbl>
      <w:tblPr>
        <w:tblStyle w:val="Tabelamrea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A0" w:firstRow="1" w:lastRow="0" w:firstColumn="1" w:lastColumn="0" w:noHBand="0" w:noVBand="0"/>
      </w:tblPr>
      <w:tblGrid>
        <w:gridCol w:w="4067"/>
        <w:gridCol w:w="4177"/>
      </w:tblGrid>
      <w:tr w:rsidR="004326BB" w14:paraId="1C851DE6" w14:textId="77777777" w:rsidTr="00BC1A41">
        <w:trPr>
          <w:trHeight w:val="2974"/>
        </w:trPr>
        <w:tc>
          <w:tcPr>
            <w:tcW w:w="4229" w:type="dxa"/>
          </w:tcPr>
          <w:p w14:paraId="1C851DCD" w14:textId="77777777" w:rsidR="004326BB" w:rsidRPr="000E7810" w:rsidRDefault="004326BB" w:rsidP="00BC1A41">
            <w:pPr>
              <w:tabs>
                <w:tab w:val="left" w:pos="360"/>
              </w:tabs>
              <w:rPr>
                <w:rFonts w:ascii="Arial" w:hAnsi="Arial" w:cs="Arial"/>
                <w:sz w:val="16"/>
                <w:szCs w:val="16"/>
              </w:rPr>
            </w:pPr>
          </w:p>
          <w:tbl>
            <w:tblPr>
              <w:tblStyle w:val="Tabelamrea"/>
              <w:tblpPr w:leftFromText="141" w:rightFromText="141" w:vertAnchor="text" w:horzAnchor="page" w:tblpX="66" w:tblpY="92"/>
              <w:tblW w:w="0" w:type="auto"/>
              <w:tblCellMar>
                <w:top w:w="57" w:type="dxa"/>
                <w:left w:w="57" w:type="dxa"/>
                <w:bottom w:w="57" w:type="dxa"/>
                <w:right w:w="57" w:type="dxa"/>
              </w:tblCellMar>
              <w:tblLook w:val="01E0" w:firstRow="1" w:lastRow="1" w:firstColumn="1" w:lastColumn="1" w:noHBand="0" w:noVBand="0"/>
            </w:tblPr>
            <w:tblGrid>
              <w:gridCol w:w="1418"/>
              <w:gridCol w:w="1418"/>
            </w:tblGrid>
            <w:tr w:rsidR="004326BB" w:rsidRPr="00AE2603" w14:paraId="1C851DD0" w14:textId="77777777" w:rsidTr="00BC1A41">
              <w:tc>
                <w:tcPr>
                  <w:tcW w:w="1418" w:type="dxa"/>
                </w:tcPr>
                <w:p w14:paraId="1C851DCE" w14:textId="77777777" w:rsidR="004326BB" w:rsidRPr="00AE2603" w:rsidRDefault="004326BB" w:rsidP="00BC1A41">
                  <w:pPr>
                    <w:tabs>
                      <w:tab w:val="left" w:pos="360"/>
                    </w:tabs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1418" w:type="dxa"/>
                </w:tcPr>
                <w:p w14:paraId="1C851DCF" w14:textId="77777777" w:rsidR="004326BB" w:rsidRPr="00AE2603" w:rsidRDefault="004326BB" w:rsidP="00BC1A41">
                  <w:pPr>
                    <w:tabs>
                      <w:tab w:val="left" w:pos="360"/>
                    </w:tabs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4326BB" w:rsidRPr="00AE2603" w14:paraId="1C851DD3" w14:textId="77777777" w:rsidTr="00BC1A41">
              <w:tc>
                <w:tcPr>
                  <w:tcW w:w="1418" w:type="dxa"/>
                </w:tcPr>
                <w:p w14:paraId="1C851DD1" w14:textId="77777777" w:rsidR="004326BB" w:rsidRPr="00AE2603" w:rsidRDefault="004326BB" w:rsidP="00BC1A41">
                  <w:pPr>
                    <w:tabs>
                      <w:tab w:val="left" w:pos="360"/>
                    </w:tabs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1418" w:type="dxa"/>
                </w:tcPr>
                <w:p w14:paraId="1C851DD2" w14:textId="77777777" w:rsidR="004326BB" w:rsidRPr="00AE2603" w:rsidRDefault="004326BB" w:rsidP="00BC1A41">
                  <w:pPr>
                    <w:tabs>
                      <w:tab w:val="left" w:pos="360"/>
                    </w:tabs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4326BB" w:rsidRPr="00AE2603" w14:paraId="1C851DD6" w14:textId="77777777" w:rsidTr="00BC1A41">
              <w:tc>
                <w:tcPr>
                  <w:tcW w:w="1418" w:type="dxa"/>
                </w:tcPr>
                <w:p w14:paraId="1C851DD4" w14:textId="77777777" w:rsidR="004326BB" w:rsidRPr="00AE2603" w:rsidRDefault="004326BB" w:rsidP="00BC1A41">
                  <w:pPr>
                    <w:tabs>
                      <w:tab w:val="left" w:pos="360"/>
                    </w:tabs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1418" w:type="dxa"/>
                </w:tcPr>
                <w:p w14:paraId="1C851DD5" w14:textId="77777777" w:rsidR="004326BB" w:rsidRPr="00AE2603" w:rsidRDefault="004326BB" w:rsidP="00BC1A41">
                  <w:pPr>
                    <w:tabs>
                      <w:tab w:val="left" w:pos="360"/>
                    </w:tabs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4326BB" w:rsidRPr="00AE2603" w14:paraId="1C851DD9" w14:textId="77777777" w:rsidTr="00BC1A41">
              <w:tc>
                <w:tcPr>
                  <w:tcW w:w="1418" w:type="dxa"/>
                </w:tcPr>
                <w:p w14:paraId="1C851DD7" w14:textId="77777777" w:rsidR="004326BB" w:rsidRPr="00AE2603" w:rsidRDefault="004326BB" w:rsidP="00BC1A41">
                  <w:pPr>
                    <w:tabs>
                      <w:tab w:val="left" w:pos="360"/>
                    </w:tabs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1418" w:type="dxa"/>
                </w:tcPr>
                <w:p w14:paraId="1C851DD8" w14:textId="77777777" w:rsidR="004326BB" w:rsidRPr="00AE2603" w:rsidRDefault="004326BB" w:rsidP="00BC1A41">
                  <w:pPr>
                    <w:tabs>
                      <w:tab w:val="left" w:pos="360"/>
                    </w:tabs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4326BB" w:rsidRPr="00AE2603" w14:paraId="1C851DDC" w14:textId="77777777" w:rsidTr="00BC1A41">
              <w:tc>
                <w:tcPr>
                  <w:tcW w:w="1418" w:type="dxa"/>
                </w:tcPr>
                <w:p w14:paraId="1C851DDA" w14:textId="77777777" w:rsidR="004326BB" w:rsidRPr="00AE2603" w:rsidRDefault="004326BB" w:rsidP="00BC1A41">
                  <w:pPr>
                    <w:tabs>
                      <w:tab w:val="left" w:pos="360"/>
                    </w:tabs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1418" w:type="dxa"/>
                </w:tcPr>
                <w:p w14:paraId="1C851DDB" w14:textId="77777777" w:rsidR="004326BB" w:rsidRPr="00AE2603" w:rsidRDefault="004326BB" w:rsidP="00BC1A41">
                  <w:pPr>
                    <w:tabs>
                      <w:tab w:val="left" w:pos="360"/>
                    </w:tabs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4326BB" w:rsidRPr="00AE2603" w14:paraId="1C851DDF" w14:textId="77777777" w:rsidTr="00BC1A41">
              <w:tc>
                <w:tcPr>
                  <w:tcW w:w="1418" w:type="dxa"/>
                </w:tcPr>
                <w:p w14:paraId="1C851DDD" w14:textId="77777777" w:rsidR="004326BB" w:rsidRPr="00AE2603" w:rsidRDefault="004326BB" w:rsidP="00BC1A41">
                  <w:pPr>
                    <w:tabs>
                      <w:tab w:val="left" w:pos="360"/>
                    </w:tabs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1418" w:type="dxa"/>
                </w:tcPr>
                <w:p w14:paraId="1C851DDE" w14:textId="77777777" w:rsidR="004326BB" w:rsidRPr="00AE2603" w:rsidRDefault="004326BB" w:rsidP="00BC1A41">
                  <w:pPr>
                    <w:tabs>
                      <w:tab w:val="left" w:pos="360"/>
                    </w:tabs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  <w:tr w:rsidR="004326BB" w:rsidRPr="00AE2603" w14:paraId="1C851DE2" w14:textId="77777777" w:rsidTr="00BC1A41">
              <w:tc>
                <w:tcPr>
                  <w:tcW w:w="1418" w:type="dxa"/>
                </w:tcPr>
                <w:p w14:paraId="1C851DE0" w14:textId="77777777" w:rsidR="004326BB" w:rsidRPr="00AE2603" w:rsidRDefault="004326BB" w:rsidP="00BC1A41">
                  <w:pPr>
                    <w:tabs>
                      <w:tab w:val="left" w:pos="360"/>
                    </w:tabs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1418" w:type="dxa"/>
                </w:tcPr>
                <w:p w14:paraId="1C851DE1" w14:textId="77777777" w:rsidR="004326BB" w:rsidRPr="00AE2603" w:rsidRDefault="004326BB" w:rsidP="00BC1A41">
                  <w:pPr>
                    <w:tabs>
                      <w:tab w:val="left" w:pos="360"/>
                    </w:tabs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</w:tr>
          </w:tbl>
          <w:p w14:paraId="1C851DE3" w14:textId="77777777" w:rsidR="004326BB" w:rsidRDefault="004326BB" w:rsidP="00BC1A41">
            <w:pPr>
              <w:tabs>
                <w:tab w:val="left" w:pos="360"/>
              </w:tabs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229" w:type="dxa"/>
          </w:tcPr>
          <w:p w14:paraId="1C851DE4" w14:textId="77777777" w:rsidR="004326BB" w:rsidRPr="000E7810" w:rsidRDefault="004326BB" w:rsidP="00BC1A41">
            <w:pPr>
              <w:tabs>
                <w:tab w:val="left" w:pos="360"/>
              </w:tabs>
              <w:rPr>
                <w:rFonts w:ascii="Arial" w:hAnsi="Arial" w:cs="Arial"/>
                <w:sz w:val="16"/>
                <w:szCs w:val="16"/>
              </w:rPr>
            </w:pPr>
          </w:p>
          <w:p w14:paraId="1C851DE5" w14:textId="77777777" w:rsidR="004326BB" w:rsidRDefault="005F6EA9" w:rsidP="00BC1A41">
            <w:pPr>
              <w:tabs>
                <w:tab w:val="left" w:pos="360"/>
              </w:tabs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c">
                  <w:drawing>
                    <wp:inline distT="0" distB="0" distL="0" distR="0" wp14:anchorId="1C851EA0" wp14:editId="1C851EA1">
                      <wp:extent cx="1771650" cy="1784350"/>
                      <wp:effectExtent l="4445" t="1905" r="5080" b="4445"/>
                      <wp:docPr id="99" name="Platno 9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70" name="Freeform 96"/>
                              <wps:cNvSpPr>
                                <a:spLocks/>
                              </wps:cNvSpPr>
                              <wps:spPr bwMode="auto">
                                <a:xfrm>
                                  <a:off x="82550" y="222250"/>
                                  <a:ext cx="1443990" cy="1438275"/>
                                </a:xfrm>
                                <a:custGeom>
                                  <a:avLst/>
                                  <a:gdLst>
                                    <a:gd name="T0" fmla="*/ 0 w 2274"/>
                                    <a:gd name="T1" fmla="*/ 0 h 2265"/>
                                    <a:gd name="T2" fmla="*/ 2274 w 2274"/>
                                    <a:gd name="T3" fmla="*/ 0 h 2265"/>
                                    <a:gd name="T4" fmla="*/ 2274 w 2274"/>
                                    <a:gd name="T5" fmla="*/ 2265 h 2265"/>
                                    <a:gd name="T6" fmla="*/ 0 w 2274"/>
                                    <a:gd name="T7" fmla="*/ 2265 h 2265"/>
                                    <a:gd name="T8" fmla="*/ 0 w 2274"/>
                                    <a:gd name="T9" fmla="*/ 0 h 2265"/>
                                    <a:gd name="T10" fmla="*/ 0 w 2274"/>
                                    <a:gd name="T11" fmla="*/ 0 h 22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2274" h="2265">
                                      <a:moveTo>
                                        <a:pt x="0" y="0"/>
                                      </a:moveTo>
                                      <a:lnTo>
                                        <a:pt x="2274" y="0"/>
                                      </a:lnTo>
                                      <a:lnTo>
                                        <a:pt x="2274" y="2265"/>
                                      </a:lnTo>
                                      <a:lnTo>
                                        <a:pt x="0" y="226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1D3D4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" name="Line 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725" y="25400"/>
                                  <a:ext cx="635" cy="1638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" name="Line 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2110" y="222250"/>
                                  <a:ext cx="635" cy="1441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" name="Line 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1670" y="222250"/>
                                  <a:ext cx="635" cy="1441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" name="Line 1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230" y="222250"/>
                                  <a:ext cx="635" cy="1441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Line 1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36980" y="222250"/>
                                  <a:ext cx="635" cy="1441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" name="Line 1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26540" y="222250"/>
                                  <a:ext cx="635" cy="1441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Line 1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2550" y="1660525"/>
                                  <a:ext cx="166687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" name="Line 1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2550" y="1374775"/>
                                  <a:ext cx="14439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" name="Line 1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2550" y="1085850"/>
                                  <a:ext cx="14439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" name="Line 1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2550" y="796925"/>
                                  <a:ext cx="14439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" name="Line 1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2550" y="511175"/>
                                  <a:ext cx="14439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" name="Line 1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2550" y="222250"/>
                                  <a:ext cx="14439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Line 1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625" y="1374775"/>
                                  <a:ext cx="349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Line 1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625" y="1085850"/>
                                  <a:ext cx="349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" name="Line 1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625" y="796925"/>
                                  <a:ext cx="349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" name="Line 1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625" y="508000"/>
                                  <a:ext cx="349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Line 1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625" y="222250"/>
                                  <a:ext cx="349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" name="Line 1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2110" y="1660525"/>
                                  <a:ext cx="635" cy="38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" name="Line 1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1670" y="1660525"/>
                                  <a:ext cx="635" cy="38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" name="Line 1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230" y="1660525"/>
                                  <a:ext cx="635" cy="38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" name="Line 1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36980" y="1660525"/>
                                  <a:ext cx="635" cy="38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Line 1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26540" y="1660525"/>
                                  <a:ext cx="635" cy="38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231F2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Freeform 11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24025" y="1644650"/>
                                  <a:ext cx="47625" cy="34925"/>
                                </a:xfrm>
                                <a:custGeom>
                                  <a:avLst/>
                                  <a:gdLst>
                                    <a:gd name="T0" fmla="*/ 75 w 75"/>
                                    <a:gd name="T1" fmla="*/ 25 h 55"/>
                                    <a:gd name="T2" fmla="*/ 40 w 75"/>
                                    <a:gd name="T3" fmla="*/ 40 h 55"/>
                                    <a:gd name="T4" fmla="*/ 0 w 75"/>
                                    <a:gd name="T5" fmla="*/ 55 h 55"/>
                                    <a:gd name="T6" fmla="*/ 15 w 75"/>
                                    <a:gd name="T7" fmla="*/ 40 h 55"/>
                                    <a:gd name="T8" fmla="*/ 25 w 75"/>
                                    <a:gd name="T9" fmla="*/ 25 h 55"/>
                                    <a:gd name="T10" fmla="*/ 15 w 75"/>
                                    <a:gd name="T11" fmla="*/ 15 h 55"/>
                                    <a:gd name="T12" fmla="*/ 0 w 75"/>
                                    <a:gd name="T13" fmla="*/ 0 h 55"/>
                                    <a:gd name="T14" fmla="*/ 40 w 75"/>
                                    <a:gd name="T15" fmla="*/ 15 h 55"/>
                                    <a:gd name="T16" fmla="*/ 75 w 75"/>
                                    <a:gd name="T17" fmla="*/ 25 h 55"/>
                                    <a:gd name="T18" fmla="*/ 75 w 75"/>
                                    <a:gd name="T19" fmla="*/ 25 h 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75" h="55">
                                      <a:moveTo>
                                        <a:pt x="75" y="25"/>
                                      </a:moveTo>
                                      <a:lnTo>
                                        <a:pt x="40" y="40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15" y="40"/>
                                      </a:lnTo>
                                      <a:lnTo>
                                        <a:pt x="25" y="25"/>
                                      </a:lnTo>
                                      <a:lnTo>
                                        <a:pt x="15" y="1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40" y="15"/>
                                      </a:lnTo>
                                      <a:lnTo>
                                        <a:pt x="75" y="25"/>
                                      </a:lnTo>
                                      <a:lnTo>
                                        <a:pt x="75" y="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231F2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4" name="Freeform 120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675" y="0"/>
                                  <a:ext cx="34925" cy="47625"/>
                                </a:xfrm>
                                <a:custGeom>
                                  <a:avLst/>
                                  <a:gdLst>
                                    <a:gd name="T0" fmla="*/ 25 w 55"/>
                                    <a:gd name="T1" fmla="*/ 0 h 75"/>
                                    <a:gd name="T2" fmla="*/ 40 w 55"/>
                                    <a:gd name="T3" fmla="*/ 40 h 75"/>
                                    <a:gd name="T4" fmla="*/ 55 w 55"/>
                                    <a:gd name="T5" fmla="*/ 75 h 75"/>
                                    <a:gd name="T6" fmla="*/ 40 w 55"/>
                                    <a:gd name="T7" fmla="*/ 65 h 75"/>
                                    <a:gd name="T8" fmla="*/ 25 w 55"/>
                                    <a:gd name="T9" fmla="*/ 50 h 75"/>
                                    <a:gd name="T10" fmla="*/ 15 w 55"/>
                                    <a:gd name="T11" fmla="*/ 65 h 75"/>
                                    <a:gd name="T12" fmla="*/ 0 w 55"/>
                                    <a:gd name="T13" fmla="*/ 75 h 75"/>
                                    <a:gd name="T14" fmla="*/ 15 w 55"/>
                                    <a:gd name="T15" fmla="*/ 40 h 75"/>
                                    <a:gd name="T16" fmla="*/ 25 w 55"/>
                                    <a:gd name="T17" fmla="*/ 0 h 75"/>
                                    <a:gd name="T18" fmla="*/ 25 w 55"/>
                                    <a:gd name="T19" fmla="*/ 0 h 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55" h="75">
                                      <a:moveTo>
                                        <a:pt x="25" y="0"/>
                                      </a:moveTo>
                                      <a:lnTo>
                                        <a:pt x="40" y="40"/>
                                      </a:lnTo>
                                      <a:lnTo>
                                        <a:pt x="55" y="75"/>
                                      </a:lnTo>
                                      <a:lnTo>
                                        <a:pt x="40" y="65"/>
                                      </a:lnTo>
                                      <a:lnTo>
                                        <a:pt x="25" y="50"/>
                                      </a:lnTo>
                                      <a:lnTo>
                                        <a:pt x="15" y="65"/>
                                      </a:lnTo>
                                      <a:lnTo>
                                        <a:pt x="0" y="75"/>
                                      </a:lnTo>
                                      <a:lnTo>
                                        <a:pt x="15" y="4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231F2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" name="Freeform 1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24025" y="1644650"/>
                                  <a:ext cx="47625" cy="34925"/>
                                </a:xfrm>
                                <a:custGeom>
                                  <a:avLst/>
                                  <a:gdLst>
                                    <a:gd name="T0" fmla="*/ 75 w 75"/>
                                    <a:gd name="T1" fmla="*/ 25 h 55"/>
                                    <a:gd name="T2" fmla="*/ 40 w 75"/>
                                    <a:gd name="T3" fmla="*/ 40 h 55"/>
                                    <a:gd name="T4" fmla="*/ 0 w 75"/>
                                    <a:gd name="T5" fmla="*/ 55 h 55"/>
                                    <a:gd name="T6" fmla="*/ 15 w 75"/>
                                    <a:gd name="T7" fmla="*/ 40 h 55"/>
                                    <a:gd name="T8" fmla="*/ 25 w 75"/>
                                    <a:gd name="T9" fmla="*/ 25 h 55"/>
                                    <a:gd name="T10" fmla="*/ 15 w 75"/>
                                    <a:gd name="T11" fmla="*/ 15 h 55"/>
                                    <a:gd name="T12" fmla="*/ 0 w 75"/>
                                    <a:gd name="T13" fmla="*/ 0 h 55"/>
                                    <a:gd name="T14" fmla="*/ 40 w 75"/>
                                    <a:gd name="T15" fmla="*/ 15 h 55"/>
                                    <a:gd name="T16" fmla="*/ 75 w 75"/>
                                    <a:gd name="T17" fmla="*/ 25 h 55"/>
                                    <a:gd name="T18" fmla="*/ 75 w 75"/>
                                    <a:gd name="T19" fmla="*/ 25 h 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75" h="55">
                                      <a:moveTo>
                                        <a:pt x="75" y="25"/>
                                      </a:moveTo>
                                      <a:lnTo>
                                        <a:pt x="40" y="40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15" y="40"/>
                                      </a:lnTo>
                                      <a:lnTo>
                                        <a:pt x="25" y="25"/>
                                      </a:lnTo>
                                      <a:lnTo>
                                        <a:pt x="15" y="1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40" y="15"/>
                                      </a:lnTo>
                                      <a:lnTo>
                                        <a:pt x="75" y="25"/>
                                      </a:lnTo>
                                      <a:lnTo>
                                        <a:pt x="75" y="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231F2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" name="Freeform 122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675" y="0"/>
                                  <a:ext cx="34925" cy="47625"/>
                                </a:xfrm>
                                <a:custGeom>
                                  <a:avLst/>
                                  <a:gdLst>
                                    <a:gd name="T0" fmla="*/ 25 w 55"/>
                                    <a:gd name="T1" fmla="*/ 0 h 75"/>
                                    <a:gd name="T2" fmla="*/ 40 w 55"/>
                                    <a:gd name="T3" fmla="*/ 40 h 75"/>
                                    <a:gd name="T4" fmla="*/ 55 w 55"/>
                                    <a:gd name="T5" fmla="*/ 75 h 75"/>
                                    <a:gd name="T6" fmla="*/ 40 w 55"/>
                                    <a:gd name="T7" fmla="*/ 65 h 75"/>
                                    <a:gd name="T8" fmla="*/ 25 w 55"/>
                                    <a:gd name="T9" fmla="*/ 50 h 75"/>
                                    <a:gd name="T10" fmla="*/ 15 w 55"/>
                                    <a:gd name="T11" fmla="*/ 65 h 75"/>
                                    <a:gd name="T12" fmla="*/ 0 w 55"/>
                                    <a:gd name="T13" fmla="*/ 75 h 75"/>
                                    <a:gd name="T14" fmla="*/ 15 w 55"/>
                                    <a:gd name="T15" fmla="*/ 40 h 75"/>
                                    <a:gd name="T16" fmla="*/ 25 w 55"/>
                                    <a:gd name="T17" fmla="*/ 0 h 75"/>
                                    <a:gd name="T18" fmla="*/ 25 w 55"/>
                                    <a:gd name="T19" fmla="*/ 0 h 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55" h="75">
                                      <a:moveTo>
                                        <a:pt x="25" y="0"/>
                                      </a:moveTo>
                                      <a:lnTo>
                                        <a:pt x="40" y="40"/>
                                      </a:lnTo>
                                      <a:lnTo>
                                        <a:pt x="55" y="75"/>
                                      </a:lnTo>
                                      <a:lnTo>
                                        <a:pt x="40" y="65"/>
                                      </a:lnTo>
                                      <a:lnTo>
                                        <a:pt x="25" y="50"/>
                                      </a:lnTo>
                                      <a:lnTo>
                                        <a:pt x="15" y="65"/>
                                      </a:lnTo>
                                      <a:lnTo>
                                        <a:pt x="0" y="75"/>
                                      </a:lnTo>
                                      <a:lnTo>
                                        <a:pt x="15" y="4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231F2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" name="Freeform 123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28575"/>
                                  <a:ext cx="47625" cy="60325"/>
                                </a:xfrm>
                                <a:custGeom>
                                  <a:avLst/>
                                  <a:gdLst>
                                    <a:gd name="T0" fmla="*/ 20 w 75"/>
                                    <a:gd name="T1" fmla="*/ 95 h 95"/>
                                    <a:gd name="T2" fmla="*/ 0 w 75"/>
                                    <a:gd name="T3" fmla="*/ 0 h 95"/>
                                    <a:gd name="T4" fmla="*/ 10 w 75"/>
                                    <a:gd name="T5" fmla="*/ 0 h 95"/>
                                    <a:gd name="T6" fmla="*/ 25 w 75"/>
                                    <a:gd name="T7" fmla="*/ 80 h 95"/>
                                    <a:gd name="T8" fmla="*/ 65 w 75"/>
                                    <a:gd name="T9" fmla="*/ 0 h 95"/>
                                    <a:gd name="T10" fmla="*/ 75 w 75"/>
                                    <a:gd name="T11" fmla="*/ 0 h 95"/>
                                    <a:gd name="T12" fmla="*/ 30 w 75"/>
                                    <a:gd name="T13" fmla="*/ 95 h 95"/>
                                    <a:gd name="T14" fmla="*/ 20 w 75"/>
                                    <a:gd name="T15" fmla="*/ 95 h 95"/>
                                    <a:gd name="T16" fmla="*/ 20 w 75"/>
                                    <a:gd name="T17" fmla="*/ 95 h 9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75" h="95">
                                      <a:moveTo>
                                        <a:pt x="20" y="95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lnTo>
                                        <a:pt x="25" y="80"/>
                                      </a:lnTo>
                                      <a:lnTo>
                                        <a:pt x="65" y="0"/>
                                      </a:lnTo>
                                      <a:lnTo>
                                        <a:pt x="75" y="0"/>
                                      </a:lnTo>
                                      <a:lnTo>
                                        <a:pt x="30" y="95"/>
                                      </a:lnTo>
                                      <a:lnTo>
                                        <a:pt x="20" y="95"/>
                                      </a:lnTo>
                                      <a:lnTo>
                                        <a:pt x="20" y="9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231F2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" name="Freeform 12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14500" y="1704975"/>
                                  <a:ext cx="25400" cy="79375"/>
                                </a:xfrm>
                                <a:custGeom>
                                  <a:avLst/>
                                  <a:gdLst>
                                    <a:gd name="T0" fmla="*/ 25 w 40"/>
                                    <a:gd name="T1" fmla="*/ 120 h 125"/>
                                    <a:gd name="T2" fmla="*/ 25 w 40"/>
                                    <a:gd name="T3" fmla="*/ 120 h 125"/>
                                    <a:gd name="T4" fmla="*/ 20 w 40"/>
                                    <a:gd name="T5" fmla="*/ 125 h 125"/>
                                    <a:gd name="T6" fmla="*/ 20 w 40"/>
                                    <a:gd name="T7" fmla="*/ 125 h 125"/>
                                    <a:gd name="T8" fmla="*/ 15 w 40"/>
                                    <a:gd name="T9" fmla="*/ 125 h 125"/>
                                    <a:gd name="T10" fmla="*/ 15 w 40"/>
                                    <a:gd name="T11" fmla="*/ 125 h 125"/>
                                    <a:gd name="T12" fmla="*/ 0 w 40"/>
                                    <a:gd name="T13" fmla="*/ 120 h 125"/>
                                    <a:gd name="T14" fmla="*/ 0 w 40"/>
                                    <a:gd name="T15" fmla="*/ 120 h 125"/>
                                    <a:gd name="T16" fmla="*/ 0 w 40"/>
                                    <a:gd name="T17" fmla="*/ 110 h 125"/>
                                    <a:gd name="T18" fmla="*/ 0 w 40"/>
                                    <a:gd name="T19" fmla="*/ 110 h 125"/>
                                    <a:gd name="T20" fmla="*/ 0 w 40"/>
                                    <a:gd name="T21" fmla="*/ 105 h 125"/>
                                    <a:gd name="T22" fmla="*/ 0 w 40"/>
                                    <a:gd name="T23" fmla="*/ 105 h 125"/>
                                    <a:gd name="T24" fmla="*/ 0 w 40"/>
                                    <a:gd name="T25" fmla="*/ 95 h 125"/>
                                    <a:gd name="T26" fmla="*/ 10 w 40"/>
                                    <a:gd name="T27" fmla="*/ 35 h 125"/>
                                    <a:gd name="T28" fmla="*/ 0 w 40"/>
                                    <a:gd name="T29" fmla="*/ 35 h 125"/>
                                    <a:gd name="T30" fmla="*/ 0 w 40"/>
                                    <a:gd name="T31" fmla="*/ 30 h 125"/>
                                    <a:gd name="T32" fmla="*/ 15 w 40"/>
                                    <a:gd name="T33" fmla="*/ 30 h 125"/>
                                    <a:gd name="T34" fmla="*/ 20 w 40"/>
                                    <a:gd name="T35" fmla="*/ 0 h 125"/>
                                    <a:gd name="T36" fmla="*/ 30 w 40"/>
                                    <a:gd name="T37" fmla="*/ 0 h 125"/>
                                    <a:gd name="T38" fmla="*/ 25 w 40"/>
                                    <a:gd name="T39" fmla="*/ 30 h 125"/>
                                    <a:gd name="T40" fmla="*/ 40 w 40"/>
                                    <a:gd name="T41" fmla="*/ 30 h 125"/>
                                    <a:gd name="T42" fmla="*/ 40 w 40"/>
                                    <a:gd name="T43" fmla="*/ 35 h 125"/>
                                    <a:gd name="T44" fmla="*/ 25 w 40"/>
                                    <a:gd name="T45" fmla="*/ 35 h 125"/>
                                    <a:gd name="T46" fmla="*/ 10 w 40"/>
                                    <a:gd name="T47" fmla="*/ 100 h 125"/>
                                    <a:gd name="T48" fmla="*/ 10 w 40"/>
                                    <a:gd name="T49" fmla="*/ 100 h 125"/>
                                    <a:gd name="T50" fmla="*/ 10 w 40"/>
                                    <a:gd name="T51" fmla="*/ 105 h 125"/>
                                    <a:gd name="T52" fmla="*/ 10 w 40"/>
                                    <a:gd name="T53" fmla="*/ 105 h 125"/>
                                    <a:gd name="T54" fmla="*/ 10 w 40"/>
                                    <a:gd name="T55" fmla="*/ 105 h 125"/>
                                    <a:gd name="T56" fmla="*/ 10 w 40"/>
                                    <a:gd name="T57" fmla="*/ 105 h 125"/>
                                    <a:gd name="T58" fmla="*/ 10 w 40"/>
                                    <a:gd name="T59" fmla="*/ 115 h 125"/>
                                    <a:gd name="T60" fmla="*/ 10 w 40"/>
                                    <a:gd name="T61" fmla="*/ 115 h 125"/>
                                    <a:gd name="T62" fmla="*/ 15 w 40"/>
                                    <a:gd name="T63" fmla="*/ 115 h 125"/>
                                    <a:gd name="T64" fmla="*/ 15 w 40"/>
                                    <a:gd name="T65" fmla="*/ 115 h 125"/>
                                    <a:gd name="T66" fmla="*/ 20 w 40"/>
                                    <a:gd name="T67" fmla="*/ 115 h 125"/>
                                    <a:gd name="T68" fmla="*/ 20 w 40"/>
                                    <a:gd name="T69" fmla="*/ 115 h 125"/>
                                    <a:gd name="T70" fmla="*/ 25 w 40"/>
                                    <a:gd name="T71" fmla="*/ 110 h 125"/>
                                    <a:gd name="T72" fmla="*/ 25 w 40"/>
                                    <a:gd name="T73" fmla="*/ 120 h 125"/>
                                    <a:gd name="T74" fmla="*/ 25 w 40"/>
                                    <a:gd name="T75" fmla="*/ 120 h 1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40" h="125">
                                      <a:moveTo>
                                        <a:pt x="25" y="120"/>
                                      </a:moveTo>
                                      <a:lnTo>
                                        <a:pt x="25" y="120"/>
                                      </a:lnTo>
                                      <a:lnTo>
                                        <a:pt x="20" y="125"/>
                                      </a:lnTo>
                                      <a:lnTo>
                                        <a:pt x="20" y="125"/>
                                      </a:lnTo>
                                      <a:lnTo>
                                        <a:pt x="15" y="125"/>
                                      </a:lnTo>
                                      <a:lnTo>
                                        <a:pt x="15" y="125"/>
                                      </a:lnTo>
                                      <a:lnTo>
                                        <a:pt x="0" y="120"/>
                                      </a:lnTo>
                                      <a:lnTo>
                                        <a:pt x="0" y="120"/>
                                      </a:lnTo>
                                      <a:lnTo>
                                        <a:pt x="0" y="110"/>
                                      </a:lnTo>
                                      <a:lnTo>
                                        <a:pt x="0" y="110"/>
                                      </a:lnTo>
                                      <a:lnTo>
                                        <a:pt x="0" y="105"/>
                                      </a:lnTo>
                                      <a:lnTo>
                                        <a:pt x="0" y="105"/>
                                      </a:lnTo>
                                      <a:lnTo>
                                        <a:pt x="0" y="95"/>
                                      </a:lnTo>
                                      <a:lnTo>
                                        <a:pt x="10" y="35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15" y="30"/>
                                      </a:lnTo>
                                      <a:lnTo>
                                        <a:pt x="20" y="0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25" y="30"/>
                                      </a:lnTo>
                                      <a:lnTo>
                                        <a:pt x="40" y="30"/>
                                      </a:lnTo>
                                      <a:lnTo>
                                        <a:pt x="40" y="35"/>
                                      </a:lnTo>
                                      <a:lnTo>
                                        <a:pt x="25" y="35"/>
                                      </a:lnTo>
                                      <a:lnTo>
                                        <a:pt x="10" y="100"/>
                                      </a:lnTo>
                                      <a:lnTo>
                                        <a:pt x="10" y="100"/>
                                      </a:lnTo>
                                      <a:lnTo>
                                        <a:pt x="10" y="105"/>
                                      </a:lnTo>
                                      <a:lnTo>
                                        <a:pt x="10" y="105"/>
                                      </a:lnTo>
                                      <a:lnTo>
                                        <a:pt x="10" y="105"/>
                                      </a:lnTo>
                                      <a:lnTo>
                                        <a:pt x="10" y="105"/>
                                      </a:lnTo>
                                      <a:lnTo>
                                        <a:pt x="10" y="115"/>
                                      </a:lnTo>
                                      <a:lnTo>
                                        <a:pt x="10" y="115"/>
                                      </a:lnTo>
                                      <a:lnTo>
                                        <a:pt x="15" y="115"/>
                                      </a:lnTo>
                                      <a:lnTo>
                                        <a:pt x="15" y="115"/>
                                      </a:lnTo>
                                      <a:lnTo>
                                        <a:pt x="20" y="115"/>
                                      </a:lnTo>
                                      <a:lnTo>
                                        <a:pt x="20" y="115"/>
                                      </a:lnTo>
                                      <a:lnTo>
                                        <a:pt x="25" y="110"/>
                                      </a:lnTo>
                                      <a:lnTo>
                                        <a:pt x="25" y="120"/>
                                      </a:lnTo>
                                      <a:lnTo>
                                        <a:pt x="25" y="1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231F2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2B16915E" id="Platno 94" o:spid="_x0000_s1026" editas="canvas" style="width:139.5pt;height:140.5pt;mso-position-horizontal-relative:char;mso-position-vertical-relative:line" coordsize="17716,17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">
                      <v:shape id="_x0000_s1027" type="#_x0000_t75" style="position:absolute;width:17716;height:17843;visibility:visible;mso-wrap-style:square">
                        <v:fill o:detectmouseclick="t"/>
                        <v:path o:connecttype="none"/>
                      </v:shape>
                      <v:shape id="Freeform 96" o:spid="_x0000_s1028" style="position:absolute;left:825;top:2222;width:14440;height:14383;visibility:visible;mso-wrap-style:square;v-text-anchor:top" coordsize="2274,22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gPe74A&#10;AADbAAAADwAAAGRycy9kb3ducmV2LnhtbERPzYrCMBC+L/gOYQRva6rgqtUoRRA8uuoDDM3YVptJ&#10;TWJt394cBI8f3/9625latOR8ZVnBZJyAIM6trrhQcDnvfxcgfEDWWFsmBT152G4GP2tMtX3xP7Wn&#10;UIgYwj5FBWUITSqlz0sy6Me2IY7c1TqDIUJXSO3wFcNNLadJ8icNVhwbSmxoV1J+Pz2NgmV2XnJv&#10;Z/3xkLXucdndFvfjTanRsMtWIAJ14Sv+uA9awTyuj1/iD5CbN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ToD3u+AAAA2wAAAA8AAAAAAAAAAAAAAAAAmAIAAGRycy9kb3ducmV2&#10;LnhtbFBLBQYAAAAABAAEAPUAAACDAwAAAAA=&#10;" path="m,l2274,r,2265l,2265,,,,xe" fillcolor="#d1d3d4" stroked="f">
                        <v:path arrowok="t" o:connecttype="custom" o:connectlocs="0,0;1443990,0;1443990,1438275;0,1438275;0,0;0,0" o:connectangles="0,0,0,0,0,0"/>
                      </v:shape>
                      <v:line id="Line 97" o:spid="_x0000_s1029" style="position:absolute;visibility:visible;mso-wrap-style:square" from="857,254" to="863,16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Cg5MMAAADbAAAADwAAAGRycy9kb3ducmV2LnhtbESPQYvCMBSE78L+h/AWvGmq4Cpdoyyi&#10;IIiwtl68PZpnWmxeShNt/fdmYcHjMDPfMMt1b2vxoNZXjhVMxgkI4sLpio2Cc74bLUD4gKyxdkwK&#10;nuRhvfoYLDHVruMTPbJgRISwT1FBGUKTSumLkiz6sWuIo3d1rcUQZWukbrGLcFvLaZJ8SYsVx4US&#10;G9qUVNyyu1VgD4vb9rS9nme/Nvfhkhlz3HRKDT/7n28QgfrwDv+391rBfAJ/X+IPkK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goOTDAAAA2wAAAA8AAAAAAAAAAAAA&#10;AAAAoQIAAGRycy9kb3ducmV2LnhtbFBLBQYAAAAABAAEAPkAAACRAwAAAAA=&#10;" strokecolor="#231f20"/>
                      <v:line id="Line 98" o:spid="_x0000_s1030" style="position:absolute;visibility:visible;mso-wrap-style:square" from="3721,2222" to="3727,16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htUsAAAADbAAAADwAAAGRycy9kb3ducmV2LnhtbESPQWvCQBSE74L/YXlCb7oxtbakriIt&#10;glejgsdH9jUJ5r0N2W1M/70rCD0OM/MNs9oM3KieOl87MTCfJaBICmdrKQ2cjrvpBygfUCw2TsjA&#10;H3nYrMejFWbW3eRAfR5KFSHiMzRQhdBmWvuiIkY/cy1J9H5cxxii7EptO7xFODc6TZKlZqwlLlTY&#10;0ldFxTX/ZQP94s2lrzu61mT5O78kLPrMxrxMhu0nqEBD+A8/23tr4D2Fx5f4A/T6D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7obVLAAAAA2wAAAA8AAAAAAAAAAAAAAAAA&#10;oQIAAGRycy9kb3ducmV2LnhtbFBLBQYAAAAABAAEAPkAAACOAwAAAAA=&#10;" strokecolor="#231f20" strokeweight=".25pt"/>
                      <v:line id="Line 99" o:spid="_x0000_s1031" style="position:absolute;visibility:visible;mso-wrap-style:square" from="6616,2222" to="6623,16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TIycEAAADbAAAADwAAAGRycy9kb3ducmV2LnhtbESPX2vCQBDE3wt+h2OFvtWLf6oSPUVa&#10;BF9NK/i45NYkmN0LuTOm394ThD4OM/MbZr3tuVYdtb5yYmA8SkCR5M5WUhj4/dl/LEH5gGKxdkIG&#10;/sjDdjN4W2Nq3V2O1GWhUBEiPkUDZQhNqrXPS2L0I9eQRO/iWsYQZVto2+I9wrnWkySZa8ZK4kKJ&#10;DX2VlF+zGxvoZp9uMt3TtSLL39k5YdEnNuZ92O9WoAL14T/8ah+sgcUUnl/iD9Cb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pMjJwQAAANsAAAAPAAAAAAAAAAAAAAAA&#10;AKECAABkcnMvZG93bnJldi54bWxQSwUGAAAAAAQABAD5AAAAjwMAAAAA&#10;" strokecolor="#231f20" strokeweight=".25pt"/>
                      <v:line id="Line 100" o:spid="_x0000_s1032" style="position:absolute;visibility:visible;mso-wrap-style:square" from="9512,2222" to="9518,16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1QvcEAAADbAAAADwAAAGRycy9kb3ducmV2LnhtbESPQWvCQBSE7wX/w/KE3ppNrbWSugnS&#10;IvTaqNDjI/tMgnlvQ3aN8d+7hUKPw8x8w2yKiTs10uBbJwaekxQUSeVsK7WBw373tAblA4rFzgkZ&#10;uJGHIp89bDCz7irfNJahVhEiPkMDTQh9prWvGmL0ietJondyA2OIcqi1HfAa4dzpRZquNGMrcaHB&#10;nj4aqs7lhQ2My1e3eNnRuSXLn+VPyqKPbMzjfNq+gwo0hf/wX/vLGnhbwu+X+AN0f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TVC9wQAAANsAAAAPAAAAAAAAAAAAAAAA&#10;AKECAABkcnMvZG93bnJldi54bWxQSwUGAAAAAAQABAD5AAAAjwMAAAAA&#10;" strokecolor="#231f20" strokeweight=".25pt"/>
                      <v:line id="Line 101" o:spid="_x0000_s1033" style="position:absolute;visibility:visible;mso-wrap-style:square" from="12369,2222" to="12376,16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H1JsEAAADbAAAADwAAAGRycy9kb3ducmV2LnhtbESPX2vCQBDE3wt+h2OFvtWLtv4heoq0&#10;CH01reDjkluTYHYv5M4Yv70nCD4OM/MbZrXpuVYdtb5yYmA8SkCR5M5WUhj4/9t9LED5gGKxdkIG&#10;buRhsx68rTC17ip76rJQqAgRn6KBMoQm1drnJTH6kWtIondyLWOIsi20bfEa4VzrSZLMNGMlcaHE&#10;hr5Lys/ZhQ10X1M3+dzRuSLLP9kxYdEHNuZ92G+XoAL14RV+tn+tgfkUHl/iD9DrO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AfUmwQAAANsAAAAPAAAAAAAAAAAAAAAA&#10;AKECAABkcnMvZG93bnJldi54bWxQSwUGAAAAAAQABAD5AAAAjwMAAAAA&#10;" strokecolor="#231f20" strokeweight=".25pt"/>
                      <v:line id="Line 102" o:spid="_x0000_s1034" style="position:absolute;visibility:visible;mso-wrap-style:square" from="15265,2222" to="15271,16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NrUcEAAADbAAAADwAAAGRycy9kb3ducmV2LnhtbESPX2vCQBDE3wt+h2OFvtWLf6oSPUUq&#10;Ql+NCj4uuTUJZvdC7hrTb98ThD4OM/MbZr3tuVYdtb5yYmA8SkCR5M5WUhg4nw4fS1A+oFisnZCB&#10;X/Kw3Qze1pha95AjdVkoVISIT9FAGUKTau3zkhj9yDUk0bu5ljFE2RbatviIcK71JEnmmrGSuFBi&#10;Q18l5ffshw10s083mR7oXpHlfXZNWPSFjXkf9rsVqEB9+A+/2t/WwGIOzy/xB+jN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02tRwQAAANsAAAAPAAAAAAAAAAAAAAAA&#10;AKECAABkcnMvZG93bnJldi54bWxQSwUGAAAAAAQABAD5AAAAjwMAAAAA&#10;" strokecolor="#231f20" strokeweight=".25pt"/>
                      <v:line id="Line 103" o:spid="_x0000_s1035" style="position:absolute;visibility:visible;mso-wrap-style:square" from="825,16605" to="17494,16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WdC8MAAADbAAAADwAAAGRycy9kb3ducmV2LnhtbESPQYvCMBSE7wv+h/AEb2uqsCpdoyyi&#10;sCCCtl68PZpnWmxeShNt/fdmYcHjMDPfMMt1b2vxoNZXjhVMxgkI4sLpio2Cc777XIDwAVlj7ZgU&#10;PMnDejX4WGKqXccnemTBiAhhn6KCMoQmldIXJVn0Y9cQR+/qWoshytZI3WIX4baW0ySZSYsVx4US&#10;G9qUVNyyu1Vg94vb9rS9nr+ONvfhkhlz2HRKjYb9zzeIQH14h//bv1rBfA5/X+IPkK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3FnQvDAAAA2wAAAA8AAAAAAAAAAAAA&#10;AAAAoQIAAGRycy9kb3ducmV2LnhtbFBLBQYAAAAABAAEAPkAAACRAwAAAAA=&#10;" strokecolor="#231f20"/>
                      <v:line id="Line 104" o:spid="_x0000_s1036" style="position:absolute;visibility:visible;mso-wrap-style:square" from="825,13747" to="15265,13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BauL0AAADbAAAADwAAAGRycy9kb3ducmV2LnhtbERPTYvCMBC9C/6HMMLeNNVVd6lGkV0E&#10;r1aFPQ7NbFvsTEoTa/335iB4fLzv9bbnWnXU+sqJgekkAUWSO1tJYeB82o+/QfmAYrF2QgYe5GG7&#10;GQ7WmFp3lyN1WShUDBGfooEyhCbV2uclMfqJa0gi9+9axhBhW2jb4j2Gc61nSbLUjJXEhhIb+ikp&#10;v2Y3NtDNF272uadrRZZ/s7+ERV/YmI9Rv1uBCtSHt/jlPlgDX3Fs/BJ/gN48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8AWri9AAAA2wAAAA8AAAAAAAAAAAAAAAAAoQIA&#10;AGRycy9kb3ducmV2LnhtbFBLBQYAAAAABAAEAPkAAACLAwAAAAA=&#10;" strokecolor="#231f20" strokeweight=".25pt"/>
                      <v:line id="Line 105" o:spid="_x0000_s1037" style="position:absolute;visibility:visible;mso-wrap-style:square" from="825,10858" to="15265,10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z/I8EAAADbAAAADwAAAGRycy9kb3ducmV2LnhtbESPQWvCQBSE74L/YXmCN92orbbRVaQi&#10;eG1sweMj+0yCeW9Ddhvjv+8KhR6HmfmG2ex6rlVHra+cGJhNE1AkubOVFAa+zsfJGygfUCzWTsjA&#10;gzzstsPBBlPr7vJJXRYKFSHiUzRQhtCkWvu8JEY/dQ1J9K6uZQxRtoW2Ld4jnGs9T5KlZqwkLpTY&#10;0EdJ+S37YQPdy6ubL450q8jyIbskLPqbjRmP+v0aVKA+/If/2idrYPUOzy/xB+jt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TP8jwQAAANsAAAAPAAAAAAAAAAAAAAAA&#10;AKECAABkcnMvZG93bnJldi54bWxQSwUGAAAAAAQABAD5AAAAjwMAAAAA&#10;" strokecolor="#231f20" strokeweight=".25pt"/>
                      <v:line id="Line 106" o:spid="_x0000_s1038" style="position:absolute;visibility:visible;mso-wrap-style:square" from="825,7969" to="15265,7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Mmmb0AAADbAAAADwAAAGRycy9kb3ducmV2LnhtbERPTYvCMBC9C/6HMAveNF3dldI1iiiC&#10;160KHodmti12JqWJtf57c1jw+Hjfq83Ajeqp87UTA5+zBBRJ4WwtpYHz6TBNQfmAYrFxQgae5GGz&#10;Ho9WmFn3kF/q81CqGCI+QwNVCG2mtS8qYvQz15JE7s91jCHCrtS2w0cM50bPk2SpGWuJDRW2tKuo&#10;uOV3NtB/fbv54kC3mizv82vCoi9szORj2P6ACjSEt/jffbQG0rg+fok/QK9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SjJpm9AAAA2wAAAA8AAAAAAAAAAAAAAAAAoQIA&#10;AGRycy9kb3ducmV2LnhtbFBLBQYAAAAABAAEAPkAAACLAwAAAAA=&#10;" strokecolor="#231f20" strokeweight=".25pt"/>
                      <v:line id="Line 107" o:spid="_x0000_s1039" style="position:absolute;visibility:visible;mso-wrap-style:square" from="825,5111" to="15265,5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+DAsAAAADbAAAADwAAAGRycy9kb3ducmV2LnhtbESPwYrCQBBE74L/MLSwN53o6iJZR1lW&#10;BK9GhT02md4kmO4JmTHGv3cEwWNRVa+o1abnWnXU+sqJgekkAUWSO1tJYeB03I2XoHxAsVg7IQN3&#10;8rBZDwcrTK27yYG6LBQqQsSnaKAMoUm19nlJjH7iGpLo/buWMUTZFtq2eItwrvUsSb40YyVxocSG&#10;fkvKL9mVDXTzhZt97uhSkeVt9pew6DMb8zHqf75BBerDO/xq762B5RSeX+IP0OsH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vvgwLAAAAA2wAAAA8AAAAAAAAAAAAAAAAA&#10;oQIAAGRycy9kb3ducmV2LnhtbFBLBQYAAAAABAAEAPkAAACOAwAAAAA=&#10;" strokecolor="#231f20" strokeweight=".25pt"/>
                      <v:line id="Line 108" o:spid="_x0000_s1040" style="position:absolute;visibility:visible;mso-wrap-style:square" from="825,2222" to="15265,2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0ddcAAAADbAAAADwAAAGRycy9kb3ducmV2LnhtbESPX2vCQBDE3wt+h2MF3+rF+AeJniIW&#10;oa9GBR+X3JoEs3shd43pt+8VCn0cZuY3zHY/cKN66nztxMBsmoAiKZytpTRwvZze16B8QLHYOCED&#10;3+Rhvxu9bTGz7iVn6vNQqggRn6GBKoQ209oXFTH6qWtJovdwHWOIsiu17fAV4dzoNElWmrGWuFBh&#10;S8eKimf+xQb6xdKl8xM9a7L8kd8TFn1jYybj4bABFWgI/+G/9qc1sE7h90v8AXr3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s9HXXAAAAA2wAAAA8AAAAAAAAAAAAAAAAA&#10;oQIAAGRycy9kb3ducmV2LnhtbFBLBQYAAAAABAAEAPkAAACOAwAAAAA=&#10;" strokecolor="#231f20" strokeweight=".25pt"/>
                      <v:line id="Line 109" o:spid="_x0000_s1041" style="position:absolute;visibility:visible;mso-wrap-style:square" from="476,13747" to="825,13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FA4MUAAADbAAAADwAAAGRycy9kb3ducmV2LnhtbESP0WrCQBRE3wv+w3KFvhTd2ECR6Coi&#10;COKDtqYfcM1ek+Du3ZhdTdqv7wpCH4eZOcPMl7014k6trx0rmIwTEMSF0zWXCr7zzWgKwgdkjcYx&#10;KfghD8vF4GWOmXYdf9H9GEoRIewzVFCF0GRS+qIii37sGuLonV1rMUTZllK32EW4NfI9ST6kxZrj&#10;QoUNrSsqLsebVZBf34L5POxMlx9OqTxd9+nvba/U67BfzUAE6sN/+NneagXTFB5f4g+Q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PFA4MUAAADbAAAADwAAAAAAAAAA&#10;AAAAAAChAgAAZHJzL2Rvd25yZXYueG1sUEsFBgAAAAAEAAQA+QAAAJMDAAAAAA==&#10;" strokecolor="#231f20" strokeweight=".5pt"/>
                      <v:line id="Line 110" o:spid="_x0000_s1042" style="position:absolute;visibility:visible;mso-wrap-style:square" from="476,10858" to="825,10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jYlMUAAADbAAAADwAAAGRycy9kb3ducmV2LnhtbESP0WrCQBRE3wv+w3KFvhTdVItIdBUR&#10;CtIHrcYPuGavSXD3bsyuJvr13UKhj8PMnGHmy84acafGV44VvA8TEMS50xUXCo7Z52AKwgdkjcYx&#10;KXiQh+Wi9zLHVLuW93Q/hEJECPsUFZQh1KmUPi/Joh+6mjh6Z9dYDFE2hdQNthFujRwlyURarDgu&#10;lFjTuqT8crhZBdn1LZjv3Zdps91pLE/X7fh52yr12u9WMxCBuvAf/mtvtILpB/x+iT9AL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jYlMUAAADbAAAADwAAAAAAAAAA&#10;AAAAAAChAgAAZHJzL2Rvd25yZXYueG1sUEsFBgAAAAAEAAQA+QAAAJMDAAAAAA==&#10;" strokecolor="#231f20" strokeweight=".5pt"/>
                      <v:line id="Line 111" o:spid="_x0000_s1043" style="position:absolute;visibility:visible;mso-wrap-style:square" from="476,7969" to="825,7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R9D8UAAADbAAAADwAAAGRycy9kb3ducmV2LnhtbESP0WrCQBRE3wv+w3KFvhTdVKlIdBUR&#10;CtIHrcYPuGavSXD3bsyuJvr13UKhj8PMnGHmy84acafGV44VvA8TEMS50xUXCo7Z52AKwgdkjcYx&#10;KXiQh+Wi9zLHVLuW93Q/hEJECPsUFZQh1KmUPi/Joh+6mjh6Z9dYDFE2hdQNthFujRwlyURarDgu&#10;lFjTuqT8crhZBdn1LZjv3Zdps91pLE/X7fh52yr12u9WMxCBuvAf/mtvtILpB/x+iT9AL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FR9D8UAAADbAAAADwAAAAAAAAAA&#10;AAAAAAChAgAAZHJzL2Rvd25yZXYueG1sUEsFBgAAAAAEAAQA+QAAAJMDAAAAAA==&#10;" strokecolor="#231f20" strokeweight=".5pt"/>
                      <v:line id="Line 112" o:spid="_x0000_s1044" style="position:absolute;visibility:visible;mso-wrap-style:square" from="476,5080" to="825,5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bjeMQAAADbAAAADwAAAGRycy9kb3ducmV2LnhtbESP0WrCQBRE3wv+w3IFX4puqiCSukoR&#10;hOKDWuMHXLO3Seju3ZhdTfTrXaHg4zAzZ5j5srNGXKnxlWMFH6MEBHHudMWFgmO2Hs5A+ICs0Tgm&#10;BTfysFz03uaYatfyD10PoRARwj5FBWUIdSqlz0uy6EeuJo7er2sshiibQuoG2wi3Ro6TZCotVhwX&#10;SqxpVVL+d7hYBdn5PZj9bmPabHeayNN5O7lftkoN+t3XJ4hAXXiF/9vfWsFsCs8v8QfIx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huN4xAAAANsAAAAPAAAAAAAAAAAA&#10;AAAAAKECAABkcnMvZG93bnJldi54bWxQSwUGAAAAAAQABAD5AAAAkgMAAAAA&#10;" strokecolor="#231f20" strokeweight=".5pt"/>
                      <v:line id="Line 113" o:spid="_x0000_s1045" style="position:absolute;visibility:visible;mso-wrap-style:square" from="476,2222" to="825,2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8pG48UAAADbAAAADwAAAGRycy9kb3ducmV2LnhtbESP0WrCQBRE3wv+w3KFvhTdVKFKdBUR&#10;CtIHrcYPuGavSXD3bsyuJvr13UKhj8PMnGHmy84acafGV44VvA8TEMS50xUXCo7Z52AKwgdkjcYx&#10;KXiQh+Wi9zLHVLuW93Q/hEJECPsUFZQh1KmUPi/Joh+6mjh6Z9dYDFE2hdQNthFujRwlyYe0WHFc&#10;KLGmdUn55XCzCrLrWzDfuy/TZrvTWJ6u2/HztlXqtd+tZiACdeE//NfeaAXTCfx+iT9AL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8pG48UAAADbAAAADwAAAAAAAAAA&#10;AAAAAAChAgAAZHJzL2Rvd25yZXYueG1sUEsFBgAAAAAEAAQA+QAAAJMDAAAAAA==&#10;" strokecolor="#231f20" strokeweight=".5pt"/>
                      <v:line id="Line 114" o:spid="_x0000_s1046" style="position:absolute;visibility:visible;mso-wrap-style:square" from="3721,16605" to="3727,16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XSkcMAAADbAAAADwAAAGRycy9kb3ducmV2LnhtbERP3WrCMBS+H/gO4Qi7GTPdCkM6YxFh&#10;IF7UzfoAx+asLUtO2iba6tMvF4Ndfnz/q3yyRlxp8K1jBS+LBARx5XTLtYJT+fG8BOEDskbjmBTc&#10;yEO+nj2sMNNu5C+6HkMtYgj7DBU0IXSZlL5qyKJfuI44ct9usBgiHGqpBxxjuDXyNUnepMWWY0OD&#10;HW0bqn6OF6ug7J+C+TzszVgezqk890V6vxRKPc6nzTuIQFP4F/+5d1rBMo6NX+IPkO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V0pHDAAAA2wAAAA8AAAAAAAAAAAAA&#10;AAAAoQIAAGRycy9kb3ducmV2LnhtbFBLBQYAAAAABAAEAPkAAACRAwAAAAA=&#10;" strokecolor="#231f20" strokeweight=".5pt"/>
                      <v:line id="Line 115" o:spid="_x0000_s1047" style="position:absolute;visibility:visible;mso-wrap-style:square" from="6616,16605" to="6623,16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Rl3CsUAAADbAAAADwAAAGRycy9kb3ducmV2LnhtbESP0WrCQBRE3wX/YbkFX6RuqiA2uooU&#10;CsUHtaYfcM1ek9DduzG7mtiv7wqCj8PMnGEWq84acaXGV44VvI0SEMS50xUXCn6yz9cZCB+QNRrH&#10;pOBGHlbLfm+BqXYtf9P1EAoRIexTVFCGUKdS+rwki37kauLonVxjMUTZFFI32Ea4NXKcJFNpseK4&#10;UGJNHyXlv4eLVZCdh8HsdxvTZrvjRB7P28nfZavU4KVbz0EE6sIz/Gh/aQWzd7h/iT9A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Rl3CsUAAADbAAAADwAAAAAAAAAA&#10;AAAAAAChAgAAZHJzL2Rvd25yZXYueG1sUEsFBgAAAAAEAAQA+QAAAJMDAAAAAA==&#10;" strokecolor="#231f20" strokeweight=".5pt"/>
                      <v:line id="Line 116" o:spid="_x0000_s1048" style="position:absolute;visibility:visible;mso-wrap-style:square" from="9512,16605" to="9518,16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pISsIAAADbAAAADwAAAGRycy9kb3ducmV2LnhtbERP3WrCMBS+H+wdwhl4M2aqwnCdUYYg&#10;iBf+tD7AsTlry5KT2kRbfXpzIezy4/ufLXprxJVaXztWMBomIIgLp2suFRzz1ccUhA/IGo1jUnAj&#10;D4v568sMU+06PtA1C6WIIexTVFCF0KRS+qIii37oGuLI/brWYoiwLaVusYvh1shxknxKizXHhgob&#10;WlZU/GUXqyA/vwez321Ml+9OE3k6byf3y1apwVv/8w0iUB/+xU/3Wiv4iuvjl/gD5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fpISsIAAADbAAAADwAAAAAAAAAAAAAA&#10;AAChAgAAZHJzL2Rvd25yZXYueG1sUEsFBgAAAAAEAAQA+QAAAJADAAAAAA==&#10;" strokecolor="#231f20" strokeweight=".5pt"/>
                      <v:line id="Line 117" o:spid="_x0000_s1049" style="position:absolute;visibility:visible;mso-wrap-style:square" from="12369,16605" to="12376,16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bt0cUAAADbAAAADwAAAGRycy9kb3ducmV2LnhtbESP3WrCQBSE7wu+w3IK3pS6sYLY6Coi&#10;CMUL/+IDHLPHJHT3bMyuJvr03UKhl8PMfMPMFp014k6NrxwrGA4SEMS50xUXCk7Z+n0CwgdkjcYx&#10;KXiQh8W89zLDVLuWD3Q/hkJECPsUFZQh1KmUPi/Joh+4mjh6F9dYDFE2hdQNthFujfxIkrG0WHFc&#10;KLGmVUn59/FmFWTXt2D2u41ps915JM/X7eh52yrVf+2WUxCBuvAf/mt/aQWfQ/j9En+An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rbt0cUAAADbAAAADwAAAAAAAAAA&#10;AAAAAAChAgAAZHJzL2Rvd25yZXYueG1sUEsFBgAAAAAEAAQA+QAAAJMDAAAAAA==&#10;" strokecolor="#231f20" strokeweight=".5pt"/>
                      <v:line id="Line 118" o:spid="_x0000_s1050" style="position:absolute;visibility:visible;mso-wrap-style:square" from="15265,16605" to="15271,16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RzpsUAAADbAAAADwAAAGRycy9kb3ducmV2LnhtbESP3WrCQBSE7wu+w3IKvZG6UUFsdBUR&#10;CqUX/sUHOGaPSeju2ZhdTfTpuwWhl8PMfMPMl5014kaNrxwrGA4SEMS50xUXCo7Z5/sUhA/IGo1j&#10;UnAnD8tF72WOqXYt7+l2CIWIEPYpKihDqFMpfV6SRT9wNXH0zq6xGKJsCqkbbCPcGjlKkom0WHFc&#10;KLGmdUn5z+FqFWSXfjC77bdps+1pLE+Xzfhx3Sj19tqtZiACdeE//Gx/aQUfI/j7En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mRzpsUAAADbAAAADwAAAAAAAAAA&#10;AAAAAAChAgAAZHJzL2Rvd25yZXYueG1sUEsFBgAAAAAEAAQA+QAAAJMDAAAAAA==&#10;" strokecolor="#231f20" strokeweight=".5pt"/>
                      <v:shape id="Freeform 119" o:spid="_x0000_s1051" style="position:absolute;left:17240;top:16446;width:476;height:349;visibility:visible;mso-wrap-style:square;v-text-anchor:top" coordsize="75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OIJsMA&#10;AADbAAAADwAAAGRycy9kb3ducmV2LnhtbESPT2sCMRTE7wW/Q3hCbzXbPyx2NYpVpD12tQePj80z&#10;Wbp5WZOo22/fFAoeh5n5DTNfDq4TFwqx9azgcVKAIG68btko+NpvH6YgYkLW2HkmBT8UYbkY3c2x&#10;0v7KNV12yYgM4VihAptSX0kZG0sO48T3xNk7+uAwZRmM1AGvGe46+VQUpXTYcl6w2NPaUvO9OzsF&#10;G2OcLcu+fnsJ77befh42J39Q6n48rGYgEg3pFv5vf2gFr8/w9yX/ALn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UOIJsMAAADbAAAADwAAAAAAAAAAAAAAAACYAgAAZHJzL2Rv&#10;d25yZXYueG1sUEsFBgAAAAAEAAQA9QAAAIgDAAAAAA==&#10;" path="m75,25l40,40,,55,15,40,25,25,15,15,,,40,15,75,25r,xe" fillcolor="#231f20" stroked="f">
                        <v:path arrowok="t" o:connecttype="custom" o:connectlocs="47625,15875;25400,25400;0,34925;9525,25400;15875,15875;9525,9525;0,0;25400,9525;47625,15875;47625,15875" o:connectangles="0,0,0,0,0,0,0,0,0,0"/>
                      </v:shape>
                      <v:shape id="Freeform 120" o:spid="_x0000_s1052" style="position:absolute;left:666;width:350;height:476;visibility:visible;mso-wrap-style:square;v-text-anchor:top" coordsize="55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Hr/8QA&#10;AADbAAAADwAAAGRycy9kb3ducmV2LnhtbESPzWrDMBCE74W+g9hCLyaWE0JpnSihFAI9NcTpocfF&#10;Wv8QayUs2VHePioUehxm5htmu49mEDONvresYJkXIIhrq3tuFXyfD4tXED4gaxwsk4IbedjvHh+2&#10;WGp75RPNVWhFgrAvUUEXgiul9HVHBn1uHXHyGjsaDEmOrdQjXhPcDHJVFC/SYM9poUNHHx3Vl2oy&#10;CtosW33F40XGZjo1P3M1Nc5lSj0/xfcNiEAx/If/2p9awdsafr+kHyB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0x6//EAAAA2wAAAA8AAAAAAAAAAAAAAAAAmAIAAGRycy9k&#10;b3ducmV2LnhtbFBLBQYAAAAABAAEAPUAAACJAwAAAAA=&#10;" path="m25,l40,40,55,75,40,65,25,50,15,65,,75,15,40,25,r,xe" fillcolor="#231f20" stroked="f">
                        <v:path arrowok="t" o:connecttype="custom" o:connectlocs="15875,0;25400,25400;34925,47625;25400,41275;15875,31750;9525,41275;0,47625;9525,25400;15875,0;15875,0" o:connectangles="0,0,0,0,0,0,0,0,0,0"/>
                      </v:shape>
                      <v:shape id="Freeform 121" o:spid="_x0000_s1053" style="position:absolute;left:17240;top:16446;width:476;height:349;visibility:visible;mso-wrap-style:square;v-text-anchor:top" coordsize="75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a1ycMA&#10;AADbAAAADwAAAGRycy9kb3ducmV2LnhtbESPQWsCMRSE7wX/Q3hCbzXb0i52NYpVpD12tQePj80z&#10;Wbp5WZOo23/fFAoeh5n5hpkvB9eJC4XYelbwOClAEDdet2wUfO23D1MQMSFr7DyTgh+KsFyM7uZY&#10;aX/lmi67ZESGcKxQgU2pr6SMjSWHceJ74uwdfXCYsgxG6oDXDHedfCqKUjpsOS9Y7GltqfnenZ2C&#10;jTHOlmVfvz2Hd1tvPw+bkz8odT8eVjMQiYZ0C/+3P7SC1xf4+5J/gF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ea1ycMAAADbAAAADwAAAAAAAAAAAAAAAACYAgAAZHJzL2Rv&#10;d25yZXYueG1sUEsFBgAAAAAEAAQA9QAAAIgDAAAAAA==&#10;" path="m75,25l40,40,,55,15,40,25,25,15,15,,,40,15,75,25r,xe" fillcolor="#231f20" stroked="f">
                        <v:path arrowok="t" o:connecttype="custom" o:connectlocs="47625,15875;25400,25400;0,34925;9525,25400;15875,15875;9525,9525;0,0;25400,9525;47625,15875;47625,15875" o:connectangles="0,0,0,0,0,0,0,0,0,0"/>
                      </v:shape>
                      <v:shape id="Freeform 122" o:spid="_x0000_s1054" style="position:absolute;left:666;width:350;height:476;visibility:visible;mso-wrap-style:square;v-text-anchor:top" coordsize="55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/QE8MA&#10;AADbAAAADwAAAGRycy9kb3ducmV2LnhtbESPT2sCMRTE70K/Q3hCL0vN6kHs1ihSEHpqcfXQ42Pz&#10;9g9uXsImu6bfvhEEj8PM/IbZ7qPpxUSD7ywrWC5yEMSV1R03Ci7n49sGhA/IGnvLpOCPPOx3L7Mt&#10;Ftre+ERTGRqRIOwLVNCG4AopfdWSQb+wjjh5tR0MhiSHRuoBbwluernK87U02HFaaNHRZ0vVtRyN&#10;gibLVt/x5ypjPZ7q36kca+cypV7n8fABIlAMz/Cj/aUVvK/h/iX9ALn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q/QE8MAAADbAAAADwAAAAAAAAAAAAAAAACYAgAAZHJzL2Rv&#10;d25yZXYueG1sUEsFBgAAAAAEAAQA9QAAAIgDAAAAAA==&#10;" path="m25,l40,40,55,75,40,65,25,50,15,65,,75,15,40,25,r,xe" fillcolor="#231f20" stroked="f">
                        <v:path arrowok="t" o:connecttype="custom" o:connectlocs="15875,0;25400,25400;34925,47625;25400,41275;15875,31750;9525,41275;0,47625;9525,25400;15875,0;15875,0" o:connectangles="0,0,0,0,0,0,0,0,0,0"/>
                      </v:shape>
                      <v:shape id="Freeform 123" o:spid="_x0000_s1055" style="position:absolute;top:285;width:476;height:604;visibility:visible;mso-wrap-style:square;v-text-anchor:top" coordsize="75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NKg8QA&#10;AADbAAAADwAAAGRycy9kb3ducmV2LnhtbESPQYvCMBSE7wv+h/AEb2uqoOtWo4ggil7W7u7B26N5&#10;tsXmpTSxrf/eCILHYWa+YRarzpSiodoVlhWMhhEI4tTqgjMFf7/bzxkI55E1lpZJwZ0crJa9jwXG&#10;2rZ8oibxmQgQdjEqyL2vYildmpNBN7QVcfAutjbog6wzqWtsA9yUchxFU2mw4LCQY0WbnNJrcjMK&#10;bsd0dP65m93/YaJn68mlbcZlptSg363nIDx1/h1+tfdawfcXPL+EH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DSoPEAAAA2wAAAA8AAAAAAAAAAAAAAAAAmAIAAGRycy9k&#10;b3ducmV2LnhtbFBLBQYAAAAABAAEAPUAAACJAwAAAAA=&#10;" path="m20,95l,,10,,25,80,65,,75,,30,95r-10,l20,95xe" fillcolor="#231f20" stroked="f">
                        <v:path arrowok="t" o:connecttype="custom" o:connectlocs="12700,60325;0,0;6350,0;15875,50800;41275,0;47625,0;19050,60325;12700,60325;12700,60325" o:connectangles="0,0,0,0,0,0,0,0,0"/>
                      </v:shape>
                      <v:shape id="Freeform 124" o:spid="_x0000_s1056" style="position:absolute;left:17145;top:17049;width:254;height:794;visibility:visible;mso-wrap-style:square;v-text-anchor:top" coordsize="4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G1isMA&#10;AADbAAAADwAAAGRycy9kb3ducmV2LnhtbESPwWoCMRCG70LfIUzBi9SsgqJbo0ihIOKl6qHHYTPd&#10;LN1Mlk26xrd3DkKPwz//N99sdtm3aqA+NoENzKYFKOIq2IZrA9fL59sKVEzIFtvAZOBOEXbbl9EG&#10;Sxtu/EXDOdVKIBxLNOBS6kqtY+XIY5yGjliyn9B7TDL2tbY93gTuWz0viqX22LBccNjRh6Pq9/zn&#10;RWOYTe5Z+/XF20lx3H/nxSk5Y8avef8OKlFO/8vP9sEaWIus/CIA0N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fG1isMAAADbAAAADwAAAAAAAAAAAAAAAACYAgAAZHJzL2Rv&#10;d25yZXYueG1sUEsFBgAAAAAEAAQA9QAAAIgDAAAAAA==&#10;" path="m25,120r,l20,125r,l15,125r,l,120r,l,110r,l,105r,l,95,10,35,,35,,30r15,l20,,30,,25,30r15,l40,35r-15,l10,100r,l10,105r,l10,105r,l10,115r,l15,115r,l20,115r,l25,110r,10l25,120xe" fillcolor="#231f20" stroked="f">
                        <v:path arrowok="t" o:connecttype="custom" o:connectlocs="15875,76200;15875,76200;12700,79375;12700,79375;9525,79375;9525,79375;0,76200;0,76200;0,69850;0,69850;0,66675;0,66675;0,60325;6350,22225;0,22225;0,19050;9525,19050;12700,0;19050,0;15875,19050;25400,19050;25400,22225;15875,22225;6350,63500;6350,63500;6350,66675;6350,66675;6350,66675;6350,66675;6350,73025;6350,73025;9525,73025;9525,73025;12700,73025;12700,73025;15875,69850;15875,76200;15875,76200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14:paraId="1C851DE7" w14:textId="77777777" w:rsidR="004326BB" w:rsidRDefault="004326BB" w:rsidP="004326BB">
      <w:pPr>
        <w:tabs>
          <w:tab w:val="left" w:pos="360"/>
        </w:tabs>
        <w:ind w:left="720"/>
        <w:rPr>
          <w:rFonts w:ascii="Arial" w:hAnsi="Arial" w:cs="Arial"/>
          <w:sz w:val="22"/>
          <w:szCs w:val="22"/>
        </w:rPr>
      </w:pPr>
    </w:p>
    <w:p w14:paraId="1C851DE8" w14:textId="77777777" w:rsidR="004326BB" w:rsidRPr="00AE2603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DE9" w14:textId="77777777" w:rsidR="004326BB" w:rsidRPr="00AE2603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c)</w:t>
      </w: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>Določi povprečno hitrost gibanja in jo vriši v graf.</w:t>
      </w:r>
    </w:p>
    <w:p w14:paraId="1C851DEA" w14:textId="77777777" w:rsidR="004326BB" w:rsidRPr="00AE2603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DEB" w14:textId="77777777" w:rsidR="004326BB" w:rsidRPr="00867ADD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č)</w:t>
      </w: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 xml:space="preserve">V grafu </w:t>
      </w:r>
      <w:r w:rsidRPr="00AE2603">
        <w:rPr>
          <w:rFonts w:ascii="Arial" w:hAnsi="Arial" w:cs="Arial"/>
          <w:i/>
          <w:sz w:val="22"/>
          <w:szCs w:val="22"/>
        </w:rPr>
        <w:t>v</w:t>
      </w:r>
      <w:r w:rsidRPr="00AE2603">
        <w:rPr>
          <w:rFonts w:ascii="Arial" w:hAnsi="Arial" w:cs="Arial"/>
          <w:sz w:val="22"/>
          <w:szCs w:val="22"/>
        </w:rPr>
        <w:t>(</w:t>
      </w:r>
      <w:r w:rsidRPr="00AE2603">
        <w:rPr>
          <w:rFonts w:ascii="Arial" w:hAnsi="Arial" w:cs="Arial"/>
          <w:i/>
          <w:sz w:val="22"/>
          <w:szCs w:val="22"/>
        </w:rPr>
        <w:t>t</w:t>
      </w:r>
      <w:r w:rsidRPr="00AE2603">
        <w:rPr>
          <w:rFonts w:ascii="Arial" w:hAnsi="Arial" w:cs="Arial"/>
          <w:sz w:val="22"/>
          <w:szCs w:val="22"/>
        </w:rPr>
        <w:t xml:space="preserve">) ponazori prevoženo </w:t>
      </w:r>
      <w:r w:rsidRPr="00867ADD">
        <w:rPr>
          <w:rFonts w:ascii="Arial" w:hAnsi="Arial" w:cs="Arial"/>
          <w:sz w:val="22"/>
          <w:szCs w:val="22"/>
        </w:rPr>
        <w:t xml:space="preserve">pot. </w:t>
      </w:r>
    </w:p>
    <w:p w14:paraId="1C851DEC" w14:textId="77777777" w:rsidR="004326BB" w:rsidRPr="00AE2603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DED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d)</w:t>
      </w: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>Izračunaj pot, ki jo prevozi motorist v prvih 5</w:t>
      </w:r>
      <w:r>
        <w:rPr>
          <w:rFonts w:ascii="Arial" w:hAnsi="Arial" w:cs="Arial"/>
          <w:sz w:val="22"/>
          <w:szCs w:val="22"/>
        </w:rPr>
        <w:t xml:space="preserve"> sekundah.  ____________________</w:t>
      </w:r>
    </w:p>
    <w:p w14:paraId="1C851DEE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DEF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DF0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DF1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DF2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DF3" w14:textId="77777777" w:rsidR="004326BB" w:rsidRPr="00AE2603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e)</w:t>
      </w: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 xml:space="preserve">Kdaj doseže hitrost 21 </w:t>
      </w:r>
      <w:r w:rsidRPr="00AE2603">
        <w:rPr>
          <w:rFonts w:ascii="Arial" w:hAnsi="Arial" w:cs="Arial"/>
          <w:position w:val="-22"/>
          <w:sz w:val="22"/>
          <w:szCs w:val="22"/>
        </w:rPr>
        <w:object w:dxaOrig="300" w:dyaOrig="580" w14:anchorId="1C851EA2">
          <v:shape id="_x0000_i1033" type="#_x0000_t75" style="width:15pt;height:29.4pt" o:ole="">
            <v:imagedata r:id="rId22" o:title=""/>
          </v:shape>
          <o:OLEObject Type="Embed" ProgID="Equation.DSMT4" ShapeID="_x0000_i1033" DrawAspect="Content" ObjectID="_1635062178" r:id="rId24"/>
        </w:object>
      </w:r>
      <w:r w:rsidRPr="00AE2603">
        <w:rPr>
          <w:rFonts w:ascii="Arial" w:hAnsi="Arial" w:cs="Arial"/>
          <w:sz w:val="22"/>
          <w:szCs w:val="22"/>
        </w:rPr>
        <w:t>?</w:t>
      </w:r>
      <w:r>
        <w:rPr>
          <w:rFonts w:ascii="Arial" w:hAnsi="Arial" w:cs="Arial"/>
          <w:sz w:val="22"/>
          <w:szCs w:val="22"/>
        </w:rPr>
        <w:t xml:space="preserve">  ____________________</w:t>
      </w:r>
    </w:p>
    <w:p w14:paraId="1C851DF4" w14:textId="77777777" w:rsidR="004326BB" w:rsidRPr="00AE2603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DF5" w14:textId="77777777" w:rsidR="004326BB" w:rsidRPr="00AE2603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DF6" w14:textId="77777777" w:rsidR="004326BB" w:rsidRPr="00AE2603" w:rsidRDefault="004326BB" w:rsidP="004326BB">
      <w:pPr>
        <w:numPr>
          <w:ilvl w:val="0"/>
          <w:numId w:val="4"/>
        </w:numPr>
        <w:tabs>
          <w:tab w:val="left" w:pos="360"/>
        </w:tabs>
        <w:spacing w:line="360" w:lineRule="auto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 xml:space="preserve">Žogica je padla z balkona. Po 2,5 sekunde se je dotaknila tal. </w:t>
      </w:r>
    </w:p>
    <w:p w14:paraId="1C851DF7" w14:textId="77777777" w:rsidR="004326BB" w:rsidRPr="00AE2603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DF8" w14:textId="77777777" w:rsidR="004326BB" w:rsidRDefault="004326BB" w:rsidP="004326BB">
      <w:pPr>
        <w:numPr>
          <w:ilvl w:val="0"/>
          <w:numId w:val="8"/>
        </w:numPr>
        <w:tabs>
          <w:tab w:val="left" w:pos="360"/>
          <w:tab w:val="num" w:pos="800"/>
        </w:tabs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S kolikšnim pospeškom je padala</w:t>
      </w:r>
      <w:r>
        <w:rPr>
          <w:rFonts w:ascii="Arial" w:hAnsi="Arial" w:cs="Arial"/>
          <w:sz w:val="22"/>
          <w:szCs w:val="22"/>
        </w:rPr>
        <w:t xml:space="preserve"> žogica?  _______________</w:t>
      </w:r>
    </w:p>
    <w:p w14:paraId="1C851DF9" w14:textId="77777777" w:rsidR="004326BB" w:rsidRDefault="004326BB" w:rsidP="004326BB">
      <w:pPr>
        <w:tabs>
          <w:tab w:val="left" w:pos="360"/>
          <w:tab w:val="num" w:pos="800"/>
        </w:tabs>
        <w:ind w:left="360"/>
        <w:rPr>
          <w:rFonts w:ascii="Arial" w:hAnsi="Arial" w:cs="Arial"/>
          <w:sz w:val="22"/>
          <w:szCs w:val="22"/>
        </w:rPr>
      </w:pPr>
    </w:p>
    <w:p w14:paraId="1C851DFA" w14:textId="77777777" w:rsidR="004326BB" w:rsidRDefault="004326BB" w:rsidP="004326BB">
      <w:pPr>
        <w:numPr>
          <w:ilvl w:val="0"/>
          <w:numId w:val="8"/>
        </w:numPr>
        <w:tabs>
          <w:tab w:val="left" w:pos="360"/>
          <w:tab w:val="num" w:pos="800"/>
        </w:tabs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Kolikšna je največja hitrost, ki jo je dosegla</w:t>
      </w:r>
      <w:r>
        <w:rPr>
          <w:rFonts w:ascii="Arial" w:hAnsi="Arial" w:cs="Arial"/>
          <w:sz w:val="22"/>
          <w:szCs w:val="22"/>
        </w:rPr>
        <w:t>?  _______________</w:t>
      </w:r>
    </w:p>
    <w:p w14:paraId="1C851DFB" w14:textId="77777777" w:rsidR="004326BB" w:rsidRDefault="004326BB" w:rsidP="004326BB">
      <w:pPr>
        <w:tabs>
          <w:tab w:val="left" w:pos="360"/>
          <w:tab w:val="num" w:pos="800"/>
        </w:tabs>
        <w:ind w:left="360"/>
        <w:rPr>
          <w:rFonts w:ascii="Arial" w:hAnsi="Arial" w:cs="Arial"/>
          <w:sz w:val="22"/>
          <w:szCs w:val="22"/>
        </w:rPr>
      </w:pPr>
    </w:p>
    <w:p w14:paraId="1C851DFC" w14:textId="77777777" w:rsidR="004326BB" w:rsidRPr="00AE2603" w:rsidRDefault="004326BB" w:rsidP="004326BB">
      <w:pPr>
        <w:numPr>
          <w:ilvl w:val="0"/>
          <w:numId w:val="8"/>
        </w:numPr>
        <w:tabs>
          <w:tab w:val="left" w:pos="360"/>
          <w:tab w:val="num" w:pos="800"/>
        </w:tabs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Kako visoko je balkon? Pri računanju upo</w:t>
      </w:r>
      <w:r>
        <w:rPr>
          <w:rFonts w:ascii="Arial" w:hAnsi="Arial" w:cs="Arial"/>
          <w:sz w:val="22"/>
          <w:szCs w:val="22"/>
        </w:rPr>
        <w:t>rabi pospešek.  _______________</w:t>
      </w:r>
    </w:p>
    <w:p w14:paraId="1C851DFD" w14:textId="77777777" w:rsidR="004326BB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DFE" w14:textId="77777777" w:rsidR="004326BB" w:rsidRPr="00AE2603" w:rsidRDefault="004326BB" w:rsidP="004326BB">
      <w:pPr>
        <w:numPr>
          <w:ilvl w:val="0"/>
          <w:numId w:val="4"/>
        </w:numPr>
        <w:tabs>
          <w:tab w:val="left" w:pos="360"/>
        </w:tabs>
        <w:spacing w:line="360" w:lineRule="auto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 xml:space="preserve">Graf prikazuje odvisnost hitrosti od časa za avtomobil, ki vozi v naselju. </w:t>
      </w:r>
    </w:p>
    <w:p w14:paraId="1C851DFF" w14:textId="77777777" w:rsidR="004326BB" w:rsidRPr="00AE2603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E00" w14:textId="77777777" w:rsidR="004326BB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="005F6EA9">
        <w:rPr>
          <w:rFonts w:ascii="Arial" w:hAnsi="Arial" w:cs="Arial"/>
          <w:noProof/>
          <w:sz w:val="22"/>
          <w:szCs w:val="22"/>
        </w:rPr>
        <mc:AlternateContent>
          <mc:Choice Requires="wpc">
            <w:drawing>
              <wp:inline distT="0" distB="0" distL="0" distR="0" wp14:anchorId="1C851EA3" wp14:editId="1C851EA4">
                <wp:extent cx="1543050" cy="1314450"/>
                <wp:effectExtent l="8890" t="8255" r="635" b="1270"/>
                <wp:docPr id="125" name="Platno 1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Freeform 127"/>
                        <wps:cNvSpPr>
                          <a:spLocks/>
                        </wps:cNvSpPr>
                        <wps:spPr bwMode="auto">
                          <a:xfrm>
                            <a:off x="286385" y="187325"/>
                            <a:ext cx="1011555" cy="1006475"/>
                          </a:xfrm>
                          <a:custGeom>
                            <a:avLst/>
                            <a:gdLst>
                              <a:gd name="T0" fmla="*/ 0 w 1593"/>
                              <a:gd name="T1" fmla="*/ 0 h 1585"/>
                              <a:gd name="T2" fmla="*/ 1593 w 1593"/>
                              <a:gd name="T3" fmla="*/ 0 h 1585"/>
                              <a:gd name="T4" fmla="*/ 1593 w 1593"/>
                              <a:gd name="T5" fmla="*/ 1585 h 1585"/>
                              <a:gd name="T6" fmla="*/ 0 w 1593"/>
                              <a:gd name="T7" fmla="*/ 1585 h 1585"/>
                              <a:gd name="T8" fmla="*/ 0 w 1593"/>
                              <a:gd name="T9" fmla="*/ 0 h 1585"/>
                              <a:gd name="T10" fmla="*/ 0 w 1593"/>
                              <a:gd name="T11" fmla="*/ 0 h 15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593" h="1585">
                                <a:moveTo>
                                  <a:pt x="0" y="0"/>
                                </a:moveTo>
                                <a:lnTo>
                                  <a:pt x="1593" y="0"/>
                                </a:lnTo>
                                <a:lnTo>
                                  <a:pt x="1593" y="1585"/>
                                </a:lnTo>
                                <a:lnTo>
                                  <a:pt x="0" y="1585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D1D3D4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Freeform 128"/>
                        <wps:cNvSpPr>
                          <a:spLocks noEditPoints="1"/>
                        </wps:cNvSpPr>
                        <wps:spPr bwMode="auto">
                          <a:xfrm>
                            <a:off x="194310" y="1235075"/>
                            <a:ext cx="47625" cy="73025"/>
                          </a:xfrm>
                          <a:custGeom>
                            <a:avLst/>
                            <a:gdLst>
                              <a:gd name="T0" fmla="*/ 10 w 75"/>
                              <a:gd name="T1" fmla="*/ 55 h 115"/>
                              <a:gd name="T2" fmla="*/ 10 w 75"/>
                              <a:gd name="T3" fmla="*/ 55 h 115"/>
                              <a:gd name="T4" fmla="*/ 15 w 75"/>
                              <a:gd name="T5" fmla="*/ 80 h 115"/>
                              <a:gd name="T6" fmla="*/ 20 w 75"/>
                              <a:gd name="T7" fmla="*/ 95 h 115"/>
                              <a:gd name="T8" fmla="*/ 20 w 75"/>
                              <a:gd name="T9" fmla="*/ 95 h 115"/>
                              <a:gd name="T10" fmla="*/ 25 w 75"/>
                              <a:gd name="T11" fmla="*/ 105 h 115"/>
                              <a:gd name="T12" fmla="*/ 40 w 75"/>
                              <a:gd name="T13" fmla="*/ 105 h 115"/>
                              <a:gd name="T14" fmla="*/ 40 w 75"/>
                              <a:gd name="T15" fmla="*/ 105 h 115"/>
                              <a:gd name="T16" fmla="*/ 50 w 75"/>
                              <a:gd name="T17" fmla="*/ 105 h 115"/>
                              <a:gd name="T18" fmla="*/ 55 w 75"/>
                              <a:gd name="T19" fmla="*/ 95 h 115"/>
                              <a:gd name="T20" fmla="*/ 55 w 75"/>
                              <a:gd name="T21" fmla="*/ 95 h 115"/>
                              <a:gd name="T22" fmla="*/ 60 w 75"/>
                              <a:gd name="T23" fmla="*/ 80 h 115"/>
                              <a:gd name="T24" fmla="*/ 65 w 75"/>
                              <a:gd name="T25" fmla="*/ 55 h 115"/>
                              <a:gd name="T26" fmla="*/ 65 w 75"/>
                              <a:gd name="T27" fmla="*/ 55 h 115"/>
                              <a:gd name="T28" fmla="*/ 60 w 75"/>
                              <a:gd name="T29" fmla="*/ 35 h 115"/>
                              <a:gd name="T30" fmla="*/ 55 w 75"/>
                              <a:gd name="T31" fmla="*/ 20 h 115"/>
                              <a:gd name="T32" fmla="*/ 55 w 75"/>
                              <a:gd name="T33" fmla="*/ 20 h 115"/>
                              <a:gd name="T34" fmla="*/ 50 w 75"/>
                              <a:gd name="T35" fmla="*/ 10 h 115"/>
                              <a:gd name="T36" fmla="*/ 40 w 75"/>
                              <a:gd name="T37" fmla="*/ 10 h 115"/>
                              <a:gd name="T38" fmla="*/ 40 w 75"/>
                              <a:gd name="T39" fmla="*/ 10 h 115"/>
                              <a:gd name="T40" fmla="*/ 25 w 75"/>
                              <a:gd name="T41" fmla="*/ 10 h 115"/>
                              <a:gd name="T42" fmla="*/ 20 w 75"/>
                              <a:gd name="T43" fmla="*/ 20 h 115"/>
                              <a:gd name="T44" fmla="*/ 20 w 75"/>
                              <a:gd name="T45" fmla="*/ 20 h 115"/>
                              <a:gd name="T46" fmla="*/ 15 w 75"/>
                              <a:gd name="T47" fmla="*/ 35 h 115"/>
                              <a:gd name="T48" fmla="*/ 10 w 75"/>
                              <a:gd name="T49" fmla="*/ 55 h 115"/>
                              <a:gd name="T50" fmla="*/ 10 w 75"/>
                              <a:gd name="T51" fmla="*/ 55 h 115"/>
                              <a:gd name="T52" fmla="*/ 0 w 75"/>
                              <a:gd name="T53" fmla="*/ 55 h 115"/>
                              <a:gd name="T54" fmla="*/ 0 w 75"/>
                              <a:gd name="T55" fmla="*/ 55 h 115"/>
                              <a:gd name="T56" fmla="*/ 5 w 75"/>
                              <a:gd name="T57" fmla="*/ 30 h 115"/>
                              <a:gd name="T58" fmla="*/ 10 w 75"/>
                              <a:gd name="T59" fmla="*/ 15 h 115"/>
                              <a:gd name="T60" fmla="*/ 10 w 75"/>
                              <a:gd name="T61" fmla="*/ 15 h 115"/>
                              <a:gd name="T62" fmla="*/ 20 w 75"/>
                              <a:gd name="T63" fmla="*/ 5 h 115"/>
                              <a:gd name="T64" fmla="*/ 35 w 75"/>
                              <a:gd name="T65" fmla="*/ 0 h 115"/>
                              <a:gd name="T66" fmla="*/ 35 w 75"/>
                              <a:gd name="T67" fmla="*/ 0 h 115"/>
                              <a:gd name="T68" fmla="*/ 55 w 75"/>
                              <a:gd name="T69" fmla="*/ 5 h 115"/>
                              <a:gd name="T70" fmla="*/ 65 w 75"/>
                              <a:gd name="T71" fmla="*/ 15 h 115"/>
                              <a:gd name="T72" fmla="*/ 65 w 75"/>
                              <a:gd name="T73" fmla="*/ 15 h 115"/>
                              <a:gd name="T74" fmla="*/ 70 w 75"/>
                              <a:gd name="T75" fmla="*/ 35 h 115"/>
                              <a:gd name="T76" fmla="*/ 75 w 75"/>
                              <a:gd name="T77" fmla="*/ 55 h 115"/>
                              <a:gd name="T78" fmla="*/ 75 w 75"/>
                              <a:gd name="T79" fmla="*/ 55 h 115"/>
                              <a:gd name="T80" fmla="*/ 70 w 75"/>
                              <a:gd name="T81" fmla="*/ 80 h 115"/>
                              <a:gd name="T82" fmla="*/ 65 w 75"/>
                              <a:gd name="T83" fmla="*/ 100 h 115"/>
                              <a:gd name="T84" fmla="*/ 65 w 75"/>
                              <a:gd name="T85" fmla="*/ 100 h 115"/>
                              <a:gd name="T86" fmla="*/ 55 w 75"/>
                              <a:gd name="T87" fmla="*/ 110 h 115"/>
                              <a:gd name="T88" fmla="*/ 35 w 75"/>
                              <a:gd name="T89" fmla="*/ 115 h 115"/>
                              <a:gd name="T90" fmla="*/ 35 w 75"/>
                              <a:gd name="T91" fmla="*/ 115 h 115"/>
                              <a:gd name="T92" fmla="*/ 20 w 75"/>
                              <a:gd name="T93" fmla="*/ 110 h 115"/>
                              <a:gd name="T94" fmla="*/ 10 w 75"/>
                              <a:gd name="T95" fmla="*/ 100 h 115"/>
                              <a:gd name="T96" fmla="*/ 10 w 75"/>
                              <a:gd name="T97" fmla="*/ 100 h 115"/>
                              <a:gd name="T98" fmla="*/ 5 w 75"/>
                              <a:gd name="T99" fmla="*/ 80 h 115"/>
                              <a:gd name="T100" fmla="*/ 0 w 75"/>
                              <a:gd name="T101" fmla="*/ 55 h 115"/>
                              <a:gd name="T102" fmla="*/ 0 w 75"/>
                              <a:gd name="T103" fmla="*/ 55 h 1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75" h="115">
                                <a:moveTo>
                                  <a:pt x="10" y="55"/>
                                </a:moveTo>
                                <a:lnTo>
                                  <a:pt x="10" y="55"/>
                                </a:lnTo>
                                <a:lnTo>
                                  <a:pt x="15" y="80"/>
                                </a:lnTo>
                                <a:lnTo>
                                  <a:pt x="20" y="95"/>
                                </a:lnTo>
                                <a:lnTo>
                                  <a:pt x="20" y="95"/>
                                </a:lnTo>
                                <a:lnTo>
                                  <a:pt x="25" y="105"/>
                                </a:lnTo>
                                <a:lnTo>
                                  <a:pt x="40" y="105"/>
                                </a:lnTo>
                                <a:lnTo>
                                  <a:pt x="40" y="105"/>
                                </a:lnTo>
                                <a:lnTo>
                                  <a:pt x="50" y="105"/>
                                </a:lnTo>
                                <a:lnTo>
                                  <a:pt x="55" y="95"/>
                                </a:lnTo>
                                <a:lnTo>
                                  <a:pt x="55" y="95"/>
                                </a:lnTo>
                                <a:lnTo>
                                  <a:pt x="60" y="80"/>
                                </a:lnTo>
                                <a:lnTo>
                                  <a:pt x="65" y="55"/>
                                </a:lnTo>
                                <a:lnTo>
                                  <a:pt x="65" y="55"/>
                                </a:lnTo>
                                <a:lnTo>
                                  <a:pt x="60" y="35"/>
                                </a:lnTo>
                                <a:lnTo>
                                  <a:pt x="55" y="20"/>
                                </a:lnTo>
                                <a:lnTo>
                                  <a:pt x="55" y="20"/>
                                </a:lnTo>
                                <a:lnTo>
                                  <a:pt x="50" y="10"/>
                                </a:lnTo>
                                <a:lnTo>
                                  <a:pt x="40" y="10"/>
                                </a:lnTo>
                                <a:lnTo>
                                  <a:pt x="40" y="10"/>
                                </a:lnTo>
                                <a:lnTo>
                                  <a:pt x="25" y="10"/>
                                </a:lnTo>
                                <a:lnTo>
                                  <a:pt x="20" y="20"/>
                                </a:lnTo>
                                <a:lnTo>
                                  <a:pt x="20" y="20"/>
                                </a:lnTo>
                                <a:lnTo>
                                  <a:pt x="15" y="35"/>
                                </a:lnTo>
                                <a:lnTo>
                                  <a:pt x="10" y="55"/>
                                </a:lnTo>
                                <a:lnTo>
                                  <a:pt x="10" y="55"/>
                                </a:lnTo>
                                <a:close/>
                                <a:moveTo>
                                  <a:pt x="0" y="55"/>
                                </a:moveTo>
                                <a:lnTo>
                                  <a:pt x="0" y="55"/>
                                </a:lnTo>
                                <a:lnTo>
                                  <a:pt x="5" y="30"/>
                                </a:lnTo>
                                <a:lnTo>
                                  <a:pt x="10" y="15"/>
                                </a:lnTo>
                                <a:lnTo>
                                  <a:pt x="10" y="15"/>
                                </a:lnTo>
                                <a:lnTo>
                                  <a:pt x="20" y="5"/>
                                </a:lnTo>
                                <a:lnTo>
                                  <a:pt x="35" y="0"/>
                                </a:lnTo>
                                <a:lnTo>
                                  <a:pt x="35" y="0"/>
                                </a:lnTo>
                                <a:lnTo>
                                  <a:pt x="55" y="5"/>
                                </a:lnTo>
                                <a:lnTo>
                                  <a:pt x="65" y="15"/>
                                </a:lnTo>
                                <a:lnTo>
                                  <a:pt x="65" y="15"/>
                                </a:lnTo>
                                <a:lnTo>
                                  <a:pt x="70" y="35"/>
                                </a:lnTo>
                                <a:lnTo>
                                  <a:pt x="75" y="55"/>
                                </a:lnTo>
                                <a:lnTo>
                                  <a:pt x="75" y="55"/>
                                </a:lnTo>
                                <a:lnTo>
                                  <a:pt x="70" y="80"/>
                                </a:lnTo>
                                <a:lnTo>
                                  <a:pt x="65" y="100"/>
                                </a:lnTo>
                                <a:lnTo>
                                  <a:pt x="65" y="100"/>
                                </a:lnTo>
                                <a:lnTo>
                                  <a:pt x="55" y="110"/>
                                </a:lnTo>
                                <a:lnTo>
                                  <a:pt x="35" y="115"/>
                                </a:lnTo>
                                <a:lnTo>
                                  <a:pt x="35" y="115"/>
                                </a:lnTo>
                                <a:lnTo>
                                  <a:pt x="20" y="110"/>
                                </a:lnTo>
                                <a:lnTo>
                                  <a:pt x="10" y="100"/>
                                </a:lnTo>
                                <a:lnTo>
                                  <a:pt x="10" y="100"/>
                                </a:lnTo>
                                <a:lnTo>
                                  <a:pt x="5" y="80"/>
                                </a:lnTo>
                                <a:lnTo>
                                  <a:pt x="0" y="55"/>
                                </a:lnTo>
                                <a:lnTo>
                                  <a:pt x="0" y="5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129"/>
                        <wps:cNvCnPr>
                          <a:cxnSpLocks noChangeShapeType="1"/>
                        </wps:cNvCnPr>
                        <wps:spPr bwMode="auto">
                          <a:xfrm>
                            <a:off x="286385" y="22225"/>
                            <a:ext cx="635" cy="11715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30"/>
                        <wps:cNvCnPr>
                          <a:cxnSpLocks noChangeShapeType="1"/>
                        </wps:cNvCnPr>
                        <wps:spPr bwMode="auto">
                          <a:xfrm>
                            <a:off x="429260" y="184150"/>
                            <a:ext cx="635" cy="100965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31"/>
                        <wps:cNvCnPr>
                          <a:cxnSpLocks noChangeShapeType="1"/>
                        </wps:cNvCnPr>
                        <wps:spPr bwMode="auto">
                          <a:xfrm>
                            <a:off x="575945" y="184150"/>
                            <a:ext cx="635" cy="100965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32"/>
                        <wps:cNvCnPr>
                          <a:cxnSpLocks noChangeShapeType="1"/>
                        </wps:cNvCnPr>
                        <wps:spPr bwMode="auto">
                          <a:xfrm>
                            <a:off x="718820" y="184150"/>
                            <a:ext cx="635" cy="100965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33"/>
                        <wps:cNvCnPr>
                          <a:cxnSpLocks noChangeShapeType="1"/>
                        </wps:cNvCnPr>
                        <wps:spPr bwMode="auto">
                          <a:xfrm>
                            <a:off x="865505" y="184150"/>
                            <a:ext cx="635" cy="100965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34"/>
                        <wps:cNvCnPr>
                          <a:cxnSpLocks noChangeShapeType="1"/>
                        </wps:cNvCnPr>
                        <wps:spPr bwMode="auto">
                          <a:xfrm>
                            <a:off x="1008380" y="184150"/>
                            <a:ext cx="635" cy="100965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35"/>
                        <wps:cNvCnPr>
                          <a:cxnSpLocks noChangeShapeType="1"/>
                        </wps:cNvCnPr>
                        <wps:spPr bwMode="auto">
                          <a:xfrm>
                            <a:off x="1151890" y="184150"/>
                            <a:ext cx="635" cy="100965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36"/>
                        <wps:cNvCnPr>
                          <a:cxnSpLocks noChangeShapeType="1"/>
                        </wps:cNvCnPr>
                        <wps:spPr bwMode="auto">
                          <a:xfrm>
                            <a:off x="1297940" y="184150"/>
                            <a:ext cx="635" cy="100965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286385" y="1193800"/>
                            <a:ext cx="12312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429260" y="1193800"/>
                            <a:ext cx="635" cy="3492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575945" y="1193800"/>
                            <a:ext cx="635" cy="3492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718820" y="1193800"/>
                            <a:ext cx="635" cy="3492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865505" y="1193800"/>
                            <a:ext cx="635" cy="3492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1008380" y="1193800"/>
                            <a:ext cx="635" cy="3492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151890" y="1193800"/>
                            <a:ext cx="635" cy="3492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297940" y="1193800"/>
                            <a:ext cx="635" cy="3492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Freeform 145"/>
                        <wps:cNvSpPr>
                          <a:spLocks/>
                        </wps:cNvSpPr>
                        <wps:spPr bwMode="auto">
                          <a:xfrm>
                            <a:off x="1495425" y="1177925"/>
                            <a:ext cx="47625" cy="31750"/>
                          </a:xfrm>
                          <a:custGeom>
                            <a:avLst/>
                            <a:gdLst>
                              <a:gd name="T0" fmla="*/ 75 w 75"/>
                              <a:gd name="T1" fmla="*/ 25 h 50"/>
                              <a:gd name="T2" fmla="*/ 35 w 75"/>
                              <a:gd name="T3" fmla="*/ 40 h 50"/>
                              <a:gd name="T4" fmla="*/ 0 w 75"/>
                              <a:gd name="T5" fmla="*/ 50 h 50"/>
                              <a:gd name="T6" fmla="*/ 10 w 75"/>
                              <a:gd name="T7" fmla="*/ 40 h 50"/>
                              <a:gd name="T8" fmla="*/ 25 w 75"/>
                              <a:gd name="T9" fmla="*/ 25 h 50"/>
                              <a:gd name="T10" fmla="*/ 10 w 75"/>
                              <a:gd name="T11" fmla="*/ 10 h 50"/>
                              <a:gd name="T12" fmla="*/ 0 w 75"/>
                              <a:gd name="T13" fmla="*/ 0 h 50"/>
                              <a:gd name="T14" fmla="*/ 35 w 75"/>
                              <a:gd name="T15" fmla="*/ 10 h 50"/>
                              <a:gd name="T16" fmla="*/ 75 w 75"/>
                              <a:gd name="T17" fmla="*/ 25 h 50"/>
                              <a:gd name="T18" fmla="*/ 75 w 75"/>
                              <a:gd name="T19" fmla="*/ 25 h 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75" h="50">
                                <a:moveTo>
                                  <a:pt x="75" y="25"/>
                                </a:moveTo>
                                <a:lnTo>
                                  <a:pt x="35" y="40"/>
                                </a:lnTo>
                                <a:lnTo>
                                  <a:pt x="0" y="50"/>
                                </a:lnTo>
                                <a:lnTo>
                                  <a:pt x="10" y="40"/>
                                </a:lnTo>
                                <a:lnTo>
                                  <a:pt x="25" y="25"/>
                                </a:lnTo>
                                <a:lnTo>
                                  <a:pt x="10" y="10"/>
                                </a:lnTo>
                                <a:lnTo>
                                  <a:pt x="0" y="0"/>
                                </a:lnTo>
                                <a:lnTo>
                                  <a:pt x="35" y="10"/>
                                </a:lnTo>
                                <a:lnTo>
                                  <a:pt x="75" y="25"/>
                                </a:lnTo>
                                <a:lnTo>
                                  <a:pt x="75" y="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Freeform 146"/>
                        <wps:cNvSpPr>
                          <a:spLocks/>
                        </wps:cNvSpPr>
                        <wps:spPr bwMode="auto">
                          <a:xfrm>
                            <a:off x="270510" y="0"/>
                            <a:ext cx="31750" cy="47625"/>
                          </a:xfrm>
                          <a:custGeom>
                            <a:avLst/>
                            <a:gdLst>
                              <a:gd name="T0" fmla="*/ 25 w 50"/>
                              <a:gd name="T1" fmla="*/ 0 h 75"/>
                              <a:gd name="T2" fmla="*/ 40 w 50"/>
                              <a:gd name="T3" fmla="*/ 40 h 75"/>
                              <a:gd name="T4" fmla="*/ 50 w 50"/>
                              <a:gd name="T5" fmla="*/ 75 h 75"/>
                              <a:gd name="T6" fmla="*/ 40 w 50"/>
                              <a:gd name="T7" fmla="*/ 65 h 75"/>
                              <a:gd name="T8" fmla="*/ 25 w 50"/>
                              <a:gd name="T9" fmla="*/ 50 h 75"/>
                              <a:gd name="T10" fmla="*/ 10 w 50"/>
                              <a:gd name="T11" fmla="*/ 65 h 75"/>
                              <a:gd name="T12" fmla="*/ 0 w 50"/>
                              <a:gd name="T13" fmla="*/ 75 h 75"/>
                              <a:gd name="T14" fmla="*/ 10 w 50"/>
                              <a:gd name="T15" fmla="*/ 40 h 75"/>
                              <a:gd name="T16" fmla="*/ 25 w 50"/>
                              <a:gd name="T17" fmla="*/ 0 h 75"/>
                              <a:gd name="T18" fmla="*/ 25 w 50"/>
                              <a:gd name="T19" fmla="*/ 0 h 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50" h="75">
                                <a:moveTo>
                                  <a:pt x="25" y="0"/>
                                </a:moveTo>
                                <a:lnTo>
                                  <a:pt x="40" y="40"/>
                                </a:lnTo>
                                <a:lnTo>
                                  <a:pt x="50" y="75"/>
                                </a:lnTo>
                                <a:lnTo>
                                  <a:pt x="40" y="65"/>
                                </a:lnTo>
                                <a:lnTo>
                                  <a:pt x="25" y="50"/>
                                </a:lnTo>
                                <a:lnTo>
                                  <a:pt x="10" y="65"/>
                                </a:lnTo>
                                <a:lnTo>
                                  <a:pt x="0" y="75"/>
                                </a:lnTo>
                                <a:lnTo>
                                  <a:pt x="10" y="40"/>
                                </a:lnTo>
                                <a:lnTo>
                                  <a:pt x="25" y="0"/>
                                </a:lnTo>
                                <a:lnTo>
                                  <a:pt x="2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Freeform 147"/>
                        <wps:cNvSpPr>
                          <a:spLocks/>
                        </wps:cNvSpPr>
                        <wps:spPr bwMode="auto">
                          <a:xfrm>
                            <a:off x="1495425" y="1177925"/>
                            <a:ext cx="47625" cy="31750"/>
                          </a:xfrm>
                          <a:custGeom>
                            <a:avLst/>
                            <a:gdLst>
                              <a:gd name="T0" fmla="*/ 75 w 75"/>
                              <a:gd name="T1" fmla="*/ 25 h 50"/>
                              <a:gd name="T2" fmla="*/ 35 w 75"/>
                              <a:gd name="T3" fmla="*/ 40 h 50"/>
                              <a:gd name="T4" fmla="*/ 0 w 75"/>
                              <a:gd name="T5" fmla="*/ 50 h 50"/>
                              <a:gd name="T6" fmla="*/ 10 w 75"/>
                              <a:gd name="T7" fmla="*/ 40 h 50"/>
                              <a:gd name="T8" fmla="*/ 25 w 75"/>
                              <a:gd name="T9" fmla="*/ 25 h 50"/>
                              <a:gd name="T10" fmla="*/ 10 w 75"/>
                              <a:gd name="T11" fmla="*/ 10 h 50"/>
                              <a:gd name="T12" fmla="*/ 0 w 75"/>
                              <a:gd name="T13" fmla="*/ 0 h 50"/>
                              <a:gd name="T14" fmla="*/ 35 w 75"/>
                              <a:gd name="T15" fmla="*/ 10 h 50"/>
                              <a:gd name="T16" fmla="*/ 75 w 75"/>
                              <a:gd name="T17" fmla="*/ 25 h 50"/>
                              <a:gd name="T18" fmla="*/ 75 w 75"/>
                              <a:gd name="T19" fmla="*/ 25 h 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75" h="50">
                                <a:moveTo>
                                  <a:pt x="75" y="25"/>
                                </a:moveTo>
                                <a:lnTo>
                                  <a:pt x="35" y="40"/>
                                </a:lnTo>
                                <a:lnTo>
                                  <a:pt x="0" y="50"/>
                                </a:lnTo>
                                <a:lnTo>
                                  <a:pt x="10" y="40"/>
                                </a:lnTo>
                                <a:lnTo>
                                  <a:pt x="25" y="25"/>
                                </a:lnTo>
                                <a:lnTo>
                                  <a:pt x="10" y="10"/>
                                </a:lnTo>
                                <a:lnTo>
                                  <a:pt x="0" y="0"/>
                                </a:lnTo>
                                <a:lnTo>
                                  <a:pt x="35" y="10"/>
                                </a:lnTo>
                                <a:lnTo>
                                  <a:pt x="75" y="25"/>
                                </a:lnTo>
                                <a:lnTo>
                                  <a:pt x="75" y="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Freeform 148"/>
                        <wps:cNvSpPr>
                          <a:spLocks/>
                        </wps:cNvSpPr>
                        <wps:spPr bwMode="auto">
                          <a:xfrm>
                            <a:off x="270510" y="0"/>
                            <a:ext cx="31750" cy="47625"/>
                          </a:xfrm>
                          <a:custGeom>
                            <a:avLst/>
                            <a:gdLst>
                              <a:gd name="T0" fmla="*/ 25 w 50"/>
                              <a:gd name="T1" fmla="*/ 0 h 75"/>
                              <a:gd name="T2" fmla="*/ 40 w 50"/>
                              <a:gd name="T3" fmla="*/ 40 h 75"/>
                              <a:gd name="T4" fmla="*/ 50 w 50"/>
                              <a:gd name="T5" fmla="*/ 75 h 75"/>
                              <a:gd name="T6" fmla="*/ 40 w 50"/>
                              <a:gd name="T7" fmla="*/ 65 h 75"/>
                              <a:gd name="T8" fmla="*/ 25 w 50"/>
                              <a:gd name="T9" fmla="*/ 50 h 75"/>
                              <a:gd name="T10" fmla="*/ 10 w 50"/>
                              <a:gd name="T11" fmla="*/ 65 h 75"/>
                              <a:gd name="T12" fmla="*/ 0 w 50"/>
                              <a:gd name="T13" fmla="*/ 75 h 75"/>
                              <a:gd name="T14" fmla="*/ 10 w 50"/>
                              <a:gd name="T15" fmla="*/ 40 h 75"/>
                              <a:gd name="T16" fmla="*/ 25 w 50"/>
                              <a:gd name="T17" fmla="*/ 0 h 75"/>
                              <a:gd name="T18" fmla="*/ 25 w 50"/>
                              <a:gd name="T19" fmla="*/ 0 h 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50" h="75">
                                <a:moveTo>
                                  <a:pt x="25" y="0"/>
                                </a:moveTo>
                                <a:lnTo>
                                  <a:pt x="40" y="40"/>
                                </a:lnTo>
                                <a:lnTo>
                                  <a:pt x="50" y="75"/>
                                </a:lnTo>
                                <a:lnTo>
                                  <a:pt x="40" y="65"/>
                                </a:lnTo>
                                <a:lnTo>
                                  <a:pt x="25" y="50"/>
                                </a:lnTo>
                                <a:lnTo>
                                  <a:pt x="10" y="65"/>
                                </a:lnTo>
                                <a:lnTo>
                                  <a:pt x="0" y="75"/>
                                </a:lnTo>
                                <a:lnTo>
                                  <a:pt x="10" y="40"/>
                                </a:lnTo>
                                <a:lnTo>
                                  <a:pt x="25" y="0"/>
                                </a:lnTo>
                                <a:lnTo>
                                  <a:pt x="2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Freeform 149"/>
                        <wps:cNvSpPr>
                          <a:spLocks/>
                        </wps:cNvSpPr>
                        <wps:spPr bwMode="auto">
                          <a:xfrm>
                            <a:off x="200660" y="25400"/>
                            <a:ext cx="47625" cy="57150"/>
                          </a:xfrm>
                          <a:custGeom>
                            <a:avLst/>
                            <a:gdLst>
                              <a:gd name="T0" fmla="*/ 20 w 75"/>
                              <a:gd name="T1" fmla="*/ 90 h 90"/>
                              <a:gd name="T2" fmla="*/ 0 w 75"/>
                              <a:gd name="T3" fmla="*/ 0 h 90"/>
                              <a:gd name="T4" fmla="*/ 10 w 75"/>
                              <a:gd name="T5" fmla="*/ 0 h 90"/>
                              <a:gd name="T6" fmla="*/ 25 w 75"/>
                              <a:gd name="T7" fmla="*/ 75 h 90"/>
                              <a:gd name="T8" fmla="*/ 65 w 75"/>
                              <a:gd name="T9" fmla="*/ 0 h 90"/>
                              <a:gd name="T10" fmla="*/ 75 w 75"/>
                              <a:gd name="T11" fmla="*/ 0 h 90"/>
                              <a:gd name="T12" fmla="*/ 30 w 75"/>
                              <a:gd name="T13" fmla="*/ 90 h 90"/>
                              <a:gd name="T14" fmla="*/ 20 w 75"/>
                              <a:gd name="T15" fmla="*/ 90 h 90"/>
                              <a:gd name="T16" fmla="*/ 20 w 75"/>
                              <a:gd name="T17" fmla="*/ 90 h 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75" h="90">
                                <a:moveTo>
                                  <a:pt x="20" y="90"/>
                                </a:move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lnTo>
                                  <a:pt x="25" y="75"/>
                                </a:lnTo>
                                <a:lnTo>
                                  <a:pt x="65" y="0"/>
                                </a:lnTo>
                                <a:lnTo>
                                  <a:pt x="75" y="0"/>
                                </a:lnTo>
                                <a:lnTo>
                                  <a:pt x="30" y="90"/>
                                </a:lnTo>
                                <a:lnTo>
                                  <a:pt x="20" y="90"/>
                                </a:lnTo>
                                <a:lnTo>
                                  <a:pt x="20" y="9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Freeform 150"/>
                        <wps:cNvSpPr>
                          <a:spLocks/>
                        </wps:cNvSpPr>
                        <wps:spPr bwMode="auto">
                          <a:xfrm>
                            <a:off x="413385" y="1241425"/>
                            <a:ext cx="25400" cy="73025"/>
                          </a:xfrm>
                          <a:custGeom>
                            <a:avLst/>
                            <a:gdLst>
                              <a:gd name="T0" fmla="*/ 30 w 40"/>
                              <a:gd name="T1" fmla="*/ 115 h 115"/>
                              <a:gd name="T2" fmla="*/ 30 w 40"/>
                              <a:gd name="T3" fmla="*/ 25 h 115"/>
                              <a:gd name="T4" fmla="*/ 30 w 40"/>
                              <a:gd name="T5" fmla="*/ 25 h 115"/>
                              <a:gd name="T6" fmla="*/ 20 w 40"/>
                              <a:gd name="T7" fmla="*/ 30 h 115"/>
                              <a:gd name="T8" fmla="*/ 20 w 40"/>
                              <a:gd name="T9" fmla="*/ 30 h 115"/>
                              <a:gd name="T10" fmla="*/ 0 w 40"/>
                              <a:gd name="T11" fmla="*/ 30 h 115"/>
                              <a:gd name="T12" fmla="*/ 0 w 40"/>
                              <a:gd name="T13" fmla="*/ 30 h 115"/>
                              <a:gd name="T14" fmla="*/ 0 w 40"/>
                              <a:gd name="T15" fmla="*/ 25 h 115"/>
                              <a:gd name="T16" fmla="*/ 0 w 40"/>
                              <a:gd name="T17" fmla="*/ 25 h 115"/>
                              <a:gd name="T18" fmla="*/ 0 w 40"/>
                              <a:gd name="T19" fmla="*/ 25 h 115"/>
                              <a:gd name="T20" fmla="*/ 15 w 40"/>
                              <a:gd name="T21" fmla="*/ 25 h 115"/>
                              <a:gd name="T22" fmla="*/ 20 w 40"/>
                              <a:gd name="T23" fmla="*/ 20 h 115"/>
                              <a:gd name="T24" fmla="*/ 20 w 40"/>
                              <a:gd name="T25" fmla="*/ 20 h 115"/>
                              <a:gd name="T26" fmla="*/ 25 w 40"/>
                              <a:gd name="T27" fmla="*/ 10 h 115"/>
                              <a:gd name="T28" fmla="*/ 30 w 40"/>
                              <a:gd name="T29" fmla="*/ 0 h 115"/>
                              <a:gd name="T30" fmla="*/ 40 w 40"/>
                              <a:gd name="T31" fmla="*/ 0 h 115"/>
                              <a:gd name="T32" fmla="*/ 40 w 40"/>
                              <a:gd name="T33" fmla="*/ 115 h 115"/>
                              <a:gd name="T34" fmla="*/ 30 w 40"/>
                              <a:gd name="T35" fmla="*/ 115 h 115"/>
                              <a:gd name="T36" fmla="*/ 30 w 40"/>
                              <a:gd name="T37" fmla="*/ 115 h 1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40" h="115">
                                <a:moveTo>
                                  <a:pt x="30" y="115"/>
                                </a:moveTo>
                                <a:lnTo>
                                  <a:pt x="30" y="25"/>
                                </a:lnTo>
                                <a:lnTo>
                                  <a:pt x="30" y="25"/>
                                </a:lnTo>
                                <a:lnTo>
                                  <a:pt x="20" y="30"/>
                                </a:lnTo>
                                <a:lnTo>
                                  <a:pt x="20" y="30"/>
                                </a:lnTo>
                                <a:lnTo>
                                  <a:pt x="0" y="30"/>
                                </a:lnTo>
                                <a:lnTo>
                                  <a:pt x="0" y="30"/>
                                </a:lnTo>
                                <a:lnTo>
                                  <a:pt x="0" y="25"/>
                                </a:lnTo>
                                <a:lnTo>
                                  <a:pt x="0" y="25"/>
                                </a:lnTo>
                                <a:lnTo>
                                  <a:pt x="0" y="25"/>
                                </a:lnTo>
                                <a:lnTo>
                                  <a:pt x="15" y="25"/>
                                </a:lnTo>
                                <a:lnTo>
                                  <a:pt x="20" y="20"/>
                                </a:lnTo>
                                <a:lnTo>
                                  <a:pt x="20" y="20"/>
                                </a:lnTo>
                                <a:lnTo>
                                  <a:pt x="25" y="10"/>
                                </a:lnTo>
                                <a:lnTo>
                                  <a:pt x="30" y="0"/>
                                </a:lnTo>
                                <a:lnTo>
                                  <a:pt x="40" y="0"/>
                                </a:lnTo>
                                <a:lnTo>
                                  <a:pt x="40" y="115"/>
                                </a:lnTo>
                                <a:lnTo>
                                  <a:pt x="30" y="115"/>
                                </a:lnTo>
                                <a:lnTo>
                                  <a:pt x="30" y="1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Freeform 151"/>
                        <wps:cNvSpPr>
                          <a:spLocks/>
                        </wps:cNvSpPr>
                        <wps:spPr bwMode="auto">
                          <a:xfrm>
                            <a:off x="550545" y="1241425"/>
                            <a:ext cx="47625" cy="73025"/>
                          </a:xfrm>
                          <a:custGeom>
                            <a:avLst/>
                            <a:gdLst>
                              <a:gd name="T0" fmla="*/ 5 w 75"/>
                              <a:gd name="T1" fmla="*/ 115 h 115"/>
                              <a:gd name="T2" fmla="*/ 5 w 75"/>
                              <a:gd name="T3" fmla="*/ 115 h 115"/>
                              <a:gd name="T4" fmla="*/ 5 w 75"/>
                              <a:gd name="T5" fmla="*/ 110 h 115"/>
                              <a:gd name="T6" fmla="*/ 5 w 75"/>
                              <a:gd name="T7" fmla="*/ 110 h 115"/>
                              <a:gd name="T8" fmla="*/ 0 w 75"/>
                              <a:gd name="T9" fmla="*/ 110 h 115"/>
                              <a:gd name="T10" fmla="*/ 0 w 75"/>
                              <a:gd name="T11" fmla="*/ 110 h 115"/>
                              <a:gd name="T12" fmla="*/ 5 w 75"/>
                              <a:gd name="T13" fmla="*/ 100 h 115"/>
                              <a:gd name="T14" fmla="*/ 10 w 75"/>
                              <a:gd name="T15" fmla="*/ 90 h 115"/>
                              <a:gd name="T16" fmla="*/ 10 w 75"/>
                              <a:gd name="T17" fmla="*/ 90 h 115"/>
                              <a:gd name="T18" fmla="*/ 30 w 75"/>
                              <a:gd name="T19" fmla="*/ 70 h 115"/>
                              <a:gd name="T20" fmla="*/ 30 w 75"/>
                              <a:gd name="T21" fmla="*/ 70 h 115"/>
                              <a:gd name="T22" fmla="*/ 40 w 75"/>
                              <a:gd name="T23" fmla="*/ 65 h 115"/>
                              <a:gd name="T24" fmla="*/ 40 w 75"/>
                              <a:gd name="T25" fmla="*/ 65 h 115"/>
                              <a:gd name="T26" fmla="*/ 60 w 75"/>
                              <a:gd name="T27" fmla="*/ 50 h 115"/>
                              <a:gd name="T28" fmla="*/ 60 w 75"/>
                              <a:gd name="T29" fmla="*/ 50 h 115"/>
                              <a:gd name="T30" fmla="*/ 65 w 75"/>
                              <a:gd name="T31" fmla="*/ 45 h 115"/>
                              <a:gd name="T32" fmla="*/ 65 w 75"/>
                              <a:gd name="T33" fmla="*/ 45 h 115"/>
                              <a:gd name="T34" fmla="*/ 65 w 75"/>
                              <a:gd name="T35" fmla="*/ 35 h 115"/>
                              <a:gd name="T36" fmla="*/ 65 w 75"/>
                              <a:gd name="T37" fmla="*/ 35 h 115"/>
                              <a:gd name="T38" fmla="*/ 65 w 75"/>
                              <a:gd name="T39" fmla="*/ 25 h 115"/>
                              <a:gd name="T40" fmla="*/ 60 w 75"/>
                              <a:gd name="T41" fmla="*/ 15 h 115"/>
                              <a:gd name="T42" fmla="*/ 60 w 75"/>
                              <a:gd name="T43" fmla="*/ 15 h 115"/>
                              <a:gd name="T44" fmla="*/ 50 w 75"/>
                              <a:gd name="T45" fmla="*/ 10 h 115"/>
                              <a:gd name="T46" fmla="*/ 40 w 75"/>
                              <a:gd name="T47" fmla="*/ 10 h 115"/>
                              <a:gd name="T48" fmla="*/ 40 w 75"/>
                              <a:gd name="T49" fmla="*/ 10 h 115"/>
                              <a:gd name="T50" fmla="*/ 30 w 75"/>
                              <a:gd name="T51" fmla="*/ 15 h 115"/>
                              <a:gd name="T52" fmla="*/ 20 w 75"/>
                              <a:gd name="T53" fmla="*/ 20 h 115"/>
                              <a:gd name="T54" fmla="*/ 20 w 75"/>
                              <a:gd name="T55" fmla="*/ 20 h 115"/>
                              <a:gd name="T56" fmla="*/ 15 w 75"/>
                              <a:gd name="T57" fmla="*/ 25 h 115"/>
                              <a:gd name="T58" fmla="*/ 15 w 75"/>
                              <a:gd name="T59" fmla="*/ 40 h 115"/>
                              <a:gd name="T60" fmla="*/ 5 w 75"/>
                              <a:gd name="T61" fmla="*/ 40 h 115"/>
                              <a:gd name="T62" fmla="*/ 5 w 75"/>
                              <a:gd name="T63" fmla="*/ 40 h 115"/>
                              <a:gd name="T64" fmla="*/ 10 w 75"/>
                              <a:gd name="T65" fmla="*/ 25 h 115"/>
                              <a:gd name="T66" fmla="*/ 15 w 75"/>
                              <a:gd name="T67" fmla="*/ 10 h 115"/>
                              <a:gd name="T68" fmla="*/ 15 w 75"/>
                              <a:gd name="T69" fmla="*/ 10 h 115"/>
                              <a:gd name="T70" fmla="*/ 25 w 75"/>
                              <a:gd name="T71" fmla="*/ 5 h 115"/>
                              <a:gd name="T72" fmla="*/ 40 w 75"/>
                              <a:gd name="T73" fmla="*/ 0 h 115"/>
                              <a:gd name="T74" fmla="*/ 40 w 75"/>
                              <a:gd name="T75" fmla="*/ 0 h 115"/>
                              <a:gd name="T76" fmla="*/ 55 w 75"/>
                              <a:gd name="T77" fmla="*/ 5 h 115"/>
                              <a:gd name="T78" fmla="*/ 65 w 75"/>
                              <a:gd name="T79" fmla="*/ 10 h 115"/>
                              <a:gd name="T80" fmla="*/ 65 w 75"/>
                              <a:gd name="T81" fmla="*/ 10 h 115"/>
                              <a:gd name="T82" fmla="*/ 75 w 75"/>
                              <a:gd name="T83" fmla="*/ 20 h 115"/>
                              <a:gd name="T84" fmla="*/ 75 w 75"/>
                              <a:gd name="T85" fmla="*/ 35 h 115"/>
                              <a:gd name="T86" fmla="*/ 75 w 75"/>
                              <a:gd name="T87" fmla="*/ 35 h 115"/>
                              <a:gd name="T88" fmla="*/ 75 w 75"/>
                              <a:gd name="T89" fmla="*/ 45 h 115"/>
                              <a:gd name="T90" fmla="*/ 75 w 75"/>
                              <a:gd name="T91" fmla="*/ 45 h 115"/>
                              <a:gd name="T92" fmla="*/ 65 w 75"/>
                              <a:gd name="T93" fmla="*/ 55 h 115"/>
                              <a:gd name="T94" fmla="*/ 65 w 75"/>
                              <a:gd name="T95" fmla="*/ 55 h 115"/>
                              <a:gd name="T96" fmla="*/ 45 w 75"/>
                              <a:gd name="T97" fmla="*/ 70 h 115"/>
                              <a:gd name="T98" fmla="*/ 45 w 75"/>
                              <a:gd name="T99" fmla="*/ 70 h 115"/>
                              <a:gd name="T100" fmla="*/ 35 w 75"/>
                              <a:gd name="T101" fmla="*/ 75 h 115"/>
                              <a:gd name="T102" fmla="*/ 35 w 75"/>
                              <a:gd name="T103" fmla="*/ 75 h 115"/>
                              <a:gd name="T104" fmla="*/ 20 w 75"/>
                              <a:gd name="T105" fmla="*/ 90 h 115"/>
                              <a:gd name="T106" fmla="*/ 20 w 75"/>
                              <a:gd name="T107" fmla="*/ 90 h 115"/>
                              <a:gd name="T108" fmla="*/ 15 w 75"/>
                              <a:gd name="T109" fmla="*/ 105 h 115"/>
                              <a:gd name="T110" fmla="*/ 75 w 75"/>
                              <a:gd name="T111" fmla="*/ 105 h 115"/>
                              <a:gd name="T112" fmla="*/ 75 w 75"/>
                              <a:gd name="T113" fmla="*/ 115 h 115"/>
                              <a:gd name="T114" fmla="*/ 5 w 75"/>
                              <a:gd name="T115" fmla="*/ 115 h 115"/>
                              <a:gd name="T116" fmla="*/ 5 w 75"/>
                              <a:gd name="T117" fmla="*/ 115 h 1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</a:cxnLst>
                            <a:rect l="0" t="0" r="r" b="b"/>
                            <a:pathLst>
                              <a:path w="75" h="115">
                                <a:moveTo>
                                  <a:pt x="5" y="115"/>
                                </a:moveTo>
                                <a:lnTo>
                                  <a:pt x="5" y="115"/>
                                </a:lnTo>
                                <a:lnTo>
                                  <a:pt x="5" y="110"/>
                                </a:lnTo>
                                <a:lnTo>
                                  <a:pt x="5" y="110"/>
                                </a:lnTo>
                                <a:lnTo>
                                  <a:pt x="0" y="110"/>
                                </a:lnTo>
                                <a:lnTo>
                                  <a:pt x="0" y="110"/>
                                </a:lnTo>
                                <a:lnTo>
                                  <a:pt x="5" y="100"/>
                                </a:lnTo>
                                <a:lnTo>
                                  <a:pt x="10" y="90"/>
                                </a:lnTo>
                                <a:lnTo>
                                  <a:pt x="10" y="90"/>
                                </a:lnTo>
                                <a:lnTo>
                                  <a:pt x="30" y="70"/>
                                </a:lnTo>
                                <a:lnTo>
                                  <a:pt x="30" y="70"/>
                                </a:lnTo>
                                <a:lnTo>
                                  <a:pt x="40" y="65"/>
                                </a:lnTo>
                                <a:lnTo>
                                  <a:pt x="40" y="65"/>
                                </a:lnTo>
                                <a:lnTo>
                                  <a:pt x="60" y="50"/>
                                </a:lnTo>
                                <a:lnTo>
                                  <a:pt x="60" y="50"/>
                                </a:lnTo>
                                <a:lnTo>
                                  <a:pt x="65" y="45"/>
                                </a:lnTo>
                                <a:lnTo>
                                  <a:pt x="65" y="45"/>
                                </a:lnTo>
                                <a:lnTo>
                                  <a:pt x="65" y="35"/>
                                </a:lnTo>
                                <a:lnTo>
                                  <a:pt x="65" y="35"/>
                                </a:lnTo>
                                <a:lnTo>
                                  <a:pt x="65" y="25"/>
                                </a:lnTo>
                                <a:lnTo>
                                  <a:pt x="60" y="15"/>
                                </a:lnTo>
                                <a:lnTo>
                                  <a:pt x="60" y="15"/>
                                </a:lnTo>
                                <a:lnTo>
                                  <a:pt x="50" y="10"/>
                                </a:lnTo>
                                <a:lnTo>
                                  <a:pt x="40" y="10"/>
                                </a:lnTo>
                                <a:lnTo>
                                  <a:pt x="40" y="10"/>
                                </a:lnTo>
                                <a:lnTo>
                                  <a:pt x="30" y="15"/>
                                </a:lnTo>
                                <a:lnTo>
                                  <a:pt x="20" y="20"/>
                                </a:lnTo>
                                <a:lnTo>
                                  <a:pt x="20" y="20"/>
                                </a:lnTo>
                                <a:lnTo>
                                  <a:pt x="15" y="25"/>
                                </a:lnTo>
                                <a:lnTo>
                                  <a:pt x="15" y="40"/>
                                </a:lnTo>
                                <a:lnTo>
                                  <a:pt x="5" y="40"/>
                                </a:lnTo>
                                <a:lnTo>
                                  <a:pt x="5" y="40"/>
                                </a:lnTo>
                                <a:lnTo>
                                  <a:pt x="10" y="25"/>
                                </a:lnTo>
                                <a:lnTo>
                                  <a:pt x="15" y="10"/>
                                </a:lnTo>
                                <a:lnTo>
                                  <a:pt x="15" y="10"/>
                                </a:lnTo>
                                <a:lnTo>
                                  <a:pt x="25" y="5"/>
                                </a:lnTo>
                                <a:lnTo>
                                  <a:pt x="40" y="0"/>
                                </a:lnTo>
                                <a:lnTo>
                                  <a:pt x="40" y="0"/>
                                </a:lnTo>
                                <a:lnTo>
                                  <a:pt x="55" y="5"/>
                                </a:lnTo>
                                <a:lnTo>
                                  <a:pt x="65" y="10"/>
                                </a:lnTo>
                                <a:lnTo>
                                  <a:pt x="65" y="10"/>
                                </a:lnTo>
                                <a:lnTo>
                                  <a:pt x="75" y="20"/>
                                </a:lnTo>
                                <a:lnTo>
                                  <a:pt x="75" y="35"/>
                                </a:lnTo>
                                <a:lnTo>
                                  <a:pt x="75" y="35"/>
                                </a:lnTo>
                                <a:lnTo>
                                  <a:pt x="75" y="45"/>
                                </a:lnTo>
                                <a:lnTo>
                                  <a:pt x="75" y="45"/>
                                </a:lnTo>
                                <a:lnTo>
                                  <a:pt x="65" y="55"/>
                                </a:lnTo>
                                <a:lnTo>
                                  <a:pt x="65" y="55"/>
                                </a:lnTo>
                                <a:lnTo>
                                  <a:pt x="45" y="70"/>
                                </a:lnTo>
                                <a:lnTo>
                                  <a:pt x="45" y="70"/>
                                </a:lnTo>
                                <a:lnTo>
                                  <a:pt x="35" y="75"/>
                                </a:lnTo>
                                <a:lnTo>
                                  <a:pt x="35" y="75"/>
                                </a:lnTo>
                                <a:lnTo>
                                  <a:pt x="20" y="90"/>
                                </a:lnTo>
                                <a:lnTo>
                                  <a:pt x="20" y="90"/>
                                </a:lnTo>
                                <a:lnTo>
                                  <a:pt x="15" y="105"/>
                                </a:lnTo>
                                <a:lnTo>
                                  <a:pt x="75" y="105"/>
                                </a:lnTo>
                                <a:lnTo>
                                  <a:pt x="75" y="115"/>
                                </a:lnTo>
                                <a:lnTo>
                                  <a:pt x="5" y="115"/>
                                </a:lnTo>
                                <a:lnTo>
                                  <a:pt x="5" y="1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Freeform 152"/>
                        <wps:cNvSpPr>
                          <a:spLocks/>
                        </wps:cNvSpPr>
                        <wps:spPr bwMode="auto">
                          <a:xfrm>
                            <a:off x="696595" y="1241425"/>
                            <a:ext cx="44450" cy="73025"/>
                          </a:xfrm>
                          <a:custGeom>
                            <a:avLst/>
                            <a:gdLst>
                              <a:gd name="T0" fmla="*/ 10 w 70"/>
                              <a:gd name="T1" fmla="*/ 80 h 115"/>
                              <a:gd name="T2" fmla="*/ 10 w 70"/>
                              <a:gd name="T3" fmla="*/ 95 h 115"/>
                              <a:gd name="T4" fmla="*/ 15 w 70"/>
                              <a:gd name="T5" fmla="*/ 100 h 115"/>
                              <a:gd name="T6" fmla="*/ 35 w 70"/>
                              <a:gd name="T7" fmla="*/ 110 h 115"/>
                              <a:gd name="T8" fmla="*/ 45 w 70"/>
                              <a:gd name="T9" fmla="*/ 105 h 115"/>
                              <a:gd name="T10" fmla="*/ 55 w 70"/>
                              <a:gd name="T11" fmla="*/ 100 h 115"/>
                              <a:gd name="T12" fmla="*/ 60 w 70"/>
                              <a:gd name="T13" fmla="*/ 85 h 115"/>
                              <a:gd name="T14" fmla="*/ 60 w 70"/>
                              <a:gd name="T15" fmla="*/ 75 h 115"/>
                              <a:gd name="T16" fmla="*/ 55 w 70"/>
                              <a:gd name="T17" fmla="*/ 65 h 115"/>
                              <a:gd name="T18" fmla="*/ 35 w 70"/>
                              <a:gd name="T19" fmla="*/ 60 h 115"/>
                              <a:gd name="T20" fmla="*/ 30 w 70"/>
                              <a:gd name="T21" fmla="*/ 60 h 115"/>
                              <a:gd name="T22" fmla="*/ 30 w 70"/>
                              <a:gd name="T23" fmla="*/ 60 h 115"/>
                              <a:gd name="T24" fmla="*/ 30 w 70"/>
                              <a:gd name="T25" fmla="*/ 50 h 115"/>
                              <a:gd name="T26" fmla="*/ 30 w 70"/>
                              <a:gd name="T27" fmla="*/ 50 h 115"/>
                              <a:gd name="T28" fmla="*/ 30 w 70"/>
                              <a:gd name="T29" fmla="*/ 50 h 115"/>
                              <a:gd name="T30" fmla="*/ 50 w 70"/>
                              <a:gd name="T31" fmla="*/ 45 h 115"/>
                              <a:gd name="T32" fmla="*/ 55 w 70"/>
                              <a:gd name="T33" fmla="*/ 40 h 115"/>
                              <a:gd name="T34" fmla="*/ 60 w 70"/>
                              <a:gd name="T35" fmla="*/ 30 h 115"/>
                              <a:gd name="T36" fmla="*/ 50 w 70"/>
                              <a:gd name="T37" fmla="*/ 15 h 115"/>
                              <a:gd name="T38" fmla="*/ 45 w 70"/>
                              <a:gd name="T39" fmla="*/ 10 h 115"/>
                              <a:gd name="T40" fmla="*/ 35 w 70"/>
                              <a:gd name="T41" fmla="*/ 10 h 115"/>
                              <a:gd name="T42" fmla="*/ 20 w 70"/>
                              <a:gd name="T43" fmla="*/ 15 h 115"/>
                              <a:gd name="T44" fmla="*/ 15 w 70"/>
                              <a:gd name="T45" fmla="*/ 25 h 115"/>
                              <a:gd name="T46" fmla="*/ 5 w 70"/>
                              <a:gd name="T47" fmla="*/ 35 h 115"/>
                              <a:gd name="T48" fmla="*/ 5 w 70"/>
                              <a:gd name="T49" fmla="*/ 20 h 115"/>
                              <a:gd name="T50" fmla="*/ 10 w 70"/>
                              <a:gd name="T51" fmla="*/ 10 h 115"/>
                              <a:gd name="T52" fmla="*/ 35 w 70"/>
                              <a:gd name="T53" fmla="*/ 0 h 115"/>
                              <a:gd name="T54" fmla="*/ 50 w 70"/>
                              <a:gd name="T55" fmla="*/ 5 h 115"/>
                              <a:gd name="T56" fmla="*/ 60 w 70"/>
                              <a:gd name="T57" fmla="*/ 10 h 115"/>
                              <a:gd name="T58" fmla="*/ 70 w 70"/>
                              <a:gd name="T59" fmla="*/ 30 h 115"/>
                              <a:gd name="T60" fmla="*/ 65 w 70"/>
                              <a:gd name="T61" fmla="*/ 45 h 115"/>
                              <a:gd name="T62" fmla="*/ 55 w 70"/>
                              <a:gd name="T63" fmla="*/ 55 h 115"/>
                              <a:gd name="T64" fmla="*/ 60 w 70"/>
                              <a:gd name="T65" fmla="*/ 60 h 115"/>
                              <a:gd name="T66" fmla="*/ 65 w 70"/>
                              <a:gd name="T67" fmla="*/ 65 h 115"/>
                              <a:gd name="T68" fmla="*/ 70 w 70"/>
                              <a:gd name="T69" fmla="*/ 85 h 115"/>
                              <a:gd name="T70" fmla="*/ 60 w 70"/>
                              <a:gd name="T71" fmla="*/ 110 h 115"/>
                              <a:gd name="T72" fmla="*/ 50 w 70"/>
                              <a:gd name="T73" fmla="*/ 115 h 115"/>
                              <a:gd name="T74" fmla="*/ 35 w 70"/>
                              <a:gd name="T75" fmla="*/ 115 h 115"/>
                              <a:gd name="T76" fmla="*/ 10 w 70"/>
                              <a:gd name="T77" fmla="*/ 110 h 115"/>
                              <a:gd name="T78" fmla="*/ 0 w 70"/>
                              <a:gd name="T79" fmla="*/ 95 h 115"/>
                              <a:gd name="T80" fmla="*/ 0 w 70"/>
                              <a:gd name="T81" fmla="*/ 80 h 1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</a:cxnLst>
                            <a:rect l="0" t="0" r="r" b="b"/>
                            <a:pathLst>
                              <a:path w="70" h="115">
                                <a:moveTo>
                                  <a:pt x="0" y="80"/>
                                </a:moveTo>
                                <a:lnTo>
                                  <a:pt x="10" y="80"/>
                                </a:lnTo>
                                <a:lnTo>
                                  <a:pt x="10" y="80"/>
                                </a:lnTo>
                                <a:lnTo>
                                  <a:pt x="10" y="95"/>
                                </a:lnTo>
                                <a:lnTo>
                                  <a:pt x="15" y="100"/>
                                </a:lnTo>
                                <a:lnTo>
                                  <a:pt x="15" y="100"/>
                                </a:lnTo>
                                <a:lnTo>
                                  <a:pt x="25" y="105"/>
                                </a:lnTo>
                                <a:lnTo>
                                  <a:pt x="35" y="110"/>
                                </a:lnTo>
                                <a:lnTo>
                                  <a:pt x="35" y="110"/>
                                </a:lnTo>
                                <a:lnTo>
                                  <a:pt x="45" y="105"/>
                                </a:lnTo>
                                <a:lnTo>
                                  <a:pt x="55" y="100"/>
                                </a:lnTo>
                                <a:lnTo>
                                  <a:pt x="55" y="100"/>
                                </a:lnTo>
                                <a:lnTo>
                                  <a:pt x="60" y="95"/>
                                </a:lnTo>
                                <a:lnTo>
                                  <a:pt x="60" y="85"/>
                                </a:lnTo>
                                <a:lnTo>
                                  <a:pt x="60" y="85"/>
                                </a:lnTo>
                                <a:lnTo>
                                  <a:pt x="60" y="75"/>
                                </a:lnTo>
                                <a:lnTo>
                                  <a:pt x="55" y="65"/>
                                </a:lnTo>
                                <a:lnTo>
                                  <a:pt x="55" y="65"/>
                                </a:lnTo>
                                <a:lnTo>
                                  <a:pt x="45" y="60"/>
                                </a:lnTo>
                                <a:lnTo>
                                  <a:pt x="35" y="60"/>
                                </a:lnTo>
                                <a:lnTo>
                                  <a:pt x="35" y="60"/>
                                </a:lnTo>
                                <a:lnTo>
                                  <a:pt x="30" y="60"/>
                                </a:lnTo>
                                <a:lnTo>
                                  <a:pt x="30" y="60"/>
                                </a:lnTo>
                                <a:lnTo>
                                  <a:pt x="30" y="60"/>
                                </a:lnTo>
                                <a:lnTo>
                                  <a:pt x="30" y="50"/>
                                </a:lnTo>
                                <a:lnTo>
                                  <a:pt x="30" y="50"/>
                                </a:lnTo>
                                <a:lnTo>
                                  <a:pt x="30" y="50"/>
                                </a:lnTo>
                                <a:lnTo>
                                  <a:pt x="30" y="50"/>
                                </a:lnTo>
                                <a:lnTo>
                                  <a:pt x="30" y="50"/>
                                </a:lnTo>
                                <a:lnTo>
                                  <a:pt x="30" y="50"/>
                                </a:lnTo>
                                <a:lnTo>
                                  <a:pt x="45" y="50"/>
                                </a:lnTo>
                                <a:lnTo>
                                  <a:pt x="50" y="45"/>
                                </a:lnTo>
                                <a:lnTo>
                                  <a:pt x="50" y="45"/>
                                </a:lnTo>
                                <a:lnTo>
                                  <a:pt x="55" y="40"/>
                                </a:lnTo>
                                <a:lnTo>
                                  <a:pt x="60" y="30"/>
                                </a:lnTo>
                                <a:lnTo>
                                  <a:pt x="60" y="30"/>
                                </a:lnTo>
                                <a:lnTo>
                                  <a:pt x="55" y="20"/>
                                </a:lnTo>
                                <a:lnTo>
                                  <a:pt x="50" y="15"/>
                                </a:lnTo>
                                <a:lnTo>
                                  <a:pt x="50" y="15"/>
                                </a:lnTo>
                                <a:lnTo>
                                  <a:pt x="45" y="10"/>
                                </a:lnTo>
                                <a:lnTo>
                                  <a:pt x="35" y="10"/>
                                </a:lnTo>
                                <a:lnTo>
                                  <a:pt x="35" y="10"/>
                                </a:lnTo>
                                <a:lnTo>
                                  <a:pt x="25" y="10"/>
                                </a:lnTo>
                                <a:lnTo>
                                  <a:pt x="20" y="15"/>
                                </a:lnTo>
                                <a:lnTo>
                                  <a:pt x="20" y="15"/>
                                </a:lnTo>
                                <a:lnTo>
                                  <a:pt x="15" y="25"/>
                                </a:lnTo>
                                <a:lnTo>
                                  <a:pt x="15" y="35"/>
                                </a:lnTo>
                                <a:lnTo>
                                  <a:pt x="5" y="35"/>
                                </a:lnTo>
                                <a:lnTo>
                                  <a:pt x="5" y="35"/>
                                </a:lnTo>
                                <a:lnTo>
                                  <a:pt x="5" y="20"/>
                                </a:lnTo>
                                <a:lnTo>
                                  <a:pt x="10" y="10"/>
                                </a:lnTo>
                                <a:lnTo>
                                  <a:pt x="10" y="10"/>
                                </a:lnTo>
                                <a:lnTo>
                                  <a:pt x="25" y="5"/>
                                </a:lnTo>
                                <a:lnTo>
                                  <a:pt x="35" y="0"/>
                                </a:lnTo>
                                <a:lnTo>
                                  <a:pt x="35" y="0"/>
                                </a:lnTo>
                                <a:lnTo>
                                  <a:pt x="50" y="5"/>
                                </a:lnTo>
                                <a:lnTo>
                                  <a:pt x="60" y="10"/>
                                </a:lnTo>
                                <a:lnTo>
                                  <a:pt x="60" y="10"/>
                                </a:lnTo>
                                <a:lnTo>
                                  <a:pt x="65" y="20"/>
                                </a:lnTo>
                                <a:lnTo>
                                  <a:pt x="70" y="30"/>
                                </a:lnTo>
                                <a:lnTo>
                                  <a:pt x="70" y="30"/>
                                </a:lnTo>
                                <a:lnTo>
                                  <a:pt x="65" y="45"/>
                                </a:lnTo>
                                <a:lnTo>
                                  <a:pt x="65" y="45"/>
                                </a:lnTo>
                                <a:lnTo>
                                  <a:pt x="55" y="55"/>
                                </a:lnTo>
                                <a:lnTo>
                                  <a:pt x="55" y="55"/>
                                </a:lnTo>
                                <a:lnTo>
                                  <a:pt x="60" y="60"/>
                                </a:lnTo>
                                <a:lnTo>
                                  <a:pt x="65" y="65"/>
                                </a:lnTo>
                                <a:lnTo>
                                  <a:pt x="65" y="65"/>
                                </a:lnTo>
                                <a:lnTo>
                                  <a:pt x="70" y="85"/>
                                </a:lnTo>
                                <a:lnTo>
                                  <a:pt x="70" y="85"/>
                                </a:lnTo>
                                <a:lnTo>
                                  <a:pt x="70" y="95"/>
                                </a:lnTo>
                                <a:lnTo>
                                  <a:pt x="60" y="110"/>
                                </a:lnTo>
                                <a:lnTo>
                                  <a:pt x="60" y="110"/>
                                </a:lnTo>
                                <a:lnTo>
                                  <a:pt x="50" y="115"/>
                                </a:lnTo>
                                <a:lnTo>
                                  <a:pt x="35" y="115"/>
                                </a:lnTo>
                                <a:lnTo>
                                  <a:pt x="35" y="115"/>
                                </a:lnTo>
                                <a:lnTo>
                                  <a:pt x="20" y="115"/>
                                </a:lnTo>
                                <a:lnTo>
                                  <a:pt x="10" y="110"/>
                                </a:lnTo>
                                <a:lnTo>
                                  <a:pt x="10" y="110"/>
                                </a:lnTo>
                                <a:lnTo>
                                  <a:pt x="0" y="95"/>
                                </a:lnTo>
                                <a:lnTo>
                                  <a:pt x="0" y="80"/>
                                </a:lnTo>
                                <a:lnTo>
                                  <a:pt x="0" y="80"/>
                                </a:lnTo>
                                <a:lnTo>
                                  <a:pt x="0" y="8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Freeform 153"/>
                        <wps:cNvSpPr>
                          <a:spLocks noEditPoints="1"/>
                        </wps:cNvSpPr>
                        <wps:spPr bwMode="auto">
                          <a:xfrm>
                            <a:off x="840105" y="1244600"/>
                            <a:ext cx="47625" cy="69850"/>
                          </a:xfrm>
                          <a:custGeom>
                            <a:avLst/>
                            <a:gdLst>
                              <a:gd name="T0" fmla="*/ 50 w 75"/>
                              <a:gd name="T1" fmla="*/ 70 h 110"/>
                              <a:gd name="T2" fmla="*/ 50 w 75"/>
                              <a:gd name="T3" fmla="*/ 15 h 110"/>
                              <a:gd name="T4" fmla="*/ 10 w 75"/>
                              <a:gd name="T5" fmla="*/ 70 h 110"/>
                              <a:gd name="T6" fmla="*/ 50 w 75"/>
                              <a:gd name="T7" fmla="*/ 70 h 110"/>
                              <a:gd name="T8" fmla="*/ 50 w 75"/>
                              <a:gd name="T9" fmla="*/ 70 h 110"/>
                              <a:gd name="T10" fmla="*/ 50 w 75"/>
                              <a:gd name="T11" fmla="*/ 110 h 110"/>
                              <a:gd name="T12" fmla="*/ 50 w 75"/>
                              <a:gd name="T13" fmla="*/ 80 h 110"/>
                              <a:gd name="T14" fmla="*/ 0 w 75"/>
                              <a:gd name="T15" fmla="*/ 80 h 110"/>
                              <a:gd name="T16" fmla="*/ 0 w 75"/>
                              <a:gd name="T17" fmla="*/ 70 h 110"/>
                              <a:gd name="T18" fmla="*/ 50 w 75"/>
                              <a:gd name="T19" fmla="*/ 0 h 110"/>
                              <a:gd name="T20" fmla="*/ 60 w 75"/>
                              <a:gd name="T21" fmla="*/ 0 h 110"/>
                              <a:gd name="T22" fmla="*/ 60 w 75"/>
                              <a:gd name="T23" fmla="*/ 70 h 110"/>
                              <a:gd name="T24" fmla="*/ 75 w 75"/>
                              <a:gd name="T25" fmla="*/ 70 h 110"/>
                              <a:gd name="T26" fmla="*/ 75 w 75"/>
                              <a:gd name="T27" fmla="*/ 80 h 110"/>
                              <a:gd name="T28" fmla="*/ 60 w 75"/>
                              <a:gd name="T29" fmla="*/ 80 h 110"/>
                              <a:gd name="T30" fmla="*/ 60 w 75"/>
                              <a:gd name="T31" fmla="*/ 110 h 110"/>
                              <a:gd name="T32" fmla="*/ 50 w 75"/>
                              <a:gd name="T33" fmla="*/ 110 h 110"/>
                              <a:gd name="T34" fmla="*/ 50 w 75"/>
                              <a:gd name="T35" fmla="*/ 110 h 1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75" h="110">
                                <a:moveTo>
                                  <a:pt x="50" y="70"/>
                                </a:moveTo>
                                <a:lnTo>
                                  <a:pt x="50" y="15"/>
                                </a:lnTo>
                                <a:lnTo>
                                  <a:pt x="10" y="70"/>
                                </a:lnTo>
                                <a:lnTo>
                                  <a:pt x="50" y="70"/>
                                </a:lnTo>
                                <a:lnTo>
                                  <a:pt x="50" y="70"/>
                                </a:lnTo>
                                <a:close/>
                                <a:moveTo>
                                  <a:pt x="50" y="110"/>
                                </a:moveTo>
                                <a:lnTo>
                                  <a:pt x="50" y="80"/>
                                </a:lnTo>
                                <a:lnTo>
                                  <a:pt x="0" y="80"/>
                                </a:lnTo>
                                <a:lnTo>
                                  <a:pt x="0" y="70"/>
                                </a:lnTo>
                                <a:lnTo>
                                  <a:pt x="50" y="0"/>
                                </a:lnTo>
                                <a:lnTo>
                                  <a:pt x="60" y="0"/>
                                </a:lnTo>
                                <a:lnTo>
                                  <a:pt x="60" y="70"/>
                                </a:lnTo>
                                <a:lnTo>
                                  <a:pt x="75" y="70"/>
                                </a:lnTo>
                                <a:lnTo>
                                  <a:pt x="75" y="80"/>
                                </a:lnTo>
                                <a:lnTo>
                                  <a:pt x="60" y="80"/>
                                </a:lnTo>
                                <a:lnTo>
                                  <a:pt x="60" y="110"/>
                                </a:lnTo>
                                <a:lnTo>
                                  <a:pt x="50" y="110"/>
                                </a:lnTo>
                                <a:lnTo>
                                  <a:pt x="50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Freeform 154"/>
                        <wps:cNvSpPr>
                          <a:spLocks/>
                        </wps:cNvSpPr>
                        <wps:spPr bwMode="auto">
                          <a:xfrm>
                            <a:off x="986155" y="1244600"/>
                            <a:ext cx="44450" cy="69850"/>
                          </a:xfrm>
                          <a:custGeom>
                            <a:avLst/>
                            <a:gdLst>
                              <a:gd name="T0" fmla="*/ 0 w 70"/>
                              <a:gd name="T1" fmla="*/ 80 h 110"/>
                              <a:gd name="T2" fmla="*/ 10 w 70"/>
                              <a:gd name="T3" fmla="*/ 80 h 110"/>
                              <a:gd name="T4" fmla="*/ 10 w 70"/>
                              <a:gd name="T5" fmla="*/ 80 h 110"/>
                              <a:gd name="T6" fmla="*/ 10 w 70"/>
                              <a:gd name="T7" fmla="*/ 90 h 110"/>
                              <a:gd name="T8" fmla="*/ 15 w 70"/>
                              <a:gd name="T9" fmla="*/ 95 h 110"/>
                              <a:gd name="T10" fmla="*/ 15 w 70"/>
                              <a:gd name="T11" fmla="*/ 95 h 110"/>
                              <a:gd name="T12" fmla="*/ 25 w 70"/>
                              <a:gd name="T13" fmla="*/ 100 h 110"/>
                              <a:gd name="T14" fmla="*/ 35 w 70"/>
                              <a:gd name="T15" fmla="*/ 105 h 110"/>
                              <a:gd name="T16" fmla="*/ 35 w 70"/>
                              <a:gd name="T17" fmla="*/ 105 h 110"/>
                              <a:gd name="T18" fmla="*/ 45 w 70"/>
                              <a:gd name="T19" fmla="*/ 100 h 110"/>
                              <a:gd name="T20" fmla="*/ 55 w 70"/>
                              <a:gd name="T21" fmla="*/ 95 h 110"/>
                              <a:gd name="T22" fmla="*/ 55 w 70"/>
                              <a:gd name="T23" fmla="*/ 95 h 110"/>
                              <a:gd name="T24" fmla="*/ 60 w 70"/>
                              <a:gd name="T25" fmla="*/ 85 h 110"/>
                              <a:gd name="T26" fmla="*/ 60 w 70"/>
                              <a:gd name="T27" fmla="*/ 75 h 110"/>
                              <a:gd name="T28" fmla="*/ 60 w 70"/>
                              <a:gd name="T29" fmla="*/ 75 h 110"/>
                              <a:gd name="T30" fmla="*/ 60 w 70"/>
                              <a:gd name="T31" fmla="*/ 65 h 110"/>
                              <a:gd name="T32" fmla="*/ 55 w 70"/>
                              <a:gd name="T33" fmla="*/ 55 h 110"/>
                              <a:gd name="T34" fmla="*/ 55 w 70"/>
                              <a:gd name="T35" fmla="*/ 55 h 110"/>
                              <a:gd name="T36" fmla="*/ 45 w 70"/>
                              <a:gd name="T37" fmla="*/ 50 h 110"/>
                              <a:gd name="T38" fmla="*/ 35 w 70"/>
                              <a:gd name="T39" fmla="*/ 45 h 110"/>
                              <a:gd name="T40" fmla="*/ 35 w 70"/>
                              <a:gd name="T41" fmla="*/ 45 h 110"/>
                              <a:gd name="T42" fmla="*/ 20 w 70"/>
                              <a:gd name="T43" fmla="*/ 50 h 110"/>
                              <a:gd name="T44" fmla="*/ 20 w 70"/>
                              <a:gd name="T45" fmla="*/ 50 h 110"/>
                              <a:gd name="T46" fmla="*/ 10 w 70"/>
                              <a:gd name="T47" fmla="*/ 55 h 110"/>
                              <a:gd name="T48" fmla="*/ 0 w 70"/>
                              <a:gd name="T49" fmla="*/ 55 h 110"/>
                              <a:gd name="T50" fmla="*/ 10 w 70"/>
                              <a:gd name="T51" fmla="*/ 0 h 110"/>
                              <a:gd name="T52" fmla="*/ 65 w 70"/>
                              <a:gd name="T53" fmla="*/ 0 h 110"/>
                              <a:gd name="T54" fmla="*/ 65 w 70"/>
                              <a:gd name="T55" fmla="*/ 10 h 110"/>
                              <a:gd name="T56" fmla="*/ 20 w 70"/>
                              <a:gd name="T57" fmla="*/ 10 h 110"/>
                              <a:gd name="T58" fmla="*/ 15 w 70"/>
                              <a:gd name="T59" fmla="*/ 45 h 110"/>
                              <a:gd name="T60" fmla="*/ 15 w 70"/>
                              <a:gd name="T61" fmla="*/ 45 h 110"/>
                              <a:gd name="T62" fmla="*/ 20 w 70"/>
                              <a:gd name="T63" fmla="*/ 40 h 110"/>
                              <a:gd name="T64" fmla="*/ 20 w 70"/>
                              <a:gd name="T65" fmla="*/ 40 h 110"/>
                              <a:gd name="T66" fmla="*/ 35 w 70"/>
                              <a:gd name="T67" fmla="*/ 40 h 110"/>
                              <a:gd name="T68" fmla="*/ 35 w 70"/>
                              <a:gd name="T69" fmla="*/ 40 h 110"/>
                              <a:gd name="T70" fmla="*/ 50 w 70"/>
                              <a:gd name="T71" fmla="*/ 40 h 110"/>
                              <a:gd name="T72" fmla="*/ 60 w 70"/>
                              <a:gd name="T73" fmla="*/ 50 h 110"/>
                              <a:gd name="T74" fmla="*/ 60 w 70"/>
                              <a:gd name="T75" fmla="*/ 50 h 110"/>
                              <a:gd name="T76" fmla="*/ 70 w 70"/>
                              <a:gd name="T77" fmla="*/ 60 h 110"/>
                              <a:gd name="T78" fmla="*/ 70 w 70"/>
                              <a:gd name="T79" fmla="*/ 75 h 110"/>
                              <a:gd name="T80" fmla="*/ 70 w 70"/>
                              <a:gd name="T81" fmla="*/ 75 h 110"/>
                              <a:gd name="T82" fmla="*/ 70 w 70"/>
                              <a:gd name="T83" fmla="*/ 90 h 110"/>
                              <a:gd name="T84" fmla="*/ 60 w 70"/>
                              <a:gd name="T85" fmla="*/ 100 h 110"/>
                              <a:gd name="T86" fmla="*/ 60 w 70"/>
                              <a:gd name="T87" fmla="*/ 100 h 110"/>
                              <a:gd name="T88" fmla="*/ 50 w 70"/>
                              <a:gd name="T89" fmla="*/ 110 h 110"/>
                              <a:gd name="T90" fmla="*/ 35 w 70"/>
                              <a:gd name="T91" fmla="*/ 110 h 110"/>
                              <a:gd name="T92" fmla="*/ 35 w 70"/>
                              <a:gd name="T93" fmla="*/ 110 h 110"/>
                              <a:gd name="T94" fmla="*/ 20 w 70"/>
                              <a:gd name="T95" fmla="*/ 110 h 110"/>
                              <a:gd name="T96" fmla="*/ 10 w 70"/>
                              <a:gd name="T97" fmla="*/ 105 h 110"/>
                              <a:gd name="T98" fmla="*/ 10 w 70"/>
                              <a:gd name="T99" fmla="*/ 105 h 110"/>
                              <a:gd name="T100" fmla="*/ 0 w 70"/>
                              <a:gd name="T101" fmla="*/ 95 h 110"/>
                              <a:gd name="T102" fmla="*/ 0 w 70"/>
                              <a:gd name="T103" fmla="*/ 80 h 110"/>
                              <a:gd name="T104" fmla="*/ 0 w 70"/>
                              <a:gd name="T105" fmla="*/ 80 h 1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</a:cxnLst>
                            <a:rect l="0" t="0" r="r" b="b"/>
                            <a:pathLst>
                              <a:path w="70" h="110">
                                <a:moveTo>
                                  <a:pt x="0" y="80"/>
                                </a:moveTo>
                                <a:lnTo>
                                  <a:pt x="10" y="80"/>
                                </a:lnTo>
                                <a:lnTo>
                                  <a:pt x="10" y="80"/>
                                </a:lnTo>
                                <a:lnTo>
                                  <a:pt x="10" y="90"/>
                                </a:lnTo>
                                <a:lnTo>
                                  <a:pt x="15" y="95"/>
                                </a:lnTo>
                                <a:lnTo>
                                  <a:pt x="15" y="95"/>
                                </a:lnTo>
                                <a:lnTo>
                                  <a:pt x="25" y="100"/>
                                </a:lnTo>
                                <a:lnTo>
                                  <a:pt x="35" y="105"/>
                                </a:lnTo>
                                <a:lnTo>
                                  <a:pt x="35" y="105"/>
                                </a:lnTo>
                                <a:lnTo>
                                  <a:pt x="45" y="100"/>
                                </a:lnTo>
                                <a:lnTo>
                                  <a:pt x="55" y="95"/>
                                </a:lnTo>
                                <a:lnTo>
                                  <a:pt x="55" y="95"/>
                                </a:lnTo>
                                <a:lnTo>
                                  <a:pt x="60" y="85"/>
                                </a:lnTo>
                                <a:lnTo>
                                  <a:pt x="60" y="75"/>
                                </a:lnTo>
                                <a:lnTo>
                                  <a:pt x="60" y="75"/>
                                </a:lnTo>
                                <a:lnTo>
                                  <a:pt x="60" y="65"/>
                                </a:lnTo>
                                <a:lnTo>
                                  <a:pt x="55" y="55"/>
                                </a:lnTo>
                                <a:lnTo>
                                  <a:pt x="55" y="55"/>
                                </a:lnTo>
                                <a:lnTo>
                                  <a:pt x="45" y="50"/>
                                </a:lnTo>
                                <a:lnTo>
                                  <a:pt x="35" y="45"/>
                                </a:lnTo>
                                <a:lnTo>
                                  <a:pt x="35" y="45"/>
                                </a:lnTo>
                                <a:lnTo>
                                  <a:pt x="20" y="50"/>
                                </a:lnTo>
                                <a:lnTo>
                                  <a:pt x="20" y="50"/>
                                </a:lnTo>
                                <a:lnTo>
                                  <a:pt x="10" y="55"/>
                                </a:lnTo>
                                <a:lnTo>
                                  <a:pt x="0" y="55"/>
                                </a:lnTo>
                                <a:lnTo>
                                  <a:pt x="10" y="0"/>
                                </a:lnTo>
                                <a:lnTo>
                                  <a:pt x="65" y="0"/>
                                </a:lnTo>
                                <a:lnTo>
                                  <a:pt x="65" y="10"/>
                                </a:lnTo>
                                <a:lnTo>
                                  <a:pt x="20" y="10"/>
                                </a:lnTo>
                                <a:lnTo>
                                  <a:pt x="15" y="45"/>
                                </a:lnTo>
                                <a:lnTo>
                                  <a:pt x="15" y="45"/>
                                </a:lnTo>
                                <a:lnTo>
                                  <a:pt x="20" y="40"/>
                                </a:lnTo>
                                <a:lnTo>
                                  <a:pt x="20" y="40"/>
                                </a:lnTo>
                                <a:lnTo>
                                  <a:pt x="35" y="40"/>
                                </a:lnTo>
                                <a:lnTo>
                                  <a:pt x="35" y="40"/>
                                </a:lnTo>
                                <a:lnTo>
                                  <a:pt x="50" y="40"/>
                                </a:lnTo>
                                <a:lnTo>
                                  <a:pt x="60" y="50"/>
                                </a:lnTo>
                                <a:lnTo>
                                  <a:pt x="60" y="50"/>
                                </a:lnTo>
                                <a:lnTo>
                                  <a:pt x="70" y="60"/>
                                </a:lnTo>
                                <a:lnTo>
                                  <a:pt x="70" y="75"/>
                                </a:lnTo>
                                <a:lnTo>
                                  <a:pt x="70" y="75"/>
                                </a:lnTo>
                                <a:lnTo>
                                  <a:pt x="70" y="90"/>
                                </a:lnTo>
                                <a:lnTo>
                                  <a:pt x="60" y="100"/>
                                </a:lnTo>
                                <a:lnTo>
                                  <a:pt x="60" y="100"/>
                                </a:lnTo>
                                <a:lnTo>
                                  <a:pt x="50" y="110"/>
                                </a:lnTo>
                                <a:lnTo>
                                  <a:pt x="35" y="110"/>
                                </a:lnTo>
                                <a:lnTo>
                                  <a:pt x="35" y="110"/>
                                </a:lnTo>
                                <a:lnTo>
                                  <a:pt x="20" y="110"/>
                                </a:lnTo>
                                <a:lnTo>
                                  <a:pt x="10" y="105"/>
                                </a:lnTo>
                                <a:lnTo>
                                  <a:pt x="10" y="105"/>
                                </a:lnTo>
                                <a:lnTo>
                                  <a:pt x="0" y="95"/>
                                </a:lnTo>
                                <a:lnTo>
                                  <a:pt x="0" y="80"/>
                                </a:lnTo>
                                <a:lnTo>
                                  <a:pt x="0" y="8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Freeform 155"/>
                        <wps:cNvSpPr>
                          <a:spLocks noEditPoints="1"/>
                        </wps:cNvSpPr>
                        <wps:spPr bwMode="auto">
                          <a:xfrm>
                            <a:off x="1129665" y="1241425"/>
                            <a:ext cx="47625" cy="73025"/>
                          </a:xfrm>
                          <a:custGeom>
                            <a:avLst/>
                            <a:gdLst>
                              <a:gd name="T0" fmla="*/ 15 w 75"/>
                              <a:gd name="T1" fmla="*/ 80 h 115"/>
                              <a:gd name="T2" fmla="*/ 20 w 75"/>
                              <a:gd name="T3" fmla="*/ 100 h 115"/>
                              <a:gd name="T4" fmla="*/ 30 w 75"/>
                              <a:gd name="T5" fmla="*/ 105 h 115"/>
                              <a:gd name="T6" fmla="*/ 40 w 75"/>
                              <a:gd name="T7" fmla="*/ 110 h 115"/>
                              <a:gd name="T8" fmla="*/ 55 w 75"/>
                              <a:gd name="T9" fmla="*/ 100 h 115"/>
                              <a:gd name="T10" fmla="*/ 60 w 75"/>
                              <a:gd name="T11" fmla="*/ 90 h 115"/>
                              <a:gd name="T12" fmla="*/ 65 w 75"/>
                              <a:gd name="T13" fmla="*/ 80 h 115"/>
                              <a:gd name="T14" fmla="*/ 55 w 75"/>
                              <a:gd name="T15" fmla="*/ 60 h 115"/>
                              <a:gd name="T16" fmla="*/ 50 w 75"/>
                              <a:gd name="T17" fmla="*/ 55 h 115"/>
                              <a:gd name="T18" fmla="*/ 40 w 75"/>
                              <a:gd name="T19" fmla="*/ 50 h 115"/>
                              <a:gd name="T20" fmla="*/ 20 w 75"/>
                              <a:gd name="T21" fmla="*/ 60 h 115"/>
                              <a:gd name="T22" fmla="*/ 15 w 75"/>
                              <a:gd name="T23" fmla="*/ 70 h 115"/>
                              <a:gd name="T24" fmla="*/ 15 w 75"/>
                              <a:gd name="T25" fmla="*/ 80 h 115"/>
                              <a:gd name="T26" fmla="*/ 10 w 75"/>
                              <a:gd name="T27" fmla="*/ 60 h 115"/>
                              <a:gd name="T28" fmla="*/ 25 w 75"/>
                              <a:gd name="T29" fmla="*/ 45 h 115"/>
                              <a:gd name="T30" fmla="*/ 40 w 75"/>
                              <a:gd name="T31" fmla="*/ 45 h 115"/>
                              <a:gd name="T32" fmla="*/ 65 w 75"/>
                              <a:gd name="T33" fmla="*/ 55 h 115"/>
                              <a:gd name="T34" fmla="*/ 70 w 75"/>
                              <a:gd name="T35" fmla="*/ 65 h 115"/>
                              <a:gd name="T36" fmla="*/ 75 w 75"/>
                              <a:gd name="T37" fmla="*/ 80 h 115"/>
                              <a:gd name="T38" fmla="*/ 65 w 75"/>
                              <a:gd name="T39" fmla="*/ 105 h 115"/>
                              <a:gd name="T40" fmla="*/ 55 w 75"/>
                              <a:gd name="T41" fmla="*/ 115 h 115"/>
                              <a:gd name="T42" fmla="*/ 40 w 75"/>
                              <a:gd name="T43" fmla="*/ 115 h 115"/>
                              <a:gd name="T44" fmla="*/ 10 w 75"/>
                              <a:gd name="T45" fmla="*/ 105 h 115"/>
                              <a:gd name="T46" fmla="*/ 5 w 75"/>
                              <a:gd name="T47" fmla="*/ 85 h 115"/>
                              <a:gd name="T48" fmla="*/ 0 w 75"/>
                              <a:gd name="T49" fmla="*/ 65 h 115"/>
                              <a:gd name="T50" fmla="*/ 10 w 75"/>
                              <a:gd name="T51" fmla="*/ 20 h 115"/>
                              <a:gd name="T52" fmla="*/ 25 w 75"/>
                              <a:gd name="T53" fmla="*/ 5 h 115"/>
                              <a:gd name="T54" fmla="*/ 40 w 75"/>
                              <a:gd name="T55" fmla="*/ 0 h 115"/>
                              <a:gd name="T56" fmla="*/ 65 w 75"/>
                              <a:gd name="T57" fmla="*/ 10 h 115"/>
                              <a:gd name="T58" fmla="*/ 70 w 75"/>
                              <a:gd name="T59" fmla="*/ 20 h 115"/>
                              <a:gd name="T60" fmla="*/ 60 w 75"/>
                              <a:gd name="T61" fmla="*/ 30 h 115"/>
                              <a:gd name="T62" fmla="*/ 55 w 75"/>
                              <a:gd name="T63" fmla="*/ 15 h 115"/>
                              <a:gd name="T64" fmla="*/ 50 w 75"/>
                              <a:gd name="T65" fmla="*/ 10 h 115"/>
                              <a:gd name="T66" fmla="*/ 40 w 75"/>
                              <a:gd name="T67" fmla="*/ 10 h 115"/>
                              <a:gd name="T68" fmla="*/ 20 w 75"/>
                              <a:gd name="T69" fmla="*/ 25 h 115"/>
                              <a:gd name="T70" fmla="*/ 15 w 75"/>
                              <a:gd name="T71" fmla="*/ 40 h 115"/>
                              <a:gd name="T72" fmla="*/ 10 w 75"/>
                              <a:gd name="T73" fmla="*/ 60 h 1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75" h="115">
                                <a:moveTo>
                                  <a:pt x="15" y="80"/>
                                </a:moveTo>
                                <a:lnTo>
                                  <a:pt x="15" y="80"/>
                                </a:lnTo>
                                <a:lnTo>
                                  <a:pt x="15" y="90"/>
                                </a:lnTo>
                                <a:lnTo>
                                  <a:pt x="20" y="100"/>
                                </a:lnTo>
                                <a:lnTo>
                                  <a:pt x="20" y="100"/>
                                </a:lnTo>
                                <a:lnTo>
                                  <a:pt x="30" y="105"/>
                                </a:lnTo>
                                <a:lnTo>
                                  <a:pt x="40" y="110"/>
                                </a:lnTo>
                                <a:lnTo>
                                  <a:pt x="40" y="110"/>
                                </a:lnTo>
                                <a:lnTo>
                                  <a:pt x="50" y="105"/>
                                </a:lnTo>
                                <a:lnTo>
                                  <a:pt x="55" y="100"/>
                                </a:lnTo>
                                <a:lnTo>
                                  <a:pt x="55" y="100"/>
                                </a:lnTo>
                                <a:lnTo>
                                  <a:pt x="60" y="90"/>
                                </a:lnTo>
                                <a:lnTo>
                                  <a:pt x="65" y="80"/>
                                </a:lnTo>
                                <a:lnTo>
                                  <a:pt x="65" y="80"/>
                                </a:lnTo>
                                <a:lnTo>
                                  <a:pt x="60" y="70"/>
                                </a:lnTo>
                                <a:lnTo>
                                  <a:pt x="55" y="60"/>
                                </a:lnTo>
                                <a:lnTo>
                                  <a:pt x="55" y="60"/>
                                </a:lnTo>
                                <a:lnTo>
                                  <a:pt x="50" y="55"/>
                                </a:lnTo>
                                <a:lnTo>
                                  <a:pt x="40" y="50"/>
                                </a:lnTo>
                                <a:lnTo>
                                  <a:pt x="40" y="50"/>
                                </a:lnTo>
                                <a:lnTo>
                                  <a:pt x="30" y="55"/>
                                </a:lnTo>
                                <a:lnTo>
                                  <a:pt x="20" y="60"/>
                                </a:lnTo>
                                <a:lnTo>
                                  <a:pt x="20" y="60"/>
                                </a:lnTo>
                                <a:lnTo>
                                  <a:pt x="15" y="70"/>
                                </a:lnTo>
                                <a:lnTo>
                                  <a:pt x="15" y="80"/>
                                </a:lnTo>
                                <a:lnTo>
                                  <a:pt x="15" y="80"/>
                                </a:lnTo>
                                <a:close/>
                                <a:moveTo>
                                  <a:pt x="10" y="60"/>
                                </a:moveTo>
                                <a:lnTo>
                                  <a:pt x="10" y="60"/>
                                </a:lnTo>
                                <a:lnTo>
                                  <a:pt x="25" y="45"/>
                                </a:lnTo>
                                <a:lnTo>
                                  <a:pt x="25" y="45"/>
                                </a:lnTo>
                                <a:lnTo>
                                  <a:pt x="40" y="45"/>
                                </a:lnTo>
                                <a:lnTo>
                                  <a:pt x="40" y="45"/>
                                </a:lnTo>
                                <a:lnTo>
                                  <a:pt x="55" y="45"/>
                                </a:lnTo>
                                <a:lnTo>
                                  <a:pt x="65" y="55"/>
                                </a:lnTo>
                                <a:lnTo>
                                  <a:pt x="65" y="55"/>
                                </a:lnTo>
                                <a:lnTo>
                                  <a:pt x="70" y="65"/>
                                </a:lnTo>
                                <a:lnTo>
                                  <a:pt x="75" y="80"/>
                                </a:lnTo>
                                <a:lnTo>
                                  <a:pt x="75" y="80"/>
                                </a:lnTo>
                                <a:lnTo>
                                  <a:pt x="70" y="95"/>
                                </a:lnTo>
                                <a:lnTo>
                                  <a:pt x="65" y="105"/>
                                </a:lnTo>
                                <a:lnTo>
                                  <a:pt x="65" y="105"/>
                                </a:lnTo>
                                <a:lnTo>
                                  <a:pt x="55" y="115"/>
                                </a:lnTo>
                                <a:lnTo>
                                  <a:pt x="40" y="115"/>
                                </a:lnTo>
                                <a:lnTo>
                                  <a:pt x="40" y="115"/>
                                </a:lnTo>
                                <a:lnTo>
                                  <a:pt x="20" y="115"/>
                                </a:lnTo>
                                <a:lnTo>
                                  <a:pt x="10" y="105"/>
                                </a:lnTo>
                                <a:lnTo>
                                  <a:pt x="10" y="105"/>
                                </a:lnTo>
                                <a:lnTo>
                                  <a:pt x="5" y="85"/>
                                </a:lnTo>
                                <a:lnTo>
                                  <a:pt x="0" y="65"/>
                                </a:lnTo>
                                <a:lnTo>
                                  <a:pt x="0" y="65"/>
                                </a:lnTo>
                                <a:lnTo>
                                  <a:pt x="5" y="40"/>
                                </a:lnTo>
                                <a:lnTo>
                                  <a:pt x="10" y="20"/>
                                </a:lnTo>
                                <a:lnTo>
                                  <a:pt x="10" y="20"/>
                                </a:lnTo>
                                <a:lnTo>
                                  <a:pt x="25" y="5"/>
                                </a:lnTo>
                                <a:lnTo>
                                  <a:pt x="40" y="0"/>
                                </a:lnTo>
                                <a:lnTo>
                                  <a:pt x="40" y="0"/>
                                </a:lnTo>
                                <a:lnTo>
                                  <a:pt x="55" y="5"/>
                                </a:lnTo>
                                <a:lnTo>
                                  <a:pt x="65" y="10"/>
                                </a:lnTo>
                                <a:lnTo>
                                  <a:pt x="65" y="10"/>
                                </a:lnTo>
                                <a:lnTo>
                                  <a:pt x="70" y="20"/>
                                </a:lnTo>
                                <a:lnTo>
                                  <a:pt x="70" y="30"/>
                                </a:lnTo>
                                <a:lnTo>
                                  <a:pt x="60" y="30"/>
                                </a:lnTo>
                                <a:lnTo>
                                  <a:pt x="60" y="30"/>
                                </a:lnTo>
                                <a:lnTo>
                                  <a:pt x="55" y="15"/>
                                </a:lnTo>
                                <a:lnTo>
                                  <a:pt x="55" y="15"/>
                                </a:lnTo>
                                <a:lnTo>
                                  <a:pt x="50" y="10"/>
                                </a:lnTo>
                                <a:lnTo>
                                  <a:pt x="40" y="10"/>
                                </a:lnTo>
                                <a:lnTo>
                                  <a:pt x="40" y="10"/>
                                </a:lnTo>
                                <a:lnTo>
                                  <a:pt x="30" y="15"/>
                                </a:lnTo>
                                <a:lnTo>
                                  <a:pt x="20" y="25"/>
                                </a:lnTo>
                                <a:lnTo>
                                  <a:pt x="20" y="25"/>
                                </a:lnTo>
                                <a:lnTo>
                                  <a:pt x="15" y="40"/>
                                </a:lnTo>
                                <a:lnTo>
                                  <a:pt x="10" y="60"/>
                                </a:lnTo>
                                <a:lnTo>
                                  <a:pt x="10" y="6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Freeform 156"/>
                        <wps:cNvSpPr>
                          <a:spLocks/>
                        </wps:cNvSpPr>
                        <wps:spPr bwMode="auto">
                          <a:xfrm>
                            <a:off x="1275715" y="1244600"/>
                            <a:ext cx="44450" cy="69850"/>
                          </a:xfrm>
                          <a:custGeom>
                            <a:avLst/>
                            <a:gdLst>
                              <a:gd name="T0" fmla="*/ 15 w 70"/>
                              <a:gd name="T1" fmla="*/ 110 h 110"/>
                              <a:gd name="T2" fmla="*/ 15 w 70"/>
                              <a:gd name="T3" fmla="*/ 110 h 110"/>
                              <a:gd name="T4" fmla="*/ 20 w 70"/>
                              <a:gd name="T5" fmla="*/ 80 h 110"/>
                              <a:gd name="T6" fmla="*/ 30 w 70"/>
                              <a:gd name="T7" fmla="*/ 55 h 110"/>
                              <a:gd name="T8" fmla="*/ 30 w 70"/>
                              <a:gd name="T9" fmla="*/ 55 h 110"/>
                              <a:gd name="T10" fmla="*/ 45 w 70"/>
                              <a:gd name="T11" fmla="*/ 30 h 110"/>
                              <a:gd name="T12" fmla="*/ 60 w 70"/>
                              <a:gd name="T13" fmla="*/ 10 h 110"/>
                              <a:gd name="T14" fmla="*/ 0 w 70"/>
                              <a:gd name="T15" fmla="*/ 10 h 110"/>
                              <a:gd name="T16" fmla="*/ 0 w 70"/>
                              <a:gd name="T17" fmla="*/ 0 h 110"/>
                              <a:gd name="T18" fmla="*/ 70 w 70"/>
                              <a:gd name="T19" fmla="*/ 0 h 110"/>
                              <a:gd name="T20" fmla="*/ 70 w 70"/>
                              <a:gd name="T21" fmla="*/ 10 h 110"/>
                              <a:gd name="T22" fmla="*/ 70 w 70"/>
                              <a:gd name="T23" fmla="*/ 10 h 110"/>
                              <a:gd name="T24" fmla="*/ 55 w 70"/>
                              <a:gd name="T25" fmla="*/ 30 h 110"/>
                              <a:gd name="T26" fmla="*/ 40 w 70"/>
                              <a:gd name="T27" fmla="*/ 55 h 110"/>
                              <a:gd name="T28" fmla="*/ 40 w 70"/>
                              <a:gd name="T29" fmla="*/ 55 h 110"/>
                              <a:gd name="T30" fmla="*/ 30 w 70"/>
                              <a:gd name="T31" fmla="*/ 80 h 110"/>
                              <a:gd name="T32" fmla="*/ 25 w 70"/>
                              <a:gd name="T33" fmla="*/ 110 h 110"/>
                              <a:gd name="T34" fmla="*/ 15 w 70"/>
                              <a:gd name="T35" fmla="*/ 110 h 110"/>
                              <a:gd name="T36" fmla="*/ 15 w 70"/>
                              <a:gd name="T37" fmla="*/ 110 h 1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70" h="110">
                                <a:moveTo>
                                  <a:pt x="15" y="110"/>
                                </a:moveTo>
                                <a:lnTo>
                                  <a:pt x="15" y="110"/>
                                </a:lnTo>
                                <a:lnTo>
                                  <a:pt x="20" y="80"/>
                                </a:lnTo>
                                <a:lnTo>
                                  <a:pt x="30" y="55"/>
                                </a:lnTo>
                                <a:lnTo>
                                  <a:pt x="30" y="55"/>
                                </a:lnTo>
                                <a:lnTo>
                                  <a:pt x="45" y="30"/>
                                </a:lnTo>
                                <a:lnTo>
                                  <a:pt x="60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lnTo>
                                  <a:pt x="70" y="0"/>
                                </a:lnTo>
                                <a:lnTo>
                                  <a:pt x="70" y="10"/>
                                </a:lnTo>
                                <a:lnTo>
                                  <a:pt x="70" y="10"/>
                                </a:lnTo>
                                <a:lnTo>
                                  <a:pt x="55" y="30"/>
                                </a:lnTo>
                                <a:lnTo>
                                  <a:pt x="40" y="55"/>
                                </a:lnTo>
                                <a:lnTo>
                                  <a:pt x="40" y="55"/>
                                </a:lnTo>
                                <a:lnTo>
                                  <a:pt x="30" y="80"/>
                                </a:lnTo>
                                <a:lnTo>
                                  <a:pt x="25" y="110"/>
                                </a:lnTo>
                                <a:lnTo>
                                  <a:pt x="15" y="110"/>
                                </a:lnTo>
                                <a:lnTo>
                                  <a:pt x="15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Freeform 157"/>
                        <wps:cNvSpPr>
                          <a:spLocks/>
                        </wps:cNvSpPr>
                        <wps:spPr bwMode="auto">
                          <a:xfrm>
                            <a:off x="1342390" y="1260475"/>
                            <a:ext cx="41275" cy="53975"/>
                          </a:xfrm>
                          <a:custGeom>
                            <a:avLst/>
                            <a:gdLst>
                              <a:gd name="T0" fmla="*/ 10 w 65"/>
                              <a:gd name="T1" fmla="*/ 60 h 85"/>
                              <a:gd name="T2" fmla="*/ 10 w 65"/>
                              <a:gd name="T3" fmla="*/ 65 h 85"/>
                              <a:gd name="T4" fmla="*/ 15 w 65"/>
                              <a:gd name="T5" fmla="*/ 70 h 85"/>
                              <a:gd name="T6" fmla="*/ 30 w 65"/>
                              <a:gd name="T7" fmla="*/ 75 h 85"/>
                              <a:gd name="T8" fmla="*/ 50 w 65"/>
                              <a:gd name="T9" fmla="*/ 75 h 85"/>
                              <a:gd name="T10" fmla="*/ 55 w 65"/>
                              <a:gd name="T11" fmla="*/ 70 h 85"/>
                              <a:gd name="T12" fmla="*/ 55 w 65"/>
                              <a:gd name="T13" fmla="*/ 60 h 85"/>
                              <a:gd name="T14" fmla="*/ 35 w 65"/>
                              <a:gd name="T15" fmla="*/ 45 h 85"/>
                              <a:gd name="T16" fmla="*/ 30 w 65"/>
                              <a:gd name="T17" fmla="*/ 45 h 85"/>
                              <a:gd name="T18" fmla="*/ 10 w 65"/>
                              <a:gd name="T19" fmla="*/ 35 h 85"/>
                              <a:gd name="T20" fmla="*/ 5 w 65"/>
                              <a:gd name="T21" fmla="*/ 30 h 85"/>
                              <a:gd name="T22" fmla="*/ 0 w 65"/>
                              <a:gd name="T23" fmla="*/ 25 h 85"/>
                              <a:gd name="T24" fmla="*/ 10 w 65"/>
                              <a:gd name="T25" fmla="*/ 5 h 85"/>
                              <a:gd name="T26" fmla="*/ 20 w 65"/>
                              <a:gd name="T27" fmla="*/ 0 h 85"/>
                              <a:gd name="T28" fmla="*/ 30 w 65"/>
                              <a:gd name="T29" fmla="*/ 0 h 85"/>
                              <a:gd name="T30" fmla="*/ 55 w 65"/>
                              <a:gd name="T31" fmla="*/ 5 h 85"/>
                              <a:gd name="T32" fmla="*/ 60 w 65"/>
                              <a:gd name="T33" fmla="*/ 15 h 85"/>
                              <a:gd name="T34" fmla="*/ 55 w 65"/>
                              <a:gd name="T35" fmla="*/ 25 h 85"/>
                              <a:gd name="T36" fmla="*/ 50 w 65"/>
                              <a:gd name="T37" fmla="*/ 15 h 85"/>
                              <a:gd name="T38" fmla="*/ 45 w 65"/>
                              <a:gd name="T39" fmla="*/ 10 h 85"/>
                              <a:gd name="T40" fmla="*/ 30 w 65"/>
                              <a:gd name="T41" fmla="*/ 5 h 85"/>
                              <a:gd name="T42" fmla="*/ 15 w 65"/>
                              <a:gd name="T43" fmla="*/ 10 h 85"/>
                              <a:gd name="T44" fmla="*/ 10 w 65"/>
                              <a:gd name="T45" fmla="*/ 20 h 85"/>
                              <a:gd name="T46" fmla="*/ 35 w 65"/>
                              <a:gd name="T47" fmla="*/ 40 h 85"/>
                              <a:gd name="T48" fmla="*/ 40 w 65"/>
                              <a:gd name="T49" fmla="*/ 40 h 85"/>
                              <a:gd name="T50" fmla="*/ 60 w 65"/>
                              <a:gd name="T51" fmla="*/ 45 h 85"/>
                              <a:gd name="T52" fmla="*/ 65 w 65"/>
                              <a:gd name="T53" fmla="*/ 55 h 85"/>
                              <a:gd name="T54" fmla="*/ 65 w 65"/>
                              <a:gd name="T55" fmla="*/ 60 h 85"/>
                              <a:gd name="T56" fmla="*/ 55 w 65"/>
                              <a:gd name="T57" fmla="*/ 80 h 85"/>
                              <a:gd name="T58" fmla="*/ 45 w 65"/>
                              <a:gd name="T59" fmla="*/ 85 h 85"/>
                              <a:gd name="T60" fmla="*/ 35 w 65"/>
                              <a:gd name="T61" fmla="*/ 85 h 85"/>
                              <a:gd name="T62" fmla="*/ 10 w 65"/>
                              <a:gd name="T63" fmla="*/ 80 h 85"/>
                              <a:gd name="T64" fmla="*/ 5 w 65"/>
                              <a:gd name="T65" fmla="*/ 70 h 85"/>
                              <a:gd name="T66" fmla="*/ 0 w 65"/>
                              <a:gd name="T67" fmla="*/ 60 h 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</a:cxnLst>
                            <a:rect l="0" t="0" r="r" b="b"/>
                            <a:pathLst>
                              <a:path w="65" h="85">
                                <a:moveTo>
                                  <a:pt x="0" y="60"/>
                                </a:moveTo>
                                <a:lnTo>
                                  <a:pt x="10" y="60"/>
                                </a:lnTo>
                                <a:lnTo>
                                  <a:pt x="10" y="60"/>
                                </a:lnTo>
                                <a:lnTo>
                                  <a:pt x="10" y="65"/>
                                </a:lnTo>
                                <a:lnTo>
                                  <a:pt x="15" y="70"/>
                                </a:lnTo>
                                <a:lnTo>
                                  <a:pt x="15" y="70"/>
                                </a:lnTo>
                                <a:lnTo>
                                  <a:pt x="25" y="75"/>
                                </a:lnTo>
                                <a:lnTo>
                                  <a:pt x="30" y="75"/>
                                </a:lnTo>
                                <a:lnTo>
                                  <a:pt x="30" y="75"/>
                                </a:lnTo>
                                <a:lnTo>
                                  <a:pt x="50" y="75"/>
                                </a:lnTo>
                                <a:lnTo>
                                  <a:pt x="50" y="75"/>
                                </a:lnTo>
                                <a:lnTo>
                                  <a:pt x="55" y="70"/>
                                </a:lnTo>
                                <a:lnTo>
                                  <a:pt x="55" y="60"/>
                                </a:lnTo>
                                <a:lnTo>
                                  <a:pt x="55" y="60"/>
                                </a:lnTo>
                                <a:lnTo>
                                  <a:pt x="50" y="55"/>
                                </a:lnTo>
                                <a:lnTo>
                                  <a:pt x="35" y="45"/>
                                </a:lnTo>
                                <a:lnTo>
                                  <a:pt x="35" y="45"/>
                                </a:lnTo>
                                <a:lnTo>
                                  <a:pt x="30" y="45"/>
                                </a:lnTo>
                                <a:lnTo>
                                  <a:pt x="30" y="45"/>
                                </a:lnTo>
                                <a:lnTo>
                                  <a:pt x="10" y="35"/>
                                </a:lnTo>
                                <a:lnTo>
                                  <a:pt x="10" y="35"/>
                                </a:lnTo>
                                <a:lnTo>
                                  <a:pt x="5" y="30"/>
                                </a:lnTo>
                                <a:lnTo>
                                  <a:pt x="0" y="25"/>
                                </a:lnTo>
                                <a:lnTo>
                                  <a:pt x="0" y="25"/>
                                </a:lnTo>
                                <a:lnTo>
                                  <a:pt x="5" y="15"/>
                                </a:lnTo>
                                <a:lnTo>
                                  <a:pt x="10" y="5"/>
                                </a:lnTo>
                                <a:lnTo>
                                  <a:pt x="10" y="5"/>
                                </a:lnTo>
                                <a:lnTo>
                                  <a:pt x="20" y="0"/>
                                </a:lnTo>
                                <a:lnTo>
                                  <a:pt x="30" y="0"/>
                                </a:lnTo>
                                <a:lnTo>
                                  <a:pt x="30" y="0"/>
                                </a:lnTo>
                                <a:lnTo>
                                  <a:pt x="45" y="0"/>
                                </a:lnTo>
                                <a:lnTo>
                                  <a:pt x="55" y="5"/>
                                </a:lnTo>
                                <a:lnTo>
                                  <a:pt x="55" y="5"/>
                                </a:lnTo>
                                <a:lnTo>
                                  <a:pt x="60" y="15"/>
                                </a:lnTo>
                                <a:lnTo>
                                  <a:pt x="60" y="25"/>
                                </a:lnTo>
                                <a:lnTo>
                                  <a:pt x="55" y="25"/>
                                </a:lnTo>
                                <a:lnTo>
                                  <a:pt x="55" y="25"/>
                                </a:lnTo>
                                <a:lnTo>
                                  <a:pt x="50" y="15"/>
                                </a:lnTo>
                                <a:lnTo>
                                  <a:pt x="45" y="10"/>
                                </a:lnTo>
                                <a:lnTo>
                                  <a:pt x="45" y="10"/>
                                </a:lnTo>
                                <a:lnTo>
                                  <a:pt x="30" y="5"/>
                                </a:lnTo>
                                <a:lnTo>
                                  <a:pt x="30" y="5"/>
                                </a:lnTo>
                                <a:lnTo>
                                  <a:pt x="15" y="10"/>
                                </a:lnTo>
                                <a:lnTo>
                                  <a:pt x="15" y="10"/>
                                </a:lnTo>
                                <a:lnTo>
                                  <a:pt x="1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30"/>
                                </a:lnTo>
                                <a:lnTo>
                                  <a:pt x="35" y="40"/>
                                </a:lnTo>
                                <a:lnTo>
                                  <a:pt x="35" y="40"/>
                                </a:lnTo>
                                <a:lnTo>
                                  <a:pt x="40" y="40"/>
                                </a:lnTo>
                                <a:lnTo>
                                  <a:pt x="40" y="40"/>
                                </a:lnTo>
                                <a:lnTo>
                                  <a:pt x="60" y="45"/>
                                </a:lnTo>
                                <a:lnTo>
                                  <a:pt x="60" y="45"/>
                                </a:lnTo>
                                <a:lnTo>
                                  <a:pt x="65" y="55"/>
                                </a:lnTo>
                                <a:lnTo>
                                  <a:pt x="65" y="60"/>
                                </a:lnTo>
                                <a:lnTo>
                                  <a:pt x="65" y="60"/>
                                </a:lnTo>
                                <a:lnTo>
                                  <a:pt x="60" y="70"/>
                                </a:lnTo>
                                <a:lnTo>
                                  <a:pt x="55" y="80"/>
                                </a:lnTo>
                                <a:lnTo>
                                  <a:pt x="55" y="80"/>
                                </a:lnTo>
                                <a:lnTo>
                                  <a:pt x="45" y="85"/>
                                </a:lnTo>
                                <a:lnTo>
                                  <a:pt x="35" y="85"/>
                                </a:lnTo>
                                <a:lnTo>
                                  <a:pt x="35" y="85"/>
                                </a:lnTo>
                                <a:lnTo>
                                  <a:pt x="20" y="85"/>
                                </a:lnTo>
                                <a:lnTo>
                                  <a:pt x="10" y="80"/>
                                </a:lnTo>
                                <a:lnTo>
                                  <a:pt x="10" y="80"/>
                                </a:lnTo>
                                <a:lnTo>
                                  <a:pt x="5" y="70"/>
                                </a:lnTo>
                                <a:lnTo>
                                  <a:pt x="0" y="60"/>
                                </a:lnTo>
                                <a:lnTo>
                                  <a:pt x="0" y="6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Freeform 158"/>
                        <wps:cNvSpPr>
                          <a:spLocks/>
                        </wps:cNvSpPr>
                        <wps:spPr bwMode="auto">
                          <a:xfrm>
                            <a:off x="0" y="146050"/>
                            <a:ext cx="25400" cy="69850"/>
                          </a:xfrm>
                          <a:custGeom>
                            <a:avLst/>
                            <a:gdLst>
                              <a:gd name="T0" fmla="*/ 30 w 40"/>
                              <a:gd name="T1" fmla="*/ 110 h 110"/>
                              <a:gd name="T2" fmla="*/ 30 w 40"/>
                              <a:gd name="T3" fmla="*/ 20 h 110"/>
                              <a:gd name="T4" fmla="*/ 30 w 40"/>
                              <a:gd name="T5" fmla="*/ 20 h 110"/>
                              <a:gd name="T6" fmla="*/ 20 w 40"/>
                              <a:gd name="T7" fmla="*/ 25 h 110"/>
                              <a:gd name="T8" fmla="*/ 20 w 40"/>
                              <a:gd name="T9" fmla="*/ 25 h 110"/>
                              <a:gd name="T10" fmla="*/ 0 w 40"/>
                              <a:gd name="T11" fmla="*/ 25 h 110"/>
                              <a:gd name="T12" fmla="*/ 0 w 40"/>
                              <a:gd name="T13" fmla="*/ 25 h 110"/>
                              <a:gd name="T14" fmla="*/ 0 w 40"/>
                              <a:gd name="T15" fmla="*/ 20 h 110"/>
                              <a:gd name="T16" fmla="*/ 0 w 40"/>
                              <a:gd name="T17" fmla="*/ 20 h 110"/>
                              <a:gd name="T18" fmla="*/ 0 w 40"/>
                              <a:gd name="T19" fmla="*/ 20 h 110"/>
                              <a:gd name="T20" fmla="*/ 15 w 40"/>
                              <a:gd name="T21" fmla="*/ 20 h 110"/>
                              <a:gd name="T22" fmla="*/ 20 w 40"/>
                              <a:gd name="T23" fmla="*/ 15 h 110"/>
                              <a:gd name="T24" fmla="*/ 20 w 40"/>
                              <a:gd name="T25" fmla="*/ 15 h 110"/>
                              <a:gd name="T26" fmla="*/ 25 w 40"/>
                              <a:gd name="T27" fmla="*/ 10 h 110"/>
                              <a:gd name="T28" fmla="*/ 30 w 40"/>
                              <a:gd name="T29" fmla="*/ 0 h 110"/>
                              <a:gd name="T30" fmla="*/ 40 w 40"/>
                              <a:gd name="T31" fmla="*/ 0 h 110"/>
                              <a:gd name="T32" fmla="*/ 40 w 40"/>
                              <a:gd name="T33" fmla="*/ 110 h 110"/>
                              <a:gd name="T34" fmla="*/ 30 w 40"/>
                              <a:gd name="T35" fmla="*/ 110 h 110"/>
                              <a:gd name="T36" fmla="*/ 30 w 40"/>
                              <a:gd name="T37" fmla="*/ 110 h 1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40" h="110">
                                <a:moveTo>
                                  <a:pt x="30" y="110"/>
                                </a:moveTo>
                                <a:lnTo>
                                  <a:pt x="30" y="20"/>
                                </a:lnTo>
                                <a:lnTo>
                                  <a:pt x="30" y="20"/>
                                </a:lnTo>
                                <a:lnTo>
                                  <a:pt x="20" y="25"/>
                                </a:lnTo>
                                <a:lnTo>
                                  <a:pt x="20" y="25"/>
                                </a:lnTo>
                                <a:lnTo>
                                  <a:pt x="0" y="25"/>
                                </a:lnTo>
                                <a:lnTo>
                                  <a:pt x="0" y="25"/>
                                </a:lnTo>
                                <a:lnTo>
                                  <a:pt x="0" y="20"/>
                                </a:lnTo>
                                <a:lnTo>
                                  <a:pt x="0" y="20"/>
                                </a:lnTo>
                                <a:lnTo>
                                  <a:pt x="0" y="20"/>
                                </a:lnTo>
                                <a:lnTo>
                                  <a:pt x="15" y="20"/>
                                </a:lnTo>
                                <a:lnTo>
                                  <a:pt x="20" y="15"/>
                                </a:lnTo>
                                <a:lnTo>
                                  <a:pt x="20" y="15"/>
                                </a:lnTo>
                                <a:lnTo>
                                  <a:pt x="25" y="10"/>
                                </a:lnTo>
                                <a:lnTo>
                                  <a:pt x="30" y="0"/>
                                </a:lnTo>
                                <a:lnTo>
                                  <a:pt x="40" y="0"/>
                                </a:lnTo>
                                <a:lnTo>
                                  <a:pt x="40" y="110"/>
                                </a:lnTo>
                                <a:lnTo>
                                  <a:pt x="30" y="110"/>
                                </a:lnTo>
                                <a:lnTo>
                                  <a:pt x="30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Freeform 159"/>
                        <wps:cNvSpPr>
                          <a:spLocks noEditPoints="1"/>
                        </wps:cNvSpPr>
                        <wps:spPr bwMode="auto">
                          <a:xfrm>
                            <a:off x="47625" y="146050"/>
                            <a:ext cx="47625" cy="69850"/>
                          </a:xfrm>
                          <a:custGeom>
                            <a:avLst/>
                            <a:gdLst>
                              <a:gd name="T0" fmla="*/ 50 w 75"/>
                              <a:gd name="T1" fmla="*/ 75 h 110"/>
                              <a:gd name="T2" fmla="*/ 50 w 75"/>
                              <a:gd name="T3" fmla="*/ 15 h 110"/>
                              <a:gd name="T4" fmla="*/ 10 w 75"/>
                              <a:gd name="T5" fmla="*/ 75 h 110"/>
                              <a:gd name="T6" fmla="*/ 50 w 75"/>
                              <a:gd name="T7" fmla="*/ 75 h 110"/>
                              <a:gd name="T8" fmla="*/ 50 w 75"/>
                              <a:gd name="T9" fmla="*/ 75 h 110"/>
                              <a:gd name="T10" fmla="*/ 50 w 75"/>
                              <a:gd name="T11" fmla="*/ 110 h 110"/>
                              <a:gd name="T12" fmla="*/ 50 w 75"/>
                              <a:gd name="T13" fmla="*/ 80 h 110"/>
                              <a:gd name="T14" fmla="*/ 0 w 75"/>
                              <a:gd name="T15" fmla="*/ 80 h 110"/>
                              <a:gd name="T16" fmla="*/ 0 w 75"/>
                              <a:gd name="T17" fmla="*/ 75 h 110"/>
                              <a:gd name="T18" fmla="*/ 50 w 75"/>
                              <a:gd name="T19" fmla="*/ 0 h 110"/>
                              <a:gd name="T20" fmla="*/ 60 w 75"/>
                              <a:gd name="T21" fmla="*/ 0 h 110"/>
                              <a:gd name="T22" fmla="*/ 60 w 75"/>
                              <a:gd name="T23" fmla="*/ 75 h 110"/>
                              <a:gd name="T24" fmla="*/ 75 w 75"/>
                              <a:gd name="T25" fmla="*/ 75 h 110"/>
                              <a:gd name="T26" fmla="*/ 75 w 75"/>
                              <a:gd name="T27" fmla="*/ 80 h 110"/>
                              <a:gd name="T28" fmla="*/ 60 w 75"/>
                              <a:gd name="T29" fmla="*/ 80 h 110"/>
                              <a:gd name="T30" fmla="*/ 60 w 75"/>
                              <a:gd name="T31" fmla="*/ 110 h 110"/>
                              <a:gd name="T32" fmla="*/ 50 w 75"/>
                              <a:gd name="T33" fmla="*/ 110 h 110"/>
                              <a:gd name="T34" fmla="*/ 50 w 75"/>
                              <a:gd name="T35" fmla="*/ 110 h 1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75" h="110">
                                <a:moveTo>
                                  <a:pt x="50" y="75"/>
                                </a:moveTo>
                                <a:lnTo>
                                  <a:pt x="50" y="15"/>
                                </a:lnTo>
                                <a:lnTo>
                                  <a:pt x="10" y="75"/>
                                </a:lnTo>
                                <a:lnTo>
                                  <a:pt x="50" y="75"/>
                                </a:lnTo>
                                <a:lnTo>
                                  <a:pt x="50" y="75"/>
                                </a:lnTo>
                                <a:close/>
                                <a:moveTo>
                                  <a:pt x="50" y="110"/>
                                </a:moveTo>
                                <a:lnTo>
                                  <a:pt x="50" y="80"/>
                                </a:lnTo>
                                <a:lnTo>
                                  <a:pt x="0" y="80"/>
                                </a:lnTo>
                                <a:lnTo>
                                  <a:pt x="0" y="75"/>
                                </a:lnTo>
                                <a:lnTo>
                                  <a:pt x="50" y="0"/>
                                </a:lnTo>
                                <a:lnTo>
                                  <a:pt x="60" y="0"/>
                                </a:lnTo>
                                <a:lnTo>
                                  <a:pt x="60" y="75"/>
                                </a:lnTo>
                                <a:lnTo>
                                  <a:pt x="75" y="75"/>
                                </a:lnTo>
                                <a:lnTo>
                                  <a:pt x="75" y="80"/>
                                </a:lnTo>
                                <a:lnTo>
                                  <a:pt x="60" y="80"/>
                                </a:lnTo>
                                <a:lnTo>
                                  <a:pt x="60" y="110"/>
                                </a:lnTo>
                                <a:lnTo>
                                  <a:pt x="50" y="110"/>
                                </a:lnTo>
                                <a:lnTo>
                                  <a:pt x="50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Freeform 160"/>
                        <wps:cNvSpPr>
                          <a:spLocks/>
                        </wps:cNvSpPr>
                        <wps:spPr bwMode="auto">
                          <a:xfrm>
                            <a:off x="130175" y="114300"/>
                            <a:ext cx="73660" cy="53975"/>
                          </a:xfrm>
                          <a:custGeom>
                            <a:avLst/>
                            <a:gdLst>
                              <a:gd name="T0" fmla="*/ 0 w 116"/>
                              <a:gd name="T1" fmla="*/ 85 h 85"/>
                              <a:gd name="T2" fmla="*/ 0 w 116"/>
                              <a:gd name="T3" fmla="*/ 5 h 85"/>
                              <a:gd name="T4" fmla="*/ 10 w 116"/>
                              <a:gd name="T5" fmla="*/ 5 h 85"/>
                              <a:gd name="T6" fmla="*/ 10 w 116"/>
                              <a:gd name="T7" fmla="*/ 20 h 85"/>
                              <a:gd name="T8" fmla="*/ 10 w 116"/>
                              <a:gd name="T9" fmla="*/ 20 h 85"/>
                              <a:gd name="T10" fmla="*/ 20 w 116"/>
                              <a:gd name="T11" fmla="*/ 5 h 85"/>
                              <a:gd name="T12" fmla="*/ 20 w 116"/>
                              <a:gd name="T13" fmla="*/ 5 h 85"/>
                              <a:gd name="T14" fmla="*/ 35 w 116"/>
                              <a:gd name="T15" fmla="*/ 0 h 85"/>
                              <a:gd name="T16" fmla="*/ 35 w 116"/>
                              <a:gd name="T17" fmla="*/ 0 h 85"/>
                              <a:gd name="T18" fmla="*/ 51 w 116"/>
                              <a:gd name="T19" fmla="*/ 5 h 85"/>
                              <a:gd name="T20" fmla="*/ 51 w 116"/>
                              <a:gd name="T21" fmla="*/ 5 h 85"/>
                              <a:gd name="T22" fmla="*/ 61 w 116"/>
                              <a:gd name="T23" fmla="*/ 20 h 85"/>
                              <a:gd name="T24" fmla="*/ 61 w 116"/>
                              <a:gd name="T25" fmla="*/ 20 h 85"/>
                              <a:gd name="T26" fmla="*/ 71 w 116"/>
                              <a:gd name="T27" fmla="*/ 5 h 85"/>
                              <a:gd name="T28" fmla="*/ 71 w 116"/>
                              <a:gd name="T29" fmla="*/ 5 h 85"/>
                              <a:gd name="T30" fmla="*/ 86 w 116"/>
                              <a:gd name="T31" fmla="*/ 0 h 85"/>
                              <a:gd name="T32" fmla="*/ 86 w 116"/>
                              <a:gd name="T33" fmla="*/ 0 h 85"/>
                              <a:gd name="T34" fmla="*/ 101 w 116"/>
                              <a:gd name="T35" fmla="*/ 5 h 85"/>
                              <a:gd name="T36" fmla="*/ 106 w 116"/>
                              <a:gd name="T37" fmla="*/ 10 h 85"/>
                              <a:gd name="T38" fmla="*/ 106 w 116"/>
                              <a:gd name="T39" fmla="*/ 10 h 85"/>
                              <a:gd name="T40" fmla="*/ 111 w 116"/>
                              <a:gd name="T41" fmla="*/ 20 h 85"/>
                              <a:gd name="T42" fmla="*/ 116 w 116"/>
                              <a:gd name="T43" fmla="*/ 30 h 85"/>
                              <a:gd name="T44" fmla="*/ 116 w 116"/>
                              <a:gd name="T45" fmla="*/ 85 h 85"/>
                              <a:gd name="T46" fmla="*/ 106 w 116"/>
                              <a:gd name="T47" fmla="*/ 85 h 85"/>
                              <a:gd name="T48" fmla="*/ 106 w 116"/>
                              <a:gd name="T49" fmla="*/ 30 h 85"/>
                              <a:gd name="T50" fmla="*/ 106 w 116"/>
                              <a:gd name="T51" fmla="*/ 30 h 85"/>
                              <a:gd name="T52" fmla="*/ 101 w 116"/>
                              <a:gd name="T53" fmla="*/ 15 h 85"/>
                              <a:gd name="T54" fmla="*/ 101 w 116"/>
                              <a:gd name="T55" fmla="*/ 15 h 85"/>
                              <a:gd name="T56" fmla="*/ 86 w 116"/>
                              <a:gd name="T57" fmla="*/ 10 h 85"/>
                              <a:gd name="T58" fmla="*/ 86 w 116"/>
                              <a:gd name="T59" fmla="*/ 10 h 85"/>
                              <a:gd name="T60" fmla="*/ 76 w 116"/>
                              <a:gd name="T61" fmla="*/ 15 h 85"/>
                              <a:gd name="T62" fmla="*/ 71 w 116"/>
                              <a:gd name="T63" fmla="*/ 20 h 85"/>
                              <a:gd name="T64" fmla="*/ 71 w 116"/>
                              <a:gd name="T65" fmla="*/ 20 h 85"/>
                              <a:gd name="T66" fmla="*/ 66 w 116"/>
                              <a:gd name="T67" fmla="*/ 25 h 85"/>
                              <a:gd name="T68" fmla="*/ 61 w 116"/>
                              <a:gd name="T69" fmla="*/ 35 h 85"/>
                              <a:gd name="T70" fmla="*/ 61 w 116"/>
                              <a:gd name="T71" fmla="*/ 85 h 85"/>
                              <a:gd name="T72" fmla="*/ 56 w 116"/>
                              <a:gd name="T73" fmla="*/ 85 h 85"/>
                              <a:gd name="T74" fmla="*/ 56 w 116"/>
                              <a:gd name="T75" fmla="*/ 30 h 85"/>
                              <a:gd name="T76" fmla="*/ 56 w 116"/>
                              <a:gd name="T77" fmla="*/ 30 h 85"/>
                              <a:gd name="T78" fmla="*/ 51 w 116"/>
                              <a:gd name="T79" fmla="*/ 15 h 85"/>
                              <a:gd name="T80" fmla="*/ 51 w 116"/>
                              <a:gd name="T81" fmla="*/ 15 h 85"/>
                              <a:gd name="T82" fmla="*/ 46 w 116"/>
                              <a:gd name="T83" fmla="*/ 10 h 85"/>
                              <a:gd name="T84" fmla="*/ 35 w 116"/>
                              <a:gd name="T85" fmla="*/ 10 h 85"/>
                              <a:gd name="T86" fmla="*/ 35 w 116"/>
                              <a:gd name="T87" fmla="*/ 10 h 85"/>
                              <a:gd name="T88" fmla="*/ 25 w 116"/>
                              <a:gd name="T89" fmla="*/ 15 h 85"/>
                              <a:gd name="T90" fmla="*/ 20 w 116"/>
                              <a:gd name="T91" fmla="*/ 20 h 85"/>
                              <a:gd name="T92" fmla="*/ 20 w 116"/>
                              <a:gd name="T93" fmla="*/ 20 h 85"/>
                              <a:gd name="T94" fmla="*/ 15 w 116"/>
                              <a:gd name="T95" fmla="*/ 25 h 85"/>
                              <a:gd name="T96" fmla="*/ 10 w 116"/>
                              <a:gd name="T97" fmla="*/ 35 h 85"/>
                              <a:gd name="T98" fmla="*/ 10 w 116"/>
                              <a:gd name="T99" fmla="*/ 85 h 85"/>
                              <a:gd name="T100" fmla="*/ 0 w 116"/>
                              <a:gd name="T101" fmla="*/ 85 h 85"/>
                              <a:gd name="T102" fmla="*/ 0 w 116"/>
                              <a:gd name="T103" fmla="*/ 85 h 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16" h="85">
                                <a:moveTo>
                                  <a:pt x="0" y="85"/>
                                </a:moveTo>
                                <a:lnTo>
                                  <a:pt x="0" y="5"/>
                                </a:lnTo>
                                <a:lnTo>
                                  <a:pt x="10" y="5"/>
                                </a:lnTo>
                                <a:lnTo>
                                  <a:pt x="10" y="20"/>
                                </a:lnTo>
                                <a:lnTo>
                                  <a:pt x="10" y="20"/>
                                </a:lnTo>
                                <a:lnTo>
                                  <a:pt x="20" y="5"/>
                                </a:lnTo>
                                <a:lnTo>
                                  <a:pt x="20" y="5"/>
                                </a:lnTo>
                                <a:lnTo>
                                  <a:pt x="35" y="0"/>
                                </a:lnTo>
                                <a:lnTo>
                                  <a:pt x="35" y="0"/>
                                </a:lnTo>
                                <a:lnTo>
                                  <a:pt x="51" y="5"/>
                                </a:lnTo>
                                <a:lnTo>
                                  <a:pt x="51" y="5"/>
                                </a:lnTo>
                                <a:lnTo>
                                  <a:pt x="61" y="20"/>
                                </a:lnTo>
                                <a:lnTo>
                                  <a:pt x="61" y="20"/>
                                </a:lnTo>
                                <a:lnTo>
                                  <a:pt x="71" y="5"/>
                                </a:lnTo>
                                <a:lnTo>
                                  <a:pt x="71" y="5"/>
                                </a:lnTo>
                                <a:lnTo>
                                  <a:pt x="86" y="0"/>
                                </a:lnTo>
                                <a:lnTo>
                                  <a:pt x="86" y="0"/>
                                </a:lnTo>
                                <a:lnTo>
                                  <a:pt x="101" y="5"/>
                                </a:lnTo>
                                <a:lnTo>
                                  <a:pt x="106" y="10"/>
                                </a:lnTo>
                                <a:lnTo>
                                  <a:pt x="106" y="10"/>
                                </a:lnTo>
                                <a:lnTo>
                                  <a:pt x="111" y="20"/>
                                </a:lnTo>
                                <a:lnTo>
                                  <a:pt x="116" y="30"/>
                                </a:lnTo>
                                <a:lnTo>
                                  <a:pt x="116" y="85"/>
                                </a:lnTo>
                                <a:lnTo>
                                  <a:pt x="106" y="85"/>
                                </a:lnTo>
                                <a:lnTo>
                                  <a:pt x="106" y="30"/>
                                </a:lnTo>
                                <a:lnTo>
                                  <a:pt x="106" y="30"/>
                                </a:lnTo>
                                <a:lnTo>
                                  <a:pt x="101" y="15"/>
                                </a:lnTo>
                                <a:lnTo>
                                  <a:pt x="101" y="15"/>
                                </a:lnTo>
                                <a:lnTo>
                                  <a:pt x="86" y="10"/>
                                </a:lnTo>
                                <a:lnTo>
                                  <a:pt x="86" y="10"/>
                                </a:lnTo>
                                <a:lnTo>
                                  <a:pt x="76" y="15"/>
                                </a:lnTo>
                                <a:lnTo>
                                  <a:pt x="71" y="20"/>
                                </a:lnTo>
                                <a:lnTo>
                                  <a:pt x="71" y="20"/>
                                </a:lnTo>
                                <a:lnTo>
                                  <a:pt x="66" y="25"/>
                                </a:lnTo>
                                <a:lnTo>
                                  <a:pt x="61" y="35"/>
                                </a:lnTo>
                                <a:lnTo>
                                  <a:pt x="61" y="85"/>
                                </a:lnTo>
                                <a:lnTo>
                                  <a:pt x="56" y="85"/>
                                </a:lnTo>
                                <a:lnTo>
                                  <a:pt x="56" y="30"/>
                                </a:lnTo>
                                <a:lnTo>
                                  <a:pt x="56" y="30"/>
                                </a:lnTo>
                                <a:lnTo>
                                  <a:pt x="51" y="15"/>
                                </a:lnTo>
                                <a:lnTo>
                                  <a:pt x="51" y="15"/>
                                </a:lnTo>
                                <a:lnTo>
                                  <a:pt x="46" y="10"/>
                                </a:lnTo>
                                <a:lnTo>
                                  <a:pt x="35" y="10"/>
                                </a:lnTo>
                                <a:lnTo>
                                  <a:pt x="35" y="10"/>
                                </a:lnTo>
                                <a:lnTo>
                                  <a:pt x="25" y="15"/>
                                </a:lnTo>
                                <a:lnTo>
                                  <a:pt x="20" y="20"/>
                                </a:lnTo>
                                <a:lnTo>
                                  <a:pt x="20" y="20"/>
                                </a:lnTo>
                                <a:lnTo>
                                  <a:pt x="15" y="25"/>
                                </a:lnTo>
                                <a:lnTo>
                                  <a:pt x="10" y="35"/>
                                </a:lnTo>
                                <a:lnTo>
                                  <a:pt x="10" y="85"/>
                                </a:lnTo>
                                <a:lnTo>
                                  <a:pt x="0" y="85"/>
                                </a:lnTo>
                                <a:lnTo>
                                  <a:pt x="0" y="8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Freeform 161"/>
                        <wps:cNvSpPr>
                          <a:spLocks/>
                        </wps:cNvSpPr>
                        <wps:spPr bwMode="auto">
                          <a:xfrm>
                            <a:off x="146050" y="196850"/>
                            <a:ext cx="41910" cy="57150"/>
                          </a:xfrm>
                          <a:custGeom>
                            <a:avLst/>
                            <a:gdLst>
                              <a:gd name="T0" fmla="*/ 10 w 66"/>
                              <a:gd name="T1" fmla="*/ 60 h 90"/>
                              <a:gd name="T2" fmla="*/ 10 w 66"/>
                              <a:gd name="T3" fmla="*/ 70 h 90"/>
                              <a:gd name="T4" fmla="*/ 16 w 66"/>
                              <a:gd name="T5" fmla="*/ 75 h 90"/>
                              <a:gd name="T6" fmla="*/ 31 w 66"/>
                              <a:gd name="T7" fmla="*/ 80 h 90"/>
                              <a:gd name="T8" fmla="*/ 51 w 66"/>
                              <a:gd name="T9" fmla="*/ 75 h 90"/>
                              <a:gd name="T10" fmla="*/ 56 w 66"/>
                              <a:gd name="T11" fmla="*/ 70 h 90"/>
                              <a:gd name="T12" fmla="*/ 56 w 66"/>
                              <a:gd name="T13" fmla="*/ 65 h 90"/>
                              <a:gd name="T14" fmla="*/ 36 w 66"/>
                              <a:gd name="T15" fmla="*/ 50 h 90"/>
                              <a:gd name="T16" fmla="*/ 31 w 66"/>
                              <a:gd name="T17" fmla="*/ 50 h 90"/>
                              <a:gd name="T18" fmla="*/ 10 w 66"/>
                              <a:gd name="T19" fmla="*/ 40 h 90"/>
                              <a:gd name="T20" fmla="*/ 5 w 66"/>
                              <a:gd name="T21" fmla="*/ 35 h 90"/>
                              <a:gd name="T22" fmla="*/ 0 w 66"/>
                              <a:gd name="T23" fmla="*/ 25 h 90"/>
                              <a:gd name="T24" fmla="*/ 10 w 66"/>
                              <a:gd name="T25" fmla="*/ 10 h 90"/>
                              <a:gd name="T26" fmla="*/ 21 w 66"/>
                              <a:gd name="T27" fmla="*/ 5 h 90"/>
                              <a:gd name="T28" fmla="*/ 31 w 66"/>
                              <a:gd name="T29" fmla="*/ 0 h 90"/>
                              <a:gd name="T30" fmla="*/ 56 w 66"/>
                              <a:gd name="T31" fmla="*/ 10 h 90"/>
                              <a:gd name="T32" fmla="*/ 61 w 66"/>
                              <a:gd name="T33" fmla="*/ 15 h 90"/>
                              <a:gd name="T34" fmla="*/ 51 w 66"/>
                              <a:gd name="T35" fmla="*/ 30 h 90"/>
                              <a:gd name="T36" fmla="*/ 51 w 66"/>
                              <a:gd name="T37" fmla="*/ 20 h 90"/>
                              <a:gd name="T38" fmla="*/ 46 w 66"/>
                              <a:gd name="T39" fmla="*/ 15 h 90"/>
                              <a:gd name="T40" fmla="*/ 31 w 66"/>
                              <a:gd name="T41" fmla="*/ 10 h 90"/>
                              <a:gd name="T42" fmla="*/ 16 w 66"/>
                              <a:gd name="T43" fmla="*/ 15 h 90"/>
                              <a:gd name="T44" fmla="*/ 10 w 66"/>
                              <a:gd name="T45" fmla="*/ 25 h 90"/>
                              <a:gd name="T46" fmla="*/ 36 w 66"/>
                              <a:gd name="T47" fmla="*/ 40 h 90"/>
                              <a:gd name="T48" fmla="*/ 41 w 66"/>
                              <a:gd name="T49" fmla="*/ 40 h 90"/>
                              <a:gd name="T50" fmla="*/ 61 w 66"/>
                              <a:gd name="T51" fmla="*/ 50 h 90"/>
                              <a:gd name="T52" fmla="*/ 66 w 66"/>
                              <a:gd name="T53" fmla="*/ 55 h 90"/>
                              <a:gd name="T54" fmla="*/ 66 w 66"/>
                              <a:gd name="T55" fmla="*/ 65 h 90"/>
                              <a:gd name="T56" fmla="*/ 56 w 66"/>
                              <a:gd name="T57" fmla="*/ 80 h 90"/>
                              <a:gd name="T58" fmla="*/ 46 w 66"/>
                              <a:gd name="T59" fmla="*/ 85 h 90"/>
                              <a:gd name="T60" fmla="*/ 36 w 66"/>
                              <a:gd name="T61" fmla="*/ 90 h 90"/>
                              <a:gd name="T62" fmla="*/ 10 w 66"/>
                              <a:gd name="T63" fmla="*/ 80 h 90"/>
                              <a:gd name="T64" fmla="*/ 5 w 66"/>
                              <a:gd name="T65" fmla="*/ 70 h 90"/>
                              <a:gd name="T66" fmla="*/ 0 w 66"/>
                              <a:gd name="T67" fmla="*/ 60 h 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</a:cxnLst>
                            <a:rect l="0" t="0" r="r" b="b"/>
                            <a:pathLst>
                              <a:path w="66" h="90">
                                <a:moveTo>
                                  <a:pt x="0" y="60"/>
                                </a:moveTo>
                                <a:lnTo>
                                  <a:pt x="10" y="60"/>
                                </a:lnTo>
                                <a:lnTo>
                                  <a:pt x="10" y="60"/>
                                </a:lnTo>
                                <a:lnTo>
                                  <a:pt x="10" y="70"/>
                                </a:lnTo>
                                <a:lnTo>
                                  <a:pt x="16" y="75"/>
                                </a:lnTo>
                                <a:lnTo>
                                  <a:pt x="16" y="75"/>
                                </a:lnTo>
                                <a:lnTo>
                                  <a:pt x="26" y="80"/>
                                </a:lnTo>
                                <a:lnTo>
                                  <a:pt x="31" y="80"/>
                                </a:lnTo>
                                <a:lnTo>
                                  <a:pt x="31" y="80"/>
                                </a:lnTo>
                                <a:lnTo>
                                  <a:pt x="51" y="75"/>
                                </a:lnTo>
                                <a:lnTo>
                                  <a:pt x="51" y="75"/>
                                </a:lnTo>
                                <a:lnTo>
                                  <a:pt x="56" y="70"/>
                                </a:lnTo>
                                <a:lnTo>
                                  <a:pt x="56" y="65"/>
                                </a:lnTo>
                                <a:lnTo>
                                  <a:pt x="56" y="65"/>
                                </a:lnTo>
                                <a:lnTo>
                                  <a:pt x="51" y="55"/>
                                </a:lnTo>
                                <a:lnTo>
                                  <a:pt x="36" y="50"/>
                                </a:lnTo>
                                <a:lnTo>
                                  <a:pt x="36" y="50"/>
                                </a:lnTo>
                                <a:lnTo>
                                  <a:pt x="31" y="50"/>
                                </a:lnTo>
                                <a:lnTo>
                                  <a:pt x="31" y="50"/>
                                </a:lnTo>
                                <a:lnTo>
                                  <a:pt x="10" y="40"/>
                                </a:lnTo>
                                <a:lnTo>
                                  <a:pt x="10" y="40"/>
                                </a:lnTo>
                                <a:lnTo>
                                  <a:pt x="5" y="35"/>
                                </a:lnTo>
                                <a:lnTo>
                                  <a:pt x="0" y="25"/>
                                </a:lnTo>
                                <a:lnTo>
                                  <a:pt x="0" y="25"/>
                                </a:lnTo>
                                <a:lnTo>
                                  <a:pt x="5" y="15"/>
                                </a:lnTo>
                                <a:lnTo>
                                  <a:pt x="10" y="10"/>
                                </a:lnTo>
                                <a:lnTo>
                                  <a:pt x="10" y="10"/>
                                </a:lnTo>
                                <a:lnTo>
                                  <a:pt x="21" y="5"/>
                                </a:lnTo>
                                <a:lnTo>
                                  <a:pt x="31" y="0"/>
                                </a:lnTo>
                                <a:lnTo>
                                  <a:pt x="31" y="0"/>
                                </a:lnTo>
                                <a:lnTo>
                                  <a:pt x="46" y="5"/>
                                </a:lnTo>
                                <a:lnTo>
                                  <a:pt x="56" y="10"/>
                                </a:lnTo>
                                <a:lnTo>
                                  <a:pt x="56" y="10"/>
                                </a:lnTo>
                                <a:lnTo>
                                  <a:pt x="61" y="15"/>
                                </a:lnTo>
                                <a:lnTo>
                                  <a:pt x="61" y="30"/>
                                </a:lnTo>
                                <a:lnTo>
                                  <a:pt x="51" y="30"/>
                                </a:lnTo>
                                <a:lnTo>
                                  <a:pt x="51" y="30"/>
                                </a:lnTo>
                                <a:lnTo>
                                  <a:pt x="51" y="20"/>
                                </a:lnTo>
                                <a:lnTo>
                                  <a:pt x="46" y="15"/>
                                </a:lnTo>
                                <a:lnTo>
                                  <a:pt x="46" y="15"/>
                                </a:lnTo>
                                <a:lnTo>
                                  <a:pt x="31" y="10"/>
                                </a:lnTo>
                                <a:lnTo>
                                  <a:pt x="31" y="10"/>
                                </a:lnTo>
                                <a:lnTo>
                                  <a:pt x="16" y="15"/>
                                </a:lnTo>
                                <a:lnTo>
                                  <a:pt x="16" y="15"/>
                                </a:lnTo>
                                <a:lnTo>
                                  <a:pt x="10" y="25"/>
                                </a:lnTo>
                                <a:lnTo>
                                  <a:pt x="10" y="25"/>
                                </a:lnTo>
                                <a:lnTo>
                                  <a:pt x="21" y="35"/>
                                </a:lnTo>
                                <a:lnTo>
                                  <a:pt x="36" y="40"/>
                                </a:lnTo>
                                <a:lnTo>
                                  <a:pt x="36" y="40"/>
                                </a:lnTo>
                                <a:lnTo>
                                  <a:pt x="41" y="40"/>
                                </a:lnTo>
                                <a:lnTo>
                                  <a:pt x="41" y="40"/>
                                </a:lnTo>
                                <a:lnTo>
                                  <a:pt x="61" y="50"/>
                                </a:lnTo>
                                <a:lnTo>
                                  <a:pt x="61" y="50"/>
                                </a:lnTo>
                                <a:lnTo>
                                  <a:pt x="66" y="55"/>
                                </a:lnTo>
                                <a:lnTo>
                                  <a:pt x="66" y="65"/>
                                </a:lnTo>
                                <a:lnTo>
                                  <a:pt x="66" y="65"/>
                                </a:lnTo>
                                <a:lnTo>
                                  <a:pt x="61" y="75"/>
                                </a:lnTo>
                                <a:lnTo>
                                  <a:pt x="56" y="80"/>
                                </a:lnTo>
                                <a:lnTo>
                                  <a:pt x="56" y="80"/>
                                </a:lnTo>
                                <a:lnTo>
                                  <a:pt x="46" y="85"/>
                                </a:lnTo>
                                <a:lnTo>
                                  <a:pt x="36" y="90"/>
                                </a:lnTo>
                                <a:lnTo>
                                  <a:pt x="36" y="90"/>
                                </a:lnTo>
                                <a:lnTo>
                                  <a:pt x="21" y="85"/>
                                </a:lnTo>
                                <a:lnTo>
                                  <a:pt x="10" y="80"/>
                                </a:lnTo>
                                <a:lnTo>
                                  <a:pt x="10" y="80"/>
                                </a:lnTo>
                                <a:lnTo>
                                  <a:pt x="5" y="70"/>
                                </a:lnTo>
                                <a:lnTo>
                                  <a:pt x="0" y="60"/>
                                </a:lnTo>
                                <a:lnTo>
                                  <a:pt x="0" y="6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Freeform 162"/>
                        <wps:cNvSpPr>
                          <a:spLocks/>
                        </wps:cNvSpPr>
                        <wps:spPr bwMode="auto">
                          <a:xfrm>
                            <a:off x="1476375" y="1238250"/>
                            <a:ext cx="28575" cy="76200"/>
                          </a:xfrm>
                          <a:custGeom>
                            <a:avLst/>
                            <a:gdLst>
                              <a:gd name="T0" fmla="*/ 25 w 45"/>
                              <a:gd name="T1" fmla="*/ 115 h 120"/>
                              <a:gd name="T2" fmla="*/ 25 w 45"/>
                              <a:gd name="T3" fmla="*/ 115 h 120"/>
                              <a:gd name="T4" fmla="*/ 20 w 45"/>
                              <a:gd name="T5" fmla="*/ 120 h 120"/>
                              <a:gd name="T6" fmla="*/ 20 w 45"/>
                              <a:gd name="T7" fmla="*/ 120 h 120"/>
                              <a:gd name="T8" fmla="*/ 15 w 45"/>
                              <a:gd name="T9" fmla="*/ 120 h 120"/>
                              <a:gd name="T10" fmla="*/ 15 w 45"/>
                              <a:gd name="T11" fmla="*/ 120 h 120"/>
                              <a:gd name="T12" fmla="*/ 5 w 45"/>
                              <a:gd name="T13" fmla="*/ 115 h 120"/>
                              <a:gd name="T14" fmla="*/ 5 w 45"/>
                              <a:gd name="T15" fmla="*/ 115 h 120"/>
                              <a:gd name="T16" fmla="*/ 0 w 45"/>
                              <a:gd name="T17" fmla="*/ 105 h 120"/>
                              <a:gd name="T18" fmla="*/ 0 w 45"/>
                              <a:gd name="T19" fmla="*/ 105 h 120"/>
                              <a:gd name="T20" fmla="*/ 0 w 45"/>
                              <a:gd name="T21" fmla="*/ 100 h 120"/>
                              <a:gd name="T22" fmla="*/ 0 w 45"/>
                              <a:gd name="T23" fmla="*/ 100 h 120"/>
                              <a:gd name="T24" fmla="*/ 0 w 45"/>
                              <a:gd name="T25" fmla="*/ 90 h 120"/>
                              <a:gd name="T26" fmla="*/ 15 w 45"/>
                              <a:gd name="T27" fmla="*/ 30 h 120"/>
                              <a:gd name="T28" fmla="*/ 0 w 45"/>
                              <a:gd name="T29" fmla="*/ 30 h 120"/>
                              <a:gd name="T30" fmla="*/ 0 w 45"/>
                              <a:gd name="T31" fmla="*/ 25 h 120"/>
                              <a:gd name="T32" fmla="*/ 15 w 45"/>
                              <a:gd name="T33" fmla="*/ 25 h 120"/>
                              <a:gd name="T34" fmla="*/ 20 w 45"/>
                              <a:gd name="T35" fmla="*/ 0 h 120"/>
                              <a:gd name="T36" fmla="*/ 30 w 45"/>
                              <a:gd name="T37" fmla="*/ 0 h 120"/>
                              <a:gd name="T38" fmla="*/ 25 w 45"/>
                              <a:gd name="T39" fmla="*/ 25 h 120"/>
                              <a:gd name="T40" fmla="*/ 45 w 45"/>
                              <a:gd name="T41" fmla="*/ 25 h 120"/>
                              <a:gd name="T42" fmla="*/ 40 w 45"/>
                              <a:gd name="T43" fmla="*/ 30 h 120"/>
                              <a:gd name="T44" fmla="*/ 25 w 45"/>
                              <a:gd name="T45" fmla="*/ 30 h 120"/>
                              <a:gd name="T46" fmla="*/ 10 w 45"/>
                              <a:gd name="T47" fmla="*/ 95 h 120"/>
                              <a:gd name="T48" fmla="*/ 10 w 45"/>
                              <a:gd name="T49" fmla="*/ 95 h 120"/>
                              <a:gd name="T50" fmla="*/ 10 w 45"/>
                              <a:gd name="T51" fmla="*/ 100 h 120"/>
                              <a:gd name="T52" fmla="*/ 10 w 45"/>
                              <a:gd name="T53" fmla="*/ 100 h 120"/>
                              <a:gd name="T54" fmla="*/ 10 w 45"/>
                              <a:gd name="T55" fmla="*/ 105 h 120"/>
                              <a:gd name="T56" fmla="*/ 10 w 45"/>
                              <a:gd name="T57" fmla="*/ 105 h 120"/>
                              <a:gd name="T58" fmla="*/ 10 w 45"/>
                              <a:gd name="T59" fmla="*/ 110 h 120"/>
                              <a:gd name="T60" fmla="*/ 10 w 45"/>
                              <a:gd name="T61" fmla="*/ 110 h 120"/>
                              <a:gd name="T62" fmla="*/ 20 w 45"/>
                              <a:gd name="T63" fmla="*/ 110 h 120"/>
                              <a:gd name="T64" fmla="*/ 20 w 45"/>
                              <a:gd name="T65" fmla="*/ 110 h 120"/>
                              <a:gd name="T66" fmla="*/ 25 w 45"/>
                              <a:gd name="T67" fmla="*/ 110 h 120"/>
                              <a:gd name="T68" fmla="*/ 25 w 45"/>
                              <a:gd name="T69" fmla="*/ 110 h 120"/>
                              <a:gd name="T70" fmla="*/ 30 w 45"/>
                              <a:gd name="T71" fmla="*/ 110 h 120"/>
                              <a:gd name="T72" fmla="*/ 25 w 45"/>
                              <a:gd name="T73" fmla="*/ 115 h 120"/>
                              <a:gd name="T74" fmla="*/ 25 w 45"/>
                              <a:gd name="T75" fmla="*/ 115 h 1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45" h="120">
                                <a:moveTo>
                                  <a:pt x="25" y="115"/>
                                </a:moveTo>
                                <a:lnTo>
                                  <a:pt x="25" y="115"/>
                                </a:lnTo>
                                <a:lnTo>
                                  <a:pt x="20" y="120"/>
                                </a:lnTo>
                                <a:lnTo>
                                  <a:pt x="20" y="120"/>
                                </a:lnTo>
                                <a:lnTo>
                                  <a:pt x="15" y="120"/>
                                </a:lnTo>
                                <a:lnTo>
                                  <a:pt x="15" y="120"/>
                                </a:lnTo>
                                <a:lnTo>
                                  <a:pt x="5" y="115"/>
                                </a:lnTo>
                                <a:lnTo>
                                  <a:pt x="5" y="115"/>
                                </a:lnTo>
                                <a:lnTo>
                                  <a:pt x="0" y="105"/>
                                </a:lnTo>
                                <a:lnTo>
                                  <a:pt x="0" y="105"/>
                                </a:lnTo>
                                <a:lnTo>
                                  <a:pt x="0" y="100"/>
                                </a:lnTo>
                                <a:lnTo>
                                  <a:pt x="0" y="100"/>
                                </a:lnTo>
                                <a:lnTo>
                                  <a:pt x="0" y="90"/>
                                </a:lnTo>
                                <a:lnTo>
                                  <a:pt x="15" y="30"/>
                                </a:lnTo>
                                <a:lnTo>
                                  <a:pt x="0" y="30"/>
                                </a:lnTo>
                                <a:lnTo>
                                  <a:pt x="0" y="25"/>
                                </a:lnTo>
                                <a:lnTo>
                                  <a:pt x="15" y="25"/>
                                </a:lnTo>
                                <a:lnTo>
                                  <a:pt x="20" y="0"/>
                                </a:lnTo>
                                <a:lnTo>
                                  <a:pt x="30" y="0"/>
                                </a:lnTo>
                                <a:lnTo>
                                  <a:pt x="25" y="25"/>
                                </a:lnTo>
                                <a:lnTo>
                                  <a:pt x="45" y="25"/>
                                </a:lnTo>
                                <a:lnTo>
                                  <a:pt x="40" y="30"/>
                                </a:lnTo>
                                <a:lnTo>
                                  <a:pt x="25" y="30"/>
                                </a:lnTo>
                                <a:lnTo>
                                  <a:pt x="10" y="95"/>
                                </a:lnTo>
                                <a:lnTo>
                                  <a:pt x="10" y="95"/>
                                </a:lnTo>
                                <a:lnTo>
                                  <a:pt x="10" y="100"/>
                                </a:lnTo>
                                <a:lnTo>
                                  <a:pt x="10" y="100"/>
                                </a:lnTo>
                                <a:lnTo>
                                  <a:pt x="10" y="105"/>
                                </a:lnTo>
                                <a:lnTo>
                                  <a:pt x="10" y="105"/>
                                </a:lnTo>
                                <a:lnTo>
                                  <a:pt x="10" y="110"/>
                                </a:lnTo>
                                <a:lnTo>
                                  <a:pt x="10" y="110"/>
                                </a:lnTo>
                                <a:lnTo>
                                  <a:pt x="20" y="110"/>
                                </a:lnTo>
                                <a:lnTo>
                                  <a:pt x="20" y="110"/>
                                </a:lnTo>
                                <a:lnTo>
                                  <a:pt x="25" y="110"/>
                                </a:lnTo>
                                <a:lnTo>
                                  <a:pt x="25" y="110"/>
                                </a:lnTo>
                                <a:lnTo>
                                  <a:pt x="30" y="110"/>
                                </a:lnTo>
                                <a:lnTo>
                                  <a:pt x="25" y="115"/>
                                </a:lnTo>
                                <a:lnTo>
                                  <a:pt x="25" y="1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Freeform 163"/>
                        <wps:cNvSpPr>
                          <a:spLocks noEditPoints="1"/>
                        </wps:cNvSpPr>
                        <wps:spPr bwMode="auto">
                          <a:xfrm>
                            <a:off x="184785" y="866775"/>
                            <a:ext cx="47625" cy="69850"/>
                          </a:xfrm>
                          <a:custGeom>
                            <a:avLst/>
                            <a:gdLst>
                              <a:gd name="T0" fmla="*/ 50 w 75"/>
                              <a:gd name="T1" fmla="*/ 70 h 110"/>
                              <a:gd name="T2" fmla="*/ 50 w 75"/>
                              <a:gd name="T3" fmla="*/ 15 h 110"/>
                              <a:gd name="T4" fmla="*/ 10 w 75"/>
                              <a:gd name="T5" fmla="*/ 70 h 110"/>
                              <a:gd name="T6" fmla="*/ 50 w 75"/>
                              <a:gd name="T7" fmla="*/ 70 h 110"/>
                              <a:gd name="T8" fmla="*/ 50 w 75"/>
                              <a:gd name="T9" fmla="*/ 70 h 110"/>
                              <a:gd name="T10" fmla="*/ 50 w 75"/>
                              <a:gd name="T11" fmla="*/ 110 h 110"/>
                              <a:gd name="T12" fmla="*/ 50 w 75"/>
                              <a:gd name="T13" fmla="*/ 80 h 110"/>
                              <a:gd name="T14" fmla="*/ 0 w 75"/>
                              <a:gd name="T15" fmla="*/ 80 h 110"/>
                              <a:gd name="T16" fmla="*/ 0 w 75"/>
                              <a:gd name="T17" fmla="*/ 70 h 110"/>
                              <a:gd name="T18" fmla="*/ 50 w 75"/>
                              <a:gd name="T19" fmla="*/ 0 h 110"/>
                              <a:gd name="T20" fmla="*/ 60 w 75"/>
                              <a:gd name="T21" fmla="*/ 0 h 110"/>
                              <a:gd name="T22" fmla="*/ 60 w 75"/>
                              <a:gd name="T23" fmla="*/ 70 h 110"/>
                              <a:gd name="T24" fmla="*/ 75 w 75"/>
                              <a:gd name="T25" fmla="*/ 70 h 110"/>
                              <a:gd name="T26" fmla="*/ 75 w 75"/>
                              <a:gd name="T27" fmla="*/ 80 h 110"/>
                              <a:gd name="T28" fmla="*/ 60 w 75"/>
                              <a:gd name="T29" fmla="*/ 80 h 110"/>
                              <a:gd name="T30" fmla="*/ 60 w 75"/>
                              <a:gd name="T31" fmla="*/ 110 h 110"/>
                              <a:gd name="T32" fmla="*/ 50 w 75"/>
                              <a:gd name="T33" fmla="*/ 110 h 110"/>
                              <a:gd name="T34" fmla="*/ 50 w 75"/>
                              <a:gd name="T35" fmla="*/ 110 h 1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75" h="110">
                                <a:moveTo>
                                  <a:pt x="50" y="70"/>
                                </a:moveTo>
                                <a:lnTo>
                                  <a:pt x="50" y="15"/>
                                </a:lnTo>
                                <a:lnTo>
                                  <a:pt x="10" y="70"/>
                                </a:lnTo>
                                <a:lnTo>
                                  <a:pt x="50" y="70"/>
                                </a:lnTo>
                                <a:lnTo>
                                  <a:pt x="50" y="70"/>
                                </a:lnTo>
                                <a:close/>
                                <a:moveTo>
                                  <a:pt x="50" y="110"/>
                                </a:moveTo>
                                <a:lnTo>
                                  <a:pt x="50" y="80"/>
                                </a:lnTo>
                                <a:lnTo>
                                  <a:pt x="0" y="80"/>
                                </a:lnTo>
                                <a:lnTo>
                                  <a:pt x="0" y="70"/>
                                </a:lnTo>
                                <a:lnTo>
                                  <a:pt x="50" y="0"/>
                                </a:lnTo>
                                <a:lnTo>
                                  <a:pt x="60" y="0"/>
                                </a:lnTo>
                                <a:lnTo>
                                  <a:pt x="60" y="70"/>
                                </a:lnTo>
                                <a:lnTo>
                                  <a:pt x="75" y="70"/>
                                </a:lnTo>
                                <a:lnTo>
                                  <a:pt x="75" y="80"/>
                                </a:lnTo>
                                <a:lnTo>
                                  <a:pt x="60" y="80"/>
                                </a:lnTo>
                                <a:lnTo>
                                  <a:pt x="60" y="110"/>
                                </a:lnTo>
                                <a:lnTo>
                                  <a:pt x="50" y="110"/>
                                </a:lnTo>
                                <a:lnTo>
                                  <a:pt x="50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Line 164"/>
                        <wps:cNvCnPr>
                          <a:cxnSpLocks noChangeShapeType="1"/>
                        </wps:cNvCnPr>
                        <wps:spPr bwMode="auto">
                          <a:xfrm>
                            <a:off x="286385" y="1120775"/>
                            <a:ext cx="101155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165"/>
                        <wps:cNvCnPr>
                          <a:cxnSpLocks noChangeShapeType="1"/>
                        </wps:cNvCnPr>
                        <wps:spPr bwMode="auto">
                          <a:xfrm>
                            <a:off x="286385" y="1050925"/>
                            <a:ext cx="101155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166"/>
                        <wps:cNvCnPr>
                          <a:cxnSpLocks noChangeShapeType="1"/>
                        </wps:cNvCnPr>
                        <wps:spPr bwMode="auto">
                          <a:xfrm>
                            <a:off x="286385" y="977900"/>
                            <a:ext cx="101155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67"/>
                        <wps:cNvCnPr>
                          <a:cxnSpLocks noChangeShapeType="1"/>
                        </wps:cNvCnPr>
                        <wps:spPr bwMode="auto">
                          <a:xfrm>
                            <a:off x="286385" y="904875"/>
                            <a:ext cx="101155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68"/>
                        <wps:cNvCnPr>
                          <a:cxnSpLocks noChangeShapeType="1"/>
                        </wps:cNvCnPr>
                        <wps:spPr bwMode="auto">
                          <a:xfrm>
                            <a:off x="286385" y="835025"/>
                            <a:ext cx="101155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169"/>
                        <wps:cNvCnPr>
                          <a:cxnSpLocks noChangeShapeType="1"/>
                        </wps:cNvCnPr>
                        <wps:spPr bwMode="auto">
                          <a:xfrm>
                            <a:off x="286385" y="762000"/>
                            <a:ext cx="101155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70"/>
                        <wps:cNvCnPr>
                          <a:cxnSpLocks noChangeShapeType="1"/>
                        </wps:cNvCnPr>
                        <wps:spPr bwMode="auto">
                          <a:xfrm>
                            <a:off x="286385" y="688975"/>
                            <a:ext cx="101155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71"/>
                        <wps:cNvCnPr>
                          <a:cxnSpLocks noChangeShapeType="1"/>
                        </wps:cNvCnPr>
                        <wps:spPr bwMode="auto">
                          <a:xfrm>
                            <a:off x="286385" y="619125"/>
                            <a:ext cx="101155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172"/>
                        <wps:cNvCnPr>
                          <a:cxnSpLocks noChangeShapeType="1"/>
                        </wps:cNvCnPr>
                        <wps:spPr bwMode="auto">
                          <a:xfrm>
                            <a:off x="286385" y="473075"/>
                            <a:ext cx="101155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173"/>
                        <wps:cNvCnPr>
                          <a:cxnSpLocks noChangeShapeType="1"/>
                        </wps:cNvCnPr>
                        <wps:spPr bwMode="auto">
                          <a:xfrm>
                            <a:off x="286385" y="400050"/>
                            <a:ext cx="101155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174"/>
                        <wps:cNvCnPr>
                          <a:cxnSpLocks noChangeShapeType="1"/>
                        </wps:cNvCnPr>
                        <wps:spPr bwMode="auto">
                          <a:xfrm>
                            <a:off x="286385" y="330200"/>
                            <a:ext cx="101155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175"/>
                        <wps:cNvCnPr>
                          <a:cxnSpLocks noChangeShapeType="1"/>
                        </wps:cNvCnPr>
                        <wps:spPr bwMode="auto">
                          <a:xfrm>
                            <a:off x="286385" y="257175"/>
                            <a:ext cx="101155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176"/>
                        <wps:cNvCnPr>
                          <a:cxnSpLocks noChangeShapeType="1"/>
                        </wps:cNvCnPr>
                        <wps:spPr bwMode="auto">
                          <a:xfrm>
                            <a:off x="286385" y="184150"/>
                            <a:ext cx="101155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177"/>
                        <wps:cNvCnPr>
                          <a:cxnSpLocks noChangeShapeType="1"/>
                        </wps:cNvCnPr>
                        <wps:spPr bwMode="auto">
                          <a:xfrm>
                            <a:off x="251460" y="1120775"/>
                            <a:ext cx="3492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178"/>
                        <wps:cNvCnPr>
                          <a:cxnSpLocks noChangeShapeType="1"/>
                        </wps:cNvCnPr>
                        <wps:spPr bwMode="auto">
                          <a:xfrm>
                            <a:off x="251460" y="1050925"/>
                            <a:ext cx="3492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179"/>
                        <wps:cNvCnPr>
                          <a:cxnSpLocks noChangeShapeType="1"/>
                        </wps:cNvCnPr>
                        <wps:spPr bwMode="auto">
                          <a:xfrm>
                            <a:off x="251460" y="977900"/>
                            <a:ext cx="3492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180"/>
                        <wps:cNvCnPr>
                          <a:cxnSpLocks noChangeShapeType="1"/>
                        </wps:cNvCnPr>
                        <wps:spPr bwMode="auto">
                          <a:xfrm>
                            <a:off x="251460" y="904875"/>
                            <a:ext cx="3492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181"/>
                        <wps:cNvCnPr>
                          <a:cxnSpLocks noChangeShapeType="1"/>
                        </wps:cNvCnPr>
                        <wps:spPr bwMode="auto">
                          <a:xfrm>
                            <a:off x="251460" y="835025"/>
                            <a:ext cx="3492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182"/>
                        <wps:cNvCnPr>
                          <a:cxnSpLocks noChangeShapeType="1"/>
                        </wps:cNvCnPr>
                        <wps:spPr bwMode="auto">
                          <a:xfrm>
                            <a:off x="251460" y="762000"/>
                            <a:ext cx="3492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183"/>
                        <wps:cNvCnPr>
                          <a:cxnSpLocks noChangeShapeType="1"/>
                        </wps:cNvCnPr>
                        <wps:spPr bwMode="auto">
                          <a:xfrm>
                            <a:off x="251460" y="688975"/>
                            <a:ext cx="3492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184"/>
                        <wps:cNvCnPr>
                          <a:cxnSpLocks noChangeShapeType="1"/>
                        </wps:cNvCnPr>
                        <wps:spPr bwMode="auto">
                          <a:xfrm>
                            <a:off x="251460" y="615950"/>
                            <a:ext cx="3492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185"/>
                        <wps:cNvCnPr>
                          <a:cxnSpLocks noChangeShapeType="1"/>
                        </wps:cNvCnPr>
                        <wps:spPr bwMode="auto">
                          <a:xfrm>
                            <a:off x="251460" y="546100"/>
                            <a:ext cx="3492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186"/>
                        <wps:cNvCnPr>
                          <a:cxnSpLocks noChangeShapeType="1"/>
                        </wps:cNvCnPr>
                        <wps:spPr bwMode="auto">
                          <a:xfrm>
                            <a:off x="251460" y="473075"/>
                            <a:ext cx="3492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187"/>
                        <wps:cNvCnPr>
                          <a:cxnSpLocks noChangeShapeType="1"/>
                        </wps:cNvCnPr>
                        <wps:spPr bwMode="auto">
                          <a:xfrm>
                            <a:off x="251460" y="400050"/>
                            <a:ext cx="3492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188"/>
                        <wps:cNvCnPr>
                          <a:cxnSpLocks noChangeShapeType="1"/>
                        </wps:cNvCnPr>
                        <wps:spPr bwMode="auto">
                          <a:xfrm>
                            <a:off x="251460" y="330200"/>
                            <a:ext cx="3492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189"/>
                        <wps:cNvCnPr>
                          <a:cxnSpLocks noChangeShapeType="1"/>
                        </wps:cNvCnPr>
                        <wps:spPr bwMode="auto">
                          <a:xfrm>
                            <a:off x="251460" y="257175"/>
                            <a:ext cx="3492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190"/>
                        <wps:cNvCnPr>
                          <a:cxnSpLocks noChangeShapeType="1"/>
                        </wps:cNvCnPr>
                        <wps:spPr bwMode="auto">
                          <a:xfrm>
                            <a:off x="251460" y="184150"/>
                            <a:ext cx="3492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Freeform 191"/>
                        <wps:cNvSpPr>
                          <a:spLocks/>
                        </wps:cNvSpPr>
                        <wps:spPr bwMode="auto">
                          <a:xfrm>
                            <a:off x="200660" y="1085850"/>
                            <a:ext cx="25400" cy="69850"/>
                          </a:xfrm>
                          <a:custGeom>
                            <a:avLst/>
                            <a:gdLst>
                              <a:gd name="T0" fmla="*/ 30 w 40"/>
                              <a:gd name="T1" fmla="*/ 110 h 110"/>
                              <a:gd name="T2" fmla="*/ 30 w 40"/>
                              <a:gd name="T3" fmla="*/ 20 h 110"/>
                              <a:gd name="T4" fmla="*/ 30 w 40"/>
                              <a:gd name="T5" fmla="*/ 20 h 110"/>
                              <a:gd name="T6" fmla="*/ 20 w 40"/>
                              <a:gd name="T7" fmla="*/ 25 h 110"/>
                              <a:gd name="T8" fmla="*/ 20 w 40"/>
                              <a:gd name="T9" fmla="*/ 25 h 110"/>
                              <a:gd name="T10" fmla="*/ 0 w 40"/>
                              <a:gd name="T11" fmla="*/ 30 h 110"/>
                              <a:gd name="T12" fmla="*/ 0 w 40"/>
                              <a:gd name="T13" fmla="*/ 30 h 110"/>
                              <a:gd name="T14" fmla="*/ 0 w 40"/>
                              <a:gd name="T15" fmla="*/ 20 h 110"/>
                              <a:gd name="T16" fmla="*/ 0 w 40"/>
                              <a:gd name="T17" fmla="*/ 20 h 110"/>
                              <a:gd name="T18" fmla="*/ 0 w 40"/>
                              <a:gd name="T19" fmla="*/ 20 h 110"/>
                              <a:gd name="T20" fmla="*/ 15 w 40"/>
                              <a:gd name="T21" fmla="*/ 20 h 110"/>
                              <a:gd name="T22" fmla="*/ 20 w 40"/>
                              <a:gd name="T23" fmla="*/ 15 h 110"/>
                              <a:gd name="T24" fmla="*/ 20 w 40"/>
                              <a:gd name="T25" fmla="*/ 15 h 110"/>
                              <a:gd name="T26" fmla="*/ 25 w 40"/>
                              <a:gd name="T27" fmla="*/ 10 h 110"/>
                              <a:gd name="T28" fmla="*/ 30 w 40"/>
                              <a:gd name="T29" fmla="*/ 0 h 110"/>
                              <a:gd name="T30" fmla="*/ 40 w 40"/>
                              <a:gd name="T31" fmla="*/ 0 h 110"/>
                              <a:gd name="T32" fmla="*/ 40 w 40"/>
                              <a:gd name="T33" fmla="*/ 110 h 110"/>
                              <a:gd name="T34" fmla="*/ 30 w 40"/>
                              <a:gd name="T35" fmla="*/ 110 h 110"/>
                              <a:gd name="T36" fmla="*/ 30 w 40"/>
                              <a:gd name="T37" fmla="*/ 110 h 1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40" h="110">
                                <a:moveTo>
                                  <a:pt x="30" y="110"/>
                                </a:moveTo>
                                <a:lnTo>
                                  <a:pt x="30" y="20"/>
                                </a:lnTo>
                                <a:lnTo>
                                  <a:pt x="30" y="20"/>
                                </a:lnTo>
                                <a:lnTo>
                                  <a:pt x="20" y="25"/>
                                </a:lnTo>
                                <a:lnTo>
                                  <a:pt x="20" y="25"/>
                                </a:lnTo>
                                <a:lnTo>
                                  <a:pt x="0" y="30"/>
                                </a:lnTo>
                                <a:lnTo>
                                  <a:pt x="0" y="30"/>
                                </a:lnTo>
                                <a:lnTo>
                                  <a:pt x="0" y="20"/>
                                </a:lnTo>
                                <a:lnTo>
                                  <a:pt x="0" y="20"/>
                                </a:lnTo>
                                <a:lnTo>
                                  <a:pt x="0" y="20"/>
                                </a:lnTo>
                                <a:lnTo>
                                  <a:pt x="15" y="20"/>
                                </a:lnTo>
                                <a:lnTo>
                                  <a:pt x="20" y="15"/>
                                </a:lnTo>
                                <a:lnTo>
                                  <a:pt x="20" y="15"/>
                                </a:lnTo>
                                <a:lnTo>
                                  <a:pt x="25" y="10"/>
                                </a:lnTo>
                                <a:lnTo>
                                  <a:pt x="30" y="0"/>
                                </a:lnTo>
                                <a:lnTo>
                                  <a:pt x="40" y="0"/>
                                </a:lnTo>
                                <a:lnTo>
                                  <a:pt x="40" y="110"/>
                                </a:lnTo>
                                <a:lnTo>
                                  <a:pt x="30" y="110"/>
                                </a:lnTo>
                                <a:lnTo>
                                  <a:pt x="30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Line 192"/>
                        <wps:cNvCnPr>
                          <a:cxnSpLocks noChangeShapeType="1"/>
                        </wps:cNvCnPr>
                        <wps:spPr bwMode="auto">
                          <a:xfrm>
                            <a:off x="286385" y="546100"/>
                            <a:ext cx="101155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193"/>
                        <wps:cNvCnPr>
                          <a:cxnSpLocks noChangeShapeType="1"/>
                        </wps:cNvCnPr>
                        <wps:spPr bwMode="auto">
                          <a:xfrm flipV="1">
                            <a:off x="283210" y="187325"/>
                            <a:ext cx="1011555" cy="72072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808285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194"/>
                        <wps:cNvCnPr>
                          <a:cxnSpLocks noChangeShapeType="1"/>
                        </wps:cNvCnPr>
                        <wps:spPr bwMode="auto">
                          <a:xfrm>
                            <a:off x="117475" y="187325"/>
                            <a:ext cx="105410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31F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2ACFB5E" id="Platno 125" o:spid="_x0000_s1026" editas="canvas" style="width:121.5pt;height:103.5pt;mso-position-horizontal-relative:char;mso-position-vertical-relative:line" coordsize="15430,13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">
                <v:shape id="_x0000_s1027" type="#_x0000_t75" style="position:absolute;width:15430;height:13144;visibility:visible;mso-wrap-style:square">
                  <v:fill o:detectmouseclick="t"/>
                  <v:path o:connecttype="none"/>
                </v:shape>
                <v:shape id="Freeform 127" o:spid="_x0000_s1028" style="position:absolute;left:2863;top:1873;width:10116;height:10065;visibility:visible;mso-wrap-style:square;v-text-anchor:top" coordsize="1593,15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Xuhb8A&#10;AADaAAAADwAAAGRycy9kb3ducmV2LnhtbERPzWqDQBC+F/oOywRyq2uClNa6CaUkkFup9QEGd6ri&#10;7qxxN1HfvisUeho+vt8pjrM14k6j7xwr2CUpCOLa6Y4bBdX3+ekFhA/IGo1jUrCQh+Ph8aHAXLuJ&#10;v+hehkbEEPY5KmhDGHIpfd2SRZ+4gThyP260GCIcG6lHnGK4NXKfps/SYsexocWBPlqq+/JmFVzT&#10;195fs+nTLKbaZ7KsyttyUmq7md/fQASaw7/4z33RcT6sr6xXHn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Be6FvwAAANoAAAAPAAAAAAAAAAAAAAAAAJgCAABkcnMvZG93bnJl&#10;di54bWxQSwUGAAAAAAQABAD1AAAAhAMAAAAA&#10;" path="m,l1593,r,1585l,1585,,,,xe" fillcolor="#d1d3d4" stroked="f">
                  <v:path arrowok="t" o:connecttype="custom" o:connectlocs="0,0;1011555,0;1011555,1006475;0,1006475;0,0;0,0" o:connectangles="0,0,0,0,0,0"/>
                </v:shape>
                <v:shape id="Freeform 128" o:spid="_x0000_s1029" style="position:absolute;left:1943;top:12350;width:476;height:731;visibility:visible;mso-wrap-style:square;v-text-anchor:top" coordsize="75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Asu8EA&#10;AADaAAAADwAAAGRycy9kb3ducmV2LnhtbESPQWvCQBSE7wX/w/IEb3VTD6FEVzEt0VxNRTw+ss8k&#10;mH2bZjca/31XEHocZuYbZrUZTStu1LvGsoKPeQSCuLS64UrB8Sd7/wThPLLG1jIpeJCDzXrytsJE&#10;2zsf6Fb4SgQIuwQV1N53iZSurMmgm9uOOHgX2xv0QfaV1D3eA9y0chFFsTTYcFiosaOvmsprMRgF&#10;v6lmuz+nBxtn33lxSk/XdNgpNZuO2yUIT6P/D7/auVawgOeVcAPk+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jALLvBAAAA2gAAAA8AAAAAAAAAAAAAAAAAmAIAAGRycy9kb3du&#10;cmV2LnhtbFBLBQYAAAAABAAEAPUAAACGAwAAAAA=&#10;" path="m10,55r,l15,80r5,15l20,95r5,10l40,105r,l50,105,55,95r,l60,80,65,55r,l60,35,55,20r,l50,10r-10,l40,10r-15,l20,20r,l15,35,10,55r,xm,55r,l5,30,10,15r,l20,5,35,r,l55,5,65,15r,l70,35r5,20l75,55,70,80r-5,20l65,100,55,110r-20,5l35,115,20,110,10,100r,l5,80,,55r,xe" fillcolor="#231f20" stroked="f">
                  <v:path arrowok="t" o:connecttype="custom" o:connectlocs="6350,34925;6350,34925;9525,50800;12700,60325;12700,60325;15875,66675;25400,66675;25400,66675;31750,66675;34925,60325;34925,60325;38100,50800;41275,34925;41275,34925;38100,22225;34925,12700;34925,12700;31750,6350;25400,6350;25400,6350;15875,6350;12700,12700;12700,12700;9525,22225;6350,34925;6350,34925;0,34925;0,34925;3175,19050;6350,9525;6350,9525;12700,3175;22225,0;22225,0;34925,3175;41275,9525;41275,9525;44450,22225;47625,34925;47625,34925;44450,50800;41275,63500;41275,63500;34925,69850;22225,73025;22225,73025;12700,69850;6350,63500;6350,63500;3175,50800;0,34925;0,34925" o:connectangles="0,0,0,0,0,0,0,0,0,0,0,0,0,0,0,0,0,0,0,0,0,0,0,0,0,0,0,0,0,0,0,0,0,0,0,0,0,0,0,0,0,0,0,0,0,0,0,0,0,0,0,0"/>
                  <o:lock v:ext="edit" verticies="t"/>
                </v:shape>
                <v:line id="Line 129" o:spid="_x0000_s1030" style="position:absolute;visibility:visible;mso-wrap-style:square" from="2863,222" to="2870,11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BLX8MAAADaAAAADwAAAGRycy9kb3ducmV2LnhtbESPzWrDMBCE74G+g9hCb4mclgbjRgkh&#10;pFAogfrn0ttibWQTa2Us1XbfPioUchxm5htmu59tJ0YafOtYwXqVgCCunW7ZKKjK92UKwgdkjZ1j&#10;UvBLHva7h8UWM+0mzmksghERwj5DBU0IfSalrxuy6FeuJ47exQ0WQ5SDkXrAKcJtJ5+TZCMtthwX&#10;Guzp2FB9LX6sAvuZXk/56VK9ftnSh+/CmPNxUurpcT68gQg0h3v4v/2hFbzA35V4A+Tu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AS1/DAAAA2gAAAA8AAAAAAAAAAAAA&#10;AAAAoQIAAGRycy9kb3ducmV2LnhtbFBLBQYAAAAABAAEAPkAAACRAwAAAAA=&#10;" strokecolor="#231f20"/>
                <v:line id="Line 130" o:spid="_x0000_s1031" style="position:absolute;visibility:visible;mso-wrap-style:square" from="4292,1841" to="4298,11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GUGcAAAADaAAAADwAAAGRycy9kb3ducmV2LnhtbESPwWrDMBBE74H+g9hCbolcNy3FiWxK&#10;SqDXuin0uFgb29i7MpbiOH9fFQI5DjPzhtkVM/dqotG3Tgw8rRNQJJWzrdQGjt+H1RsoH1As9k7I&#10;wJU8FPnDYoeZdRf5oqkMtYoQ8RkaaEIYMq191RCjX7uBJHonNzKGKMda2xEvEc69TpPkVTO2Ehca&#10;HGjfUNWVZzYwbV5c+nygriXLH+VvwqJ/2Jjl4/y+BRVoDvfwrf1pDWzg/0q8ATr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RBlBnAAAAA2gAAAA8AAAAAAAAAAAAAAAAA&#10;oQIAAGRycy9kb3ducmV2LnhtbFBLBQYAAAAABAAEAPkAAACOAwAAAAA=&#10;" strokecolor="#231f20" strokeweight=".25pt"/>
                <v:line id="Line 131" o:spid="_x0000_s1032" style="position:absolute;visibility:visible;mso-wrap-style:square" from="5759,1841" to="5765,11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0xgsAAAADaAAAADwAAAGRycy9kb3ducmV2LnhtbESPwWrDMBBE74H+g9hCbolcNynFiWxK&#10;SqDXuin0uFgb29i7MpbiOH9fFQI9DjPzhtkXM/dqotG3Tgw8rRNQJJWzrdQGTl/H1SsoH1As9k7I&#10;wI08FPnDYo+ZdVf5pKkMtYoQ8RkaaEIYMq191RCjX7uBJHpnNzKGKMda2xGvEc69TpPkRTO2Ehca&#10;HOjQUNWVFzYwbbYufT5S15Ll9/InYdHfbMzycX7bgQo0h//wvf1hDWzh70q8ATr/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sNMYLAAAAA2gAAAA8AAAAAAAAAAAAAAAAA&#10;oQIAAGRycy9kb3ducmV2LnhtbFBLBQYAAAAABAAEAPkAAACOAwAAAAA=&#10;" strokecolor="#231f20" strokeweight=".25pt"/>
                <v:line id="Line 132" o:spid="_x0000_s1033" style="position:absolute;visibility:visible;mso-wrap-style:square" from="7188,1841" to="7194,11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+v9b8AAADaAAAADwAAAGRycy9kb3ducmV2LnhtbESPzYrCQBCE7wu+w9CCt3Xiz4pERxFF&#10;2KtZBY9Npk2C6Z6QGWN8e2dhYY9FVX1Frbc916qj1ldODEzGCSiS3NlKCgPnn+PnEpQPKBZrJ2Tg&#10;RR62m8HHGlPrnnKiLguFihDxKRooQ2hSrX1eEqMfu4YkejfXMoYo20LbFp8RzrWeJslCM1YSF0ps&#10;aF9Sfs8ebKCbf7np7Ej3iiwfsmvCoi9szGjY71agAvXhP/zX/rYGFvB7Jd4AvXk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9+v9b8AAADaAAAADwAAAAAAAAAAAAAAAACh&#10;AgAAZHJzL2Rvd25yZXYueG1sUEsFBgAAAAAEAAQA+QAAAI0DAAAAAA==&#10;" strokecolor="#231f20" strokeweight=".25pt"/>
                <v:line id="Line 133" o:spid="_x0000_s1034" style="position:absolute;visibility:visible;mso-wrap-style:square" from="8655,1841" to="8661,11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MKbsAAAADaAAAADwAAAGRycy9kb3ducmV2LnhtbESPQWvCQBSE70L/w/IK3symtlZJ3YRi&#10;Ebw2ttDjI/uaBPPehuwa4793CwWPw8x8w2yLiTs10uBbJwaekhQUSeVsK7WBr+N+sQHlA4rFzgkZ&#10;uJKHIn+YbTGz7iKfNJahVhEiPkMDTQh9prWvGmL0ietJovfrBsYQ5VBrO+AlwrnTyzR91YytxIUG&#10;e9o1VJ3KMxsYX1Zu+bynU0uWP8qflEV/szHzx+n9DVSgKdzD/+2DNbCGvyvxBuj8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STCm7AAAAA2gAAAA8AAAAAAAAAAAAAAAAA&#10;oQIAAGRycy9kb3ducmV2LnhtbFBLBQYAAAAABAAEAPkAAACOAwAAAAA=&#10;" strokecolor="#231f20" strokeweight=".25pt"/>
                <v:line id="Line 134" o:spid="_x0000_s1035" style="position:absolute;visibility:visible;mso-wrap-style:square" from="10083,1841" to="10090,11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yeHLwAAADaAAAADwAAAGRycy9kb3ducmV2LnhtbERPTYvCMBC9C/6HMAvebLq6K9I1iiiC&#10;160KHodmti12JqWJtf57c1jw+Hjfq83Ajeqp87UTA59JCoqkcLaW0sD5dJguQfmAYrFxQgae5GGz&#10;Ho9WmFn3kF/q81CqGCI+QwNVCG2mtS8qYvSJa0ki9+c6xhBhV2rb4SOGc6NnabrQjLXEhgpb2lVU&#10;3PI7G+i/vt1sfqBbTZb3+TVl0Rc2ZvIxbH9ABRrCW/zvPloDcWu8Em+AXr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VQyeHLwAAADaAAAADwAAAAAAAAAAAAAAAAChAgAA&#10;ZHJzL2Rvd25yZXYueG1sUEsFBgAAAAAEAAQA+QAAAIoDAAAAAA==&#10;" strokecolor="#231f20" strokeweight=".25pt"/>
                <v:line id="Line 135" o:spid="_x0000_s1036" style="position:absolute;visibility:visible;mso-wrap-style:square" from="11518,1841" to="11525,11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A7h8AAAADaAAAADwAAAGRycy9kb3ducmV2LnhtbESPQWvCQBSE70L/w/IK3symthZN3YRi&#10;Ebw2ttDjI/uaBPPehuwa4793CwWPw8x8w2yLiTs10uBbJwaekhQUSeVsK7WBr+N+sQblA4rFzgkZ&#10;uJKHIn+YbTGz7iKfNJahVhEiPkMDTQh9prWvGmL0ietJovfrBsYQ5VBrO+AlwrnTyzR91YytxIUG&#10;e9o1VJ3KMxsYX1Zu+bynU0uWP8qflEV/szHzx+n9DVSgKdzD/+2DNbCBvyvxBuj8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pAO4fAAAAA2gAAAA8AAAAAAAAAAAAAAAAA&#10;oQIAAGRycy9kb3ducmV2LnhtbFBLBQYAAAAABAAEAPkAAACOAwAAAAA=&#10;" strokecolor="#231f20" strokeweight=".25pt"/>
                <v:line id="Line 136" o:spid="_x0000_s1037" style="position:absolute;visibility:visible;mso-wrap-style:square" from="12979,1841" to="12985,11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mzHsEAAADbAAAADwAAAGRycy9kb3ducmV2LnhtbESPQWvCQBCF7wX/wzIFb3VT24qkriIW&#10;oddGBY9DdpoEM7Mhu8b47zuHgrcZ3pv3vlltRm7NQH1sgjh4nWVgSMrgG6kcHA/7lyWYmFA8tkHI&#10;wZ0ibNaTpxXmPtzkh4YiVUZDJObooE6py62NZU2McRY6EtV+Q8+YdO0r63u8aTi3dp5lC8vYiDbU&#10;2NGupvJSXNnB8P4R5m97ujTk+as4Zyz2xM5Nn8ftJ5hEY3qY/6+/veIrvf6iA9j1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qbMewQAAANsAAAAPAAAAAAAAAAAAAAAA&#10;AKECAABkcnMvZG93bnJldi54bWxQSwUGAAAAAAQABAD5AAAAjwMAAAAA&#10;" strokecolor="#231f20" strokeweight=".25pt"/>
                <v:line id="Line 137" o:spid="_x0000_s1038" style="position:absolute;visibility:visible;mso-wrap-style:square" from="2863,11938" to="15176,11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9FRMAAAADbAAAADwAAAGRycy9kb3ducmV2LnhtbERPTYvCMBC9C/sfwizsTVOFFammsogL&#10;C4ug1Yu3oZmmxWZSmmjrvzeC4G0e73NW68E24kadrx0rmE4SEMSF0zUbBafj73gBwgdkjY1jUnAn&#10;D+vsY7TCVLueD3TLgxExhH2KCqoQ2lRKX1Rk0U9cSxy50nUWQ4SdkbrDPobbRs6SZC4t1hwbKmxp&#10;U1Fxya9Wgf1fXLaHbXn63tujD+fcmN2mV+rrc/hZggg0hLf45f7Tcf4Unr/EA2T2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C/RUTAAAAA2wAAAA8AAAAAAAAAAAAAAAAA&#10;oQIAAGRycy9kb3ducmV2LnhtbFBLBQYAAAAABAAEAPkAAACOAwAAAAA=&#10;" strokecolor="#231f20"/>
                <v:line id="Line 138" o:spid="_x0000_s1039" style="position:absolute;visibility:visible;mso-wrap-style:square" from="4292,11938" to="4298,12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dw/MMAAADbAAAADwAAAGRycy9kb3ducmV2LnhtbERPS2rDMBDdB3oHMYVsQiM3gVDcyKYU&#10;CiWL/NwDjK2pbSqNHEuJnZw+KhS6m8f7zjofrREX6n3rWMHzPAFBXDndcq3gq/h4egHhA7JG45gU&#10;XMlDnj1M1phqN/CBLsdQixjCPkUFTQhdKqWvGrLo564jjty36y2GCPta6h6HGG6NXCTJSlpsOTY0&#10;2NF7Q9XP8WwVFKdZMPvdxgzFrlzK8rRd3s5bpaaP49sriEBj+Bf/uT91nL+A31/iATK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u3cPzDAAAA2wAAAA8AAAAAAAAAAAAA&#10;AAAAoQIAAGRycy9kb3ducmV2LnhtbFBLBQYAAAAABAAEAPkAAACRAwAAAAA=&#10;" strokecolor="#231f20" strokeweight=".5pt"/>
                <v:line id="Line 139" o:spid="_x0000_s1040" style="position:absolute;visibility:visible;mso-wrap-style:square" from="5759,11938" to="5765,12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vVZ8IAAADbAAAADwAAAGRycy9kb3ducmV2LnhtbERPzWrCQBC+F3yHZQQvpW40ICV1FRGE&#10;0oNW0wcYs2MS3J2N2dWkffquIHibj+935sveGnGj1teOFUzGCQjiwumaSwU/+ebtHYQPyBqNY1Lw&#10;Sx6Wi8HLHDPtOt7T7RBKEUPYZ6igCqHJpPRFRRb92DXEkTu51mKIsC2lbrGL4dbIaZLMpMWaY0OF&#10;Da0rKs6Hq1WQX16D+d59mS7fHVN5vGzTv+tWqdGwX32ACNSHp/jh/tRxfgr3X+IBcvE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PvVZ8IAAADbAAAADwAAAAAAAAAAAAAA&#10;AAChAgAAZHJzL2Rvd25yZXYueG1sUEsFBgAAAAAEAAQA+QAAAJADAAAAAA==&#10;" strokecolor="#231f20" strokeweight=".5pt"/>
                <v:line id="Line 140" o:spid="_x0000_s1041" style="position:absolute;visibility:visible;mso-wrap-style:square" from="7188,11938" to="7194,12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JNE8MAAADbAAAADwAAAGRycy9kb3ducmV2LnhtbERPzWrCQBC+C32HZQpeRDetUkp0E0qh&#10;UDyoNX2AMTtNQndnY3Y10afvFgRv8/H9ziofrBFn6nzjWMHTLAFBXDrdcKXgu/iYvoLwAVmjcUwK&#10;LuQhzx5GK0y16/mLzvtQiRjCPkUFdQhtKqUva7LoZ64ljtyP6yyGCLtK6g77GG6NfE6SF2mx4dhQ&#10;Y0vvNZW/+5NVUBwnwey2a9MX28NcHo6b+fW0UWr8OLwtQQQawl18c3/qOH8B/7/EA2T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sSTRPDAAAA2wAAAA8AAAAAAAAAAAAA&#10;AAAAoQIAAGRycy9kb3ducmV2LnhtbFBLBQYAAAAABAAEAPkAAACRAwAAAAA=&#10;" strokecolor="#231f20" strokeweight=".5pt"/>
                <v:line id="Line 141" o:spid="_x0000_s1042" style="position:absolute;visibility:visible;mso-wrap-style:square" from="8655,11938" to="8661,12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7oiMMAAADbAAAADwAAAGRycy9kb3ducmV2LnhtbERPzWrCQBC+C32HZQpeRDetWEp0E0qh&#10;UDyoNX2AMTtNQndnY3Y10afvFgRv8/H9ziofrBFn6nzjWMHTLAFBXDrdcKXgu/iYvoLwAVmjcUwK&#10;LuQhzx5GK0y16/mLzvtQiRjCPkUFdQhtKqUva7LoZ64ljtyP6yyGCLtK6g77GG6NfE6SF2mx4dhQ&#10;Y0vvNZW/+5NVUBwnwey2a9MX28NcHo6b+fW0UWr8OLwtQQQawl18c3/qOH8B/7/EA2T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Re6IjDAAAA2wAAAA8AAAAAAAAAAAAA&#10;AAAAoQIAAGRycy9kb3ducmV2LnhtbFBLBQYAAAAABAAEAPkAAACRAwAAAAA=&#10;" strokecolor="#231f20" strokeweight=".5pt"/>
                <v:line id="Line 142" o:spid="_x0000_s1043" style="position:absolute;visibility:visible;mso-wrap-style:square" from="10083,11938" to="10090,12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x2/8IAAADbAAAADwAAAGRycy9kb3ducmV2LnhtbERPzYrCMBC+C/sOYRa8yJqqIFKNsiws&#10;iAd17T7A2Ixt2WRSm2irT2+EBW/z8f3OYtVZI67U+MqxgtEwAUGcO11xoeA3+/6YgfABWaNxTApu&#10;5GG1fOstMNWu5R+6HkIhYgj7FBWUIdSplD4vyaIfupo4cifXWAwRNoXUDbYx3Bo5TpKptFhxbCix&#10;pq+S8r/DxSrIzoNg9ruNabPdcSKP5+3kftkq1X/vPucgAnXhJf53r3WcP4XnL/EA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Ix2/8IAAADbAAAADwAAAAAAAAAAAAAA&#10;AAChAgAAZHJzL2Rvd25yZXYueG1sUEsFBgAAAAAEAAQA+QAAAJADAAAAAA==&#10;" strokecolor="#231f20" strokeweight=".5pt"/>
                <v:line id="Line 143" o:spid="_x0000_s1044" style="position:absolute;visibility:visible;mso-wrap-style:square" from="11518,11938" to="11525,12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8DTZMMAAADbAAAADwAAAGRycy9kb3ducmV2LnhtbERPzWrCQBC+C32HZQpeRDetYEt0E0qh&#10;UDyoNX2AMTtNQndnY3Y10afvFgRv8/H9ziofrBFn6nzjWMHTLAFBXDrdcKXgu/iYvoLwAVmjcUwK&#10;LuQhzx5GK0y16/mLzvtQiRjCPkUFdQhtKqUva7LoZ64ljtyP6yyGCLtK6g77GG6NfE6ShbTYcGyo&#10;saX3msrf/ckqKI6TYHbbtemL7WEuD8fN/HraKDV+HN6WIAIN4S6+uT91nP8C/7/EA2T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vA02TDAAAA2wAAAA8AAAAAAAAAAAAA&#10;AAAAoQIAAGRycy9kb3ducmV2LnhtbFBLBQYAAAAABAAEAPkAAACRAwAAAAA=&#10;" strokecolor="#231f20" strokeweight=".5pt"/>
                <v:line id="Line 144" o:spid="_x0000_s1045" style="position:absolute;visibility:visible;mso-wrap-style:square" from="12979,11938" to="12985,12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9HFsYAAADbAAAADwAAAGRycy9kb3ducmV2LnhtbESPQWvCQBCF70L/wzIFL1I3VRBJXaUU&#10;CqUHrcYfMGbHJLg7G7OrSfvrO4dCbzO8N+99s9oM3qk7dbEJbOB5moEiLoNtuDJwLN6flqBiQrbo&#10;ApOBb4qwWT+MVpjb0POe7odUKQnhmKOBOqU21zqWNXmM09ASi3YOnccka1dp22Ev4d7pWZYttMeG&#10;paHGlt5qKi+HmzdQXCfJfe0+XV/sTnN9um7nP7etMePH4fUFVKIh/Zv/rj+s4Aus/CID6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fRxbGAAAA2wAAAA8AAAAAAAAA&#10;AAAAAAAAoQIAAGRycy9kb3ducmV2LnhtbFBLBQYAAAAABAAEAPkAAACUAwAAAAA=&#10;" strokecolor="#231f20" strokeweight=".5pt"/>
                <v:shape id="Freeform 145" o:spid="_x0000_s1046" style="position:absolute;left:14954;top:11779;width:476;height:317;visibility:visible;mso-wrap-style:square;v-text-anchor:top" coordsize="75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ENsL8A&#10;AADbAAAADwAAAGRycy9kb3ducmV2LnhtbERPS4vCMBC+L/gfwgheFk3VpWg1ioiCh4XF131opg9s&#10;JqWJtf57syB4m4/vOct1ZyrRUuNKywrGowgEcWp1ybmCy3k/nIFwHlljZZkUPMnBetX7WmKi7YOP&#10;1J58LkIIuwQVFN7XiZQuLcigG9maOHCZbQz6AJtc6gYfIdxUchJFsTRYcmgosKZtQentdDcKdj/f&#10;6TzW8dVv/yhrJ/nv9Jo5pQb9brMA4anzH/HbfdBh/hz+fwkHyN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4Q2wvwAAANsAAAAPAAAAAAAAAAAAAAAAAJgCAABkcnMvZG93bnJl&#10;di54bWxQSwUGAAAAAAQABAD1AAAAhAMAAAAA&#10;" path="m75,25l35,40,,50,10,40,25,25,10,10,,,35,10,75,25r,xe" fillcolor="#231f20" stroked="f">
                  <v:path arrowok="t" o:connecttype="custom" o:connectlocs="47625,15875;22225,25400;0,31750;6350,25400;15875,15875;6350,6350;0,0;22225,6350;47625,15875;47625,15875" o:connectangles="0,0,0,0,0,0,0,0,0,0"/>
                </v:shape>
                <v:shape id="Freeform 146" o:spid="_x0000_s1047" style="position:absolute;left:2705;width:317;height:476;visibility:visible;mso-wrap-style:square;v-text-anchor:top" coordsize="50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rN3sUA&#10;AADbAAAADwAAAGRycy9kb3ducmV2LnhtbESPUUvDMBSF3wX/Q7jC3lzaTdzolo1NERSE0W4M+nZp&#10;rk2xuQlN3Oq/N4Lg4+Gc8x3OejvaXlxoCJ1jBfk0A0HcON1xq+B0fLlfgggRWWPvmBR8U4Dt5vZm&#10;jYV2Vy7pUsVWJAiHAhWYGH0hZWgMWQxT54mT9+EGizHJoZV6wGuC217OsuxRWuw4LRj09GSo+ay+&#10;rIJ6X749Lytf+/rhcH7PFr3p5rlSk7txtwIRaYz/4b/2q1Ywy+H3S/oBc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Os3exQAAANsAAAAPAAAAAAAAAAAAAAAAAJgCAABkcnMv&#10;ZG93bnJldi54bWxQSwUGAAAAAAQABAD1AAAAigMAAAAA&#10;" path="m25,l40,40,50,75,40,65,25,50,10,65,,75,10,40,25,r,xe" fillcolor="#231f20" stroked="f">
                  <v:path arrowok="t" o:connecttype="custom" o:connectlocs="15875,0;25400,25400;31750,47625;25400,41275;15875,31750;6350,41275;0,47625;6350,25400;15875,0;15875,0" o:connectangles="0,0,0,0,0,0,0,0,0,0"/>
                </v:shape>
                <v:shape id="Freeform 147" o:spid="_x0000_s1048" style="position:absolute;left:14954;top:11779;width:476;height:317;visibility:visible;mso-wrap-style:square;v-text-anchor:top" coordsize="75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lVfMQA&#10;AADbAAAADwAAAGRycy9kb3ducmV2LnhtbESPzWrDMBCE74W8g9hALyWR4xaTOFFCMC30UCh14/ti&#10;rX+ItTKWartvXxUCOQ4z8w1zOM2mEyMNrrWsYLOOQBCXVrdcK7h8v622IJxH1thZJgW/5OB0XDwc&#10;MNV24i8ac1+LAGGXooLG+z6V0pUNGXRr2xMHr7KDQR/kUEs94BTgppNxFCXSYMthocGesobKa/5j&#10;FLy+PJW7RCeFzz6pGuP647monFKPy/m8B+Fp9vfwrf2uFcQx/H8JP0Ae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pVXzEAAAA2wAAAA8AAAAAAAAAAAAAAAAAmAIAAGRycy9k&#10;b3ducmV2LnhtbFBLBQYAAAAABAAEAPUAAACJAwAAAAA=&#10;" path="m75,25l35,40,,50,10,40,25,25,10,10,,,35,10,75,25r,xe" fillcolor="#231f20" stroked="f">
                  <v:path arrowok="t" o:connecttype="custom" o:connectlocs="47625,15875;22225,25400;0,31750;6350,25400;15875,15875;6350,6350;0,0;22225,6350;47625,15875;47625,15875" o:connectangles="0,0,0,0,0,0,0,0,0,0"/>
                </v:shape>
                <v:shape id="Freeform 148" o:spid="_x0000_s1049" style="position:absolute;left:2705;width:317;height:476;visibility:visible;mso-wrap-style:square;v-text-anchor:top" coordsize="50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T2MsUA&#10;AADbAAAADwAAAGRycy9kb3ducmV2LnhtbESPQWsCMRSE7wX/Q3iCN82qpcrWKLYitFAQ11LY22Pz&#10;ulncvIRN1O2/bwpCj8PMfMOsNr1txZW60DhWMJ1kIIgrpxuuFXye9uMliBCRNbaOScEPBdisBw8r&#10;zLW78ZGuRaxFgnDIUYGJ0edShsqQxTBxnjh5366zGJPsaqk7vCW4beUsy56kxYbTgkFPr4aqc3Gx&#10;CsqX4/tuWfjSl4+Hr49s0ZpmPlVqNOy3zyAi9fE/fG+/aQWzOfx9ST9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pPYyxQAAANsAAAAPAAAAAAAAAAAAAAAAAJgCAABkcnMv&#10;ZG93bnJldi54bWxQSwUGAAAAAAQABAD1AAAAigMAAAAA&#10;" path="m25,l40,40,50,75,40,65,25,50,10,65,,75,10,40,25,r,xe" fillcolor="#231f20" stroked="f">
                  <v:path arrowok="t" o:connecttype="custom" o:connectlocs="15875,0;25400,25400;31750,47625;25400,41275;15875,31750;6350,41275;0,47625;6350,25400;15875,0;15875,0" o:connectangles="0,0,0,0,0,0,0,0,0,0"/>
                </v:shape>
                <v:shape id="Freeform 149" o:spid="_x0000_s1050" style="position:absolute;left:2006;top:254;width:476;height:571;visibility:visible;mso-wrap-style:square;v-text-anchor:top" coordsize="7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7R/MUA&#10;AADbAAAADwAAAGRycy9kb3ducmV2LnhtbESPQWvCQBSE7wX/w/KE3upGKa1N3QSxFXPoxWjvr9ln&#10;Esy+Dburpv76bkHwOMzMN8wiH0wnzuR8a1nBdJKAIK6sbrlWsN+tn+YgfEDW2FkmBb/kIc9GDwtM&#10;tb3wls5lqEWEsE9RQRNCn0rpq4YM+ontiaN3sM5giNLVUju8RLjp5CxJXqTBluNCgz2tGqqO5cko&#10;SObu7Ws7XW9+TtfXzcf3Z1EUV6vU43hYvoMINIR7+NYutILZM/x/iT9AZ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PtH8xQAAANsAAAAPAAAAAAAAAAAAAAAAAJgCAABkcnMv&#10;ZG93bnJldi54bWxQSwUGAAAAAAQABAD1AAAAigMAAAAA&#10;" path="m20,90l,,10,,25,75,65,,75,,30,90r-10,l20,90xe" fillcolor="#231f20" stroked="f">
                  <v:path arrowok="t" o:connecttype="custom" o:connectlocs="12700,57150;0,0;6350,0;15875,47625;41275,0;47625,0;19050,57150;12700,57150;12700,57150" o:connectangles="0,0,0,0,0,0,0,0,0"/>
                </v:shape>
                <v:shape id="Freeform 150" o:spid="_x0000_s1051" style="position:absolute;left:4133;top:12414;width:254;height:730;visibility:visible;mso-wrap-style:square;v-text-anchor:top" coordsize="40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l18MQA&#10;AADbAAAADwAAAGRycy9kb3ducmV2LnhtbESPzYvCMBTE78L+D+EteNNUwQ+6prLICh4W8evS26N5&#10;25Y2L6GJ2v3vjSB4HGbmN8xq3ZtW3KjztWUFk3ECgriwuuZSweW8HS1B+ICssbVMCv7Jwzr7GKww&#10;1fbOR7qdQikihH2KCqoQXCqlLyoy6MfWEUfvz3YGQ5RdKXWH9wg3rZwmyVwarDkuVOhoU1HRnK5G&#10;wXEyc3nSHn4Xy01+zn9w73bNVanhZ//9BSJQH97hV3unFUxn8PwSf4DM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pdfDEAAAA2wAAAA8AAAAAAAAAAAAAAAAAmAIAAGRycy9k&#10;b3ducmV2LnhtbFBLBQYAAAAABAAEAPUAAACJAwAAAAA=&#10;" path="m30,115r,-90l30,25,20,30r,l,30r,l,25r,l,25r15,l20,20r,l25,10,30,,40,r,115l30,115r,xe" fillcolor="#231f20" stroked="f">
                  <v:path arrowok="t" o:connecttype="custom" o:connectlocs="19050,73025;19050,15875;19050,15875;12700,19050;12700,19050;0,19050;0,19050;0,15875;0,15875;0,15875;9525,15875;12700,12700;12700,12700;15875,6350;19050,0;25400,0;25400,73025;19050,73025;19050,73025" o:connectangles="0,0,0,0,0,0,0,0,0,0,0,0,0,0,0,0,0,0,0"/>
                </v:shape>
                <v:shape id="Freeform 151" o:spid="_x0000_s1052" style="position:absolute;left:5505;top:12414;width:476;height:730;visibility:visible;mso-wrap-style:square;v-text-anchor:top" coordsize="75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9JmcQA&#10;AADbAAAADwAAAGRycy9kb3ducmV2LnhtbESPQWvCQBSE7wX/w/IEb81GS8RGVwmCVGh7UEO9PrLP&#10;JCT7NmRXk/77bqHQ4zAz3zCb3Wha8aDe1ZYVzKMYBHFhdc2lgvxyeF6BcB5ZY2uZFHyTg9128rTB&#10;VNuBT/Q4+1IECLsUFVTed6mUrqjIoItsRxy8m+0N+iD7UuoehwA3rVzE8VIarDksVNjRvqKiOd+N&#10;gutH9qab/XvSHG42e33JffLlPpWaTcdsDcLT6P/Df+2jVrBYwu+X8AP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4vSZnEAAAA2wAAAA8AAAAAAAAAAAAAAAAAmAIAAGRycy9k&#10;b3ducmV2LnhtbFBLBQYAAAAABAAEAPUAAACJAwAAAAA=&#10;" path="m5,115r,l5,110r,l,110r,l5,100,10,90r,l30,70r,l40,65r,l60,50r,l65,45r,l65,35r,l65,25,60,15r,l50,10r-10,l40,10,30,15,20,20r,l15,25r,15l5,40r,l10,25,15,10r,l25,5,40,r,l55,5r10,5l65,10,75,20r,15l75,35r,10l75,45,65,55r,l45,70r,l35,75r,l20,90r,l15,105r60,l75,115r-70,l5,115xe" fillcolor="#231f20" stroked="f">
                  <v:path arrowok="t" o:connecttype="custom" o:connectlocs="3175,73025;3175,73025;3175,69850;3175,69850;0,69850;0,69850;3175,63500;6350,57150;6350,57150;19050,44450;19050,44450;25400,41275;25400,41275;38100,31750;38100,31750;41275,28575;41275,28575;41275,22225;41275,22225;41275,15875;38100,9525;38100,9525;31750,6350;25400,6350;25400,6350;19050,9525;12700,12700;12700,12700;9525,15875;9525,25400;3175,25400;3175,25400;6350,15875;9525,6350;9525,6350;15875,3175;25400,0;25400,0;34925,3175;41275,6350;41275,6350;47625,12700;47625,22225;47625,22225;47625,28575;47625,28575;41275,34925;41275,34925;28575,44450;28575,44450;22225,47625;22225,47625;12700,57150;12700,57150;9525,66675;47625,66675;47625,73025;3175,73025;3175,73025" o:connectangles="0,0,0,0,0,0,0,0,0,0,0,0,0,0,0,0,0,0,0,0,0,0,0,0,0,0,0,0,0,0,0,0,0,0,0,0,0,0,0,0,0,0,0,0,0,0,0,0,0,0,0,0,0,0,0,0,0,0,0"/>
                </v:shape>
                <v:shape id="Freeform 152" o:spid="_x0000_s1053" style="position:absolute;left:6965;top:12414;width:445;height:730;visibility:visible;mso-wrap-style:square;v-text-anchor:top" coordsize="70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xpxQsUA&#10;AADbAAAADwAAAGRycy9kb3ducmV2LnhtbESPQWvCQBSE70L/w/KE3pqNgWoaXaUKhRZRaCoUb4/s&#10;axKafRuy2yT+e1coeBxm5htmtRlNI3rqXG1ZwSyKQRAXVtdcKjh9vT2lIJxH1thYJgUXcrBZP0xW&#10;mGk78Cf1uS9FgLDLUEHlfZtJ6YqKDLrItsTB+7GdQR9kV0rd4RDgppFJHM+lwZrDQoUt7SoqfvM/&#10;o+Ajzb/7w8u5PG57S+55fzm1Y63U43R8XYLwNPp7+L/9rhUkC7h9CT9Ar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GnFCxQAAANsAAAAPAAAAAAAAAAAAAAAAAJgCAABkcnMv&#10;ZG93bnJldi54bWxQSwUGAAAAAAQABAD1AAAAigMAAAAA&#10;" path="m,80r10,l10,80r,15l15,100r,l25,105r10,5l35,110r10,-5l55,100r,l60,95r,-10l60,85r,-10l55,65r,l45,60r-10,l35,60r-5,l30,60r,l30,50r,l30,50r,l30,50r,l45,50r5,-5l50,45r5,-5l60,30r,l55,20,50,15r,l45,10r-10,l35,10r-10,l20,15r,l15,25r,10l5,35r,l5,20,10,10r,l25,5,35,r,l50,5r10,5l60,10r5,10l70,30r,l65,45r,l55,55r,l60,60r5,5l65,65r5,20l70,85r,10l60,110r,l50,115r-15,l35,115r-15,l10,110r,l,95,,80r,l,80xe" fillcolor="#231f20" stroked="f">
                  <v:path arrowok="t" o:connecttype="custom" o:connectlocs="6350,50800;6350,60325;9525,63500;22225,69850;28575,66675;34925,63500;38100,53975;38100,47625;34925,41275;22225,38100;19050,38100;19050,38100;19050,31750;19050,31750;19050,31750;31750,28575;34925,25400;38100,19050;31750,9525;28575,6350;22225,6350;12700,9525;9525,15875;3175,22225;3175,12700;6350,6350;22225,0;31750,3175;38100,6350;44450,19050;41275,28575;34925,34925;38100,38100;41275,41275;44450,53975;38100,69850;31750,73025;22225,73025;6350,69850;0,60325;0,50800" o:connectangles="0,0,0,0,0,0,0,0,0,0,0,0,0,0,0,0,0,0,0,0,0,0,0,0,0,0,0,0,0,0,0,0,0,0,0,0,0,0,0,0,0"/>
                </v:shape>
                <v:shape id="Freeform 153" o:spid="_x0000_s1054" style="position:absolute;left:8401;top:12446;width:476;height:698;visibility:visible;mso-wrap-style:square;v-text-anchor:top" coordsize="75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cfhcEA&#10;AADbAAAADwAAAGRycy9kb3ducmV2LnhtbERPTWuDQBC9B/Iflin0lqyVUop1laCkCIXQJiHQ2+BO&#10;VHRnxd0a+++zh0KPj/ed5osZxEyT6ywreNpGIIhrqztuFJxP+80rCOeRNQ6WScEvOciz9SrFRNsb&#10;f9F89I0IIewSVNB6PyZSurolg25rR+LAXe1k0Ac4NVJPeAvhZpBxFL1Igx2HhhZHKlqq++OPUdAv&#10;Bz1/Xz7fKyzKj/I5qiTFVqnHh2X3BsLT4v/Ff+5KK4jD2PAl/ACZ3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WXH4XBAAAA2wAAAA8AAAAAAAAAAAAAAAAAmAIAAGRycy9kb3du&#10;cmV2LnhtbFBLBQYAAAAABAAEAPUAAACGAwAAAAA=&#10;" path="m50,70r,-55l10,70r40,l50,70xm50,110r,-30l,80,,70,50,,60,r,70l75,70r,10l60,80r,30l50,110r,xe" fillcolor="#231f20" stroked="f">
                  <v:path arrowok="t" o:connecttype="custom" o:connectlocs="31750,44450;31750,9525;6350,44450;31750,44450;31750,44450;31750,69850;31750,50800;0,50800;0,44450;31750,0;38100,0;38100,44450;47625,44450;47625,50800;38100,50800;38100,69850;31750,69850;31750,69850" o:connectangles="0,0,0,0,0,0,0,0,0,0,0,0,0,0,0,0,0,0"/>
                  <o:lock v:ext="edit" verticies="t"/>
                </v:shape>
                <v:shape id="Freeform 154" o:spid="_x0000_s1055" style="position:absolute;left:9861;top:12446;width:445;height:698;visibility:visible;mso-wrap-style:square;v-text-anchor:top" coordsize="70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frI8QA&#10;AADbAAAADwAAAGRycy9kb3ducmV2LnhtbESPQWvCQBSE7wX/w/KEXopuIrTE6BokwdZrbRG8PbLP&#10;ZDH7NmS3Mf333UKhx2FmvmG2xWQ7MdLgjWMF6TIBQVw7bbhR8PlxWGQgfEDW2DkmBd/kodjNHraY&#10;a3fndxpPoRERwj5HBW0IfS6lr1uy6JeuJ47e1Q0WQ5RDI/WA9wi3nVwlyYu0aDgutNhT2VJ9O31Z&#10;BaN+aqpzdTxcMoPPr2lWvuFklHqcT/sNiEBT+A//tY9awWoNv1/iD5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36yPEAAAA2wAAAA8AAAAAAAAAAAAAAAAAmAIAAGRycy9k&#10;b3ducmV2LnhtbFBLBQYAAAAABAAEAPUAAACJAwAAAAA=&#10;" path="m,80r10,l10,80r,10l15,95r,l25,100r10,5l35,105r10,-5l55,95r,l60,85r,-10l60,75r,-10l55,55r,l45,50,35,45r,l20,50r,l10,55,,55,10,,65,r,10l20,10,15,45r,l20,40r,l35,40r,l50,40,60,50r,l70,60r,15l70,75r,15l60,100r,l50,110r-15,l35,110r-15,l10,105r,l,95,,80r,xe" fillcolor="#231f20" stroked="f">
                  <v:path arrowok="t" o:connecttype="custom" o:connectlocs="0,50800;6350,50800;6350,50800;6350,57150;9525,60325;9525,60325;15875,63500;22225,66675;22225,66675;28575,63500;34925,60325;34925,60325;38100,53975;38100,47625;38100,47625;38100,41275;34925,34925;34925,34925;28575,31750;22225,28575;22225,28575;12700,31750;12700,31750;6350,34925;0,34925;6350,0;41275,0;41275,6350;12700,6350;9525,28575;9525,28575;12700,25400;12700,25400;22225,25400;22225,25400;31750,25400;38100,31750;38100,31750;44450,38100;44450,47625;44450,47625;44450,57150;38100,63500;38100,63500;31750,69850;22225,69850;22225,69850;12700,69850;6350,66675;6350,66675;0,60325;0,50800;0,50800" o:connectangles="0,0,0,0,0,0,0,0,0,0,0,0,0,0,0,0,0,0,0,0,0,0,0,0,0,0,0,0,0,0,0,0,0,0,0,0,0,0,0,0,0,0,0,0,0,0,0,0,0,0,0,0,0"/>
                </v:shape>
                <v:shape id="Freeform 155" o:spid="_x0000_s1056" style="position:absolute;left:11296;top:12414;width:476;height:730;visibility:visible;mso-wrap-style:square;v-text-anchor:top" coordsize="75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fH8cAA&#10;AADbAAAADwAAAGRycy9kb3ducmV2LnhtbERPTWvCQBC9F/wPywje6kaFUKKrGIuaa9IiHofsmASz&#10;s2l2NfHfdw+FHh/ve7MbTSue1LvGsoLFPAJBXFrdcKXg++v4/gHCeWSNrWVS8CIHu+3kbYOJtgPn&#10;9Cx8JUIIuwQV1N53iZSurMmgm9uOOHA32xv0AfaV1D0OIdy0chlFsTTYcGiosaNDTeW9eBgFP6lm&#10;e76muY2Pn1lxSS/39HFSajYd92sQnkb/L/5zZ1rBKqwPX8IPkN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AfH8cAAAADbAAAADwAAAAAAAAAAAAAAAACYAgAAZHJzL2Rvd25y&#10;ZXYueG1sUEsFBgAAAAAEAAQA9QAAAIUDAAAAAA==&#10;" path="m15,80r,l15,90r5,10l20,100r10,5l40,110r,l50,105r5,-5l55,100,60,90,65,80r,l60,70,55,60r,l50,55,40,50r,l30,55,20,60r,l15,70r,10l15,80xm10,60r,l25,45r,l40,45r,l55,45,65,55r,l70,65r5,15l75,80,70,95r-5,10l65,105,55,115r-15,l40,115r-20,l10,105r,l5,85,,65r,l5,40,10,20r,l25,5,40,r,l55,5r10,5l65,10r5,10l70,30r-10,l60,30,55,15r,l50,10r-10,l40,10,30,15,20,25r,l15,40,10,60r,xe" fillcolor="#231f20" stroked="f">
                  <v:path arrowok="t" o:connecttype="custom" o:connectlocs="9525,50800;12700,63500;19050,66675;25400,69850;34925,63500;38100,57150;41275,50800;34925,38100;31750,34925;25400,31750;12700,38100;9525,44450;9525,50800;6350,38100;15875,28575;25400,28575;41275,34925;44450,41275;47625,50800;41275,66675;34925,73025;25400,73025;6350,66675;3175,53975;0,41275;6350,12700;15875,3175;25400,0;41275,6350;44450,12700;38100,19050;34925,9525;31750,6350;25400,6350;12700,15875;9525,25400;6350,38100" o:connectangles="0,0,0,0,0,0,0,0,0,0,0,0,0,0,0,0,0,0,0,0,0,0,0,0,0,0,0,0,0,0,0,0,0,0,0,0,0"/>
                  <o:lock v:ext="edit" verticies="t"/>
                </v:shape>
                <v:shape id="Freeform 156" o:spid="_x0000_s1057" style="position:absolute;left:12757;top:12446;width:444;height:698;visibility:visible;mso-wrap-style:square;v-text-anchor:top" coordsize="70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hx+MMA&#10;AADbAAAADwAAAGRycy9kb3ducmV2LnhtbESPQWvCQBSE70L/w/IKXqRuolhC6iYURetVLYXeHtnX&#10;ZGn2bchuY/z3XUHwOMzMN8y6HG0rBuq9cawgnScgiCunDdcKPs+7lwyED8gaW8ek4EoeyuJpssZc&#10;uwsfaTiFWkQI+xwVNCF0uZS+asiin7uOOHo/rrcYouxrqXu8RLht5SJJXqVFw3GhwY42DVW/pz+r&#10;YNCzevu1Pey+M4OrfZptPnA0Sk2fx/c3EIHG8Ajf2wetYJnC7Uv8AbL4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Vhx+MMAAADbAAAADwAAAAAAAAAAAAAAAACYAgAAZHJzL2Rv&#10;d25yZXYueG1sUEsFBgAAAAAEAAQA9QAAAIgDAAAAAA==&#10;" path="m15,110r,l20,80,30,55r,l45,30,60,10,,10,,,70,r,10l70,10,55,30,40,55r,l30,80r-5,30l15,110r,xe" fillcolor="#231f20" stroked="f">
                  <v:path arrowok="t" o:connecttype="custom" o:connectlocs="9525,69850;9525,69850;12700,50800;19050,34925;19050,34925;28575,19050;38100,6350;0,6350;0,0;44450,0;44450,6350;44450,6350;34925,19050;25400,34925;25400,34925;19050,50800;15875,69850;9525,69850;9525,69850" o:connectangles="0,0,0,0,0,0,0,0,0,0,0,0,0,0,0,0,0,0,0"/>
                </v:shape>
                <v:shape id="Freeform 157" o:spid="_x0000_s1058" style="position:absolute;left:13423;top:12604;width:413;height:540;visibility:visible;mso-wrap-style:square;v-text-anchor:top" coordsize="65,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poLMIA&#10;AADbAAAADwAAAGRycy9kb3ducmV2LnhtbESPQYvCMBSE78L+h/AEbzbVFVm6RhFhwcuK1l729mje&#10;tsXmpSRRq7/eCILHYWa+YRar3rTiQs43lhVMkhQEcWl1w5WC4vgz/gLhA7LG1jIpuJGH1fJjsMBM&#10;2ysf6JKHSkQI+wwV1CF0mZS+rMmgT2xHHL1/6wyGKF0ltcNrhJtWTtN0Lg02HBdq7GhTU3nKz0bB&#10;zvau+C3+dL6mzek+P+h9OdNKjYb9+htEoD68w6/2Viv4nMLzS/wB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OmgswgAAANsAAAAPAAAAAAAAAAAAAAAAAJgCAABkcnMvZG93&#10;bnJldi54bWxQSwUGAAAAAAQABAD1AAAAhwMAAAAA&#10;" path="m,60r10,l10,60r,5l15,70r,l25,75r5,l30,75r20,l50,75r5,-5l55,60r,l50,55,35,45r,l30,45r,l10,35r,l5,30,,25r,l5,15,10,5r,l20,,30,r,l45,,55,5r,l60,15r,10l55,25r,l50,15,45,10r,l30,5r,l15,10r,l10,20r,l20,30,35,40r,l40,40r,l60,45r,l65,55r,5l65,60,60,70,55,80r,l45,85r-10,l35,85r-15,l10,80r,l5,70,,60r,xe" fillcolor="#231f20" stroked="f">
                  <v:path arrowok="t" o:connecttype="custom" o:connectlocs="6350,38100;6350,41275;9525,44450;19050,47625;31750,47625;34925,44450;34925,38100;22225,28575;19050,28575;6350,22225;3175,19050;0,15875;6350,3175;12700,0;19050,0;34925,3175;38100,9525;34925,15875;31750,9525;28575,6350;19050,3175;9525,6350;6350,12700;22225,25400;25400,25400;38100,28575;41275,34925;41275,38100;34925,50800;28575,53975;22225,53975;6350,50800;3175,44450;0,38100" o:connectangles="0,0,0,0,0,0,0,0,0,0,0,0,0,0,0,0,0,0,0,0,0,0,0,0,0,0,0,0,0,0,0,0,0,0"/>
                </v:shape>
                <v:shape id="Freeform 158" o:spid="_x0000_s1059" style="position:absolute;top:1460;width:254;height:699;visibility:visible;mso-wrap-style:square;v-text-anchor:top" coordsize="40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GQnMIA&#10;AADbAAAADwAAAGRycy9kb3ducmV2LnhtbESPQWsCMRSE74X+h/AKvRTN6paiW6OIIOjNbvX+SF43&#10;i5uXZRN16683guBxmJlvmNmid404UxdqzwpGwwwEsfam5krB/nc9mIAIEdlg45kU/FOAxfz1ZYaF&#10;8Rf+oXMZK5EgHApUYGNsCymDtuQwDH1LnLw/3zmMSXaVNB1eEtw1cpxlX9JhzWnBYksrS/pYnpyC&#10;df9pl9vdx3R1LJvrQfNJT3NS6v2tX36DiNTHZ/jR3hgFeQ73L+kHyP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gZCcwgAAANsAAAAPAAAAAAAAAAAAAAAAAJgCAABkcnMvZG93&#10;bnJldi54bWxQSwUGAAAAAAQABAD1AAAAhwMAAAAA&#10;" path="m30,110r,-90l30,20,20,25r,l,25r,l,20r,l,20r15,l20,15r,l25,10,30,,40,r,110l30,110r,xe" fillcolor="#231f20" stroked="f">
                  <v:path arrowok="t" o:connecttype="custom" o:connectlocs="19050,69850;19050,12700;19050,12700;12700,15875;12700,15875;0,15875;0,15875;0,12700;0,12700;0,12700;9525,12700;12700,9525;12700,9525;15875,6350;19050,0;25400,0;25400,69850;19050,69850;19050,69850" o:connectangles="0,0,0,0,0,0,0,0,0,0,0,0,0,0,0,0,0,0,0"/>
                </v:shape>
                <v:shape id="Freeform 159" o:spid="_x0000_s1060" style="position:absolute;left:476;top:1460;width:476;height:699;visibility:visible;mso-wrap-style:square;v-text-anchor:top" coordsize="75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ODXcMA&#10;AADbAAAADwAAAGRycy9kb3ducmV2LnhtbESP3YrCMBSE7wXfIRxh7zT1B1mqUURRCgviqgjeHZpj&#10;W2xOShNr9+03guDlMDPfMPNla0rRUO0KywqGgwgEcWp1wZmC82nb/wbhPLLG0jIp+CMHy0W3M8dY&#10;2yf/UnP0mQgQdjEqyL2vYildmpNBN7AVcfButjbog6wzqWt8Brgp5SiKptJgwWEhx4rWOaX348Mo&#10;uLd73Vwvh12C683PZhIlkkZWqa9eu5qB8NT6T/jdTrSC8QReX8IPkI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QODXcMAAADbAAAADwAAAAAAAAAAAAAAAACYAgAAZHJzL2Rv&#10;d25yZXYueG1sUEsFBgAAAAAEAAQA9QAAAIgDAAAAAA==&#10;" path="m50,75r,-60l10,75r40,l50,75xm50,110r,-30l,80,,75,50,,60,r,75l75,75r,5l60,80r,30l50,110r,xe" fillcolor="#231f20" stroked="f">
                  <v:path arrowok="t" o:connecttype="custom" o:connectlocs="31750,47625;31750,9525;6350,47625;31750,47625;31750,47625;31750,69850;31750,50800;0,50800;0,47625;31750,0;38100,0;38100,47625;47625,47625;47625,50800;38100,50800;38100,69850;31750,69850;31750,69850" o:connectangles="0,0,0,0,0,0,0,0,0,0,0,0,0,0,0,0,0,0"/>
                  <o:lock v:ext="edit" verticies="t"/>
                </v:shape>
                <v:shape id="Freeform 160" o:spid="_x0000_s1061" style="position:absolute;left:1301;top:1143;width:737;height:539;visibility:visible;mso-wrap-style:square;v-text-anchor:top" coordsize="116,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5H3sIA&#10;AADbAAAADwAAAGRycy9kb3ducmV2LnhtbESPQWsCMRSE7wX/Q3hCbzVrtSKrUUQRSm9dxfNz89ws&#10;Ji/rJt3d/vumUOhxmJlvmPV2cFZ01Ibas4LpJANBXHpdc6XgfDq+LEGEiKzReiYF3xRguxk9rTHX&#10;vudP6opYiQThkKMCE2OTSxlKQw7DxDfEybv51mFMsq2kbrFPcGfla5YtpMOa04LBhvaGynvx5RRU&#10;88ejM10//yguzeGAS3vRV6vU83jYrUBEGuJ/+K/9rhXM3uD3S/oBcv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HkfewgAAANsAAAAPAAAAAAAAAAAAAAAAAJgCAABkcnMvZG93&#10;bnJldi54bWxQSwUGAAAAAAQABAD1AAAAhwMAAAAA&#10;" path="m,85l,5r10,l10,20r,l20,5r,l35,r,l51,5r,l61,20r,l71,5r,l86,r,l101,5r5,5l106,10r5,10l116,30r,55l106,85r,-55l106,30,101,15r,l86,10r,l76,15r-5,5l71,20r-5,5l61,35r,50l56,85r,-55l56,30,51,15r,l46,10r-11,l35,10,25,15r-5,5l20,20r-5,5l10,35r,50l,85r,xe" fillcolor="#231f20" stroked="f">
                  <v:path arrowok="t" o:connecttype="custom" o:connectlocs="0,53975;0,3175;6350,3175;6350,12700;6350,12700;12700,3175;12700,3175;22225,0;22225,0;32385,3175;32385,3175;38735,12700;38735,12700;45085,3175;45085,3175;54610,0;54610,0;64135,3175;67310,6350;67310,6350;70485,12700;73660,19050;73660,53975;67310,53975;67310,19050;67310,19050;64135,9525;64135,9525;54610,6350;54610,6350;48260,9525;45085,12700;45085,12700;41910,15875;38735,22225;38735,53975;35560,53975;35560,19050;35560,19050;32385,9525;32385,9525;29210,6350;22225,6350;22225,6350;15875,9525;12700,12700;12700,12700;9525,15875;6350,22225;6350,53975;0,53975;0,53975" o:connectangles="0,0,0,0,0,0,0,0,0,0,0,0,0,0,0,0,0,0,0,0,0,0,0,0,0,0,0,0,0,0,0,0,0,0,0,0,0,0,0,0,0,0,0,0,0,0,0,0,0,0,0,0"/>
                </v:shape>
                <v:shape id="Freeform 161" o:spid="_x0000_s1062" style="position:absolute;left:1460;top:1968;width:419;height:572;visibility:visible;mso-wrap-style:square;v-text-anchor:top" coordsize="66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ntOMQA&#10;AADbAAAADwAAAGRycy9kb3ducmV2LnhtbESPzWrDMBCE74G8g9hCboncOjXFjRJCIT+QU91Ce1ys&#10;jWVqrRxLsZ23jwqFHoeZ+YZZbUbbiJ46XztW8LhIQBCXTtdcKfj82M1fQPiArLFxTApu5GGznk5W&#10;mGs38Dv1RahEhLDPUYEJoc2l9KUhi37hWuLonV1nMUTZVVJ3OES4beRTkmTSYs1xwWBLb4bKn+Jq&#10;FeDz+WKulJj9SZbZ9nt3oK9lqtTsYdy+ggg0hv/wX/uoFaQZ/H6JP0C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Y57TjEAAAA2wAAAA8AAAAAAAAAAAAAAAAAmAIAAGRycy9k&#10;b3ducmV2LnhtbFBLBQYAAAAABAAEAPUAAACJAwAAAAA=&#10;" path="m,60r10,l10,60r,10l16,75r,l26,80r5,l31,80,51,75r,l56,70r,-5l56,65,51,55,36,50r,l31,50r,l10,40r,l5,35,,25r,l5,15r5,-5l10,10,21,5,31,r,l46,5r10,5l56,10r5,5l61,30r-10,l51,30r,-10l46,15r,l31,10r,l16,15r,l10,25r,l21,35r15,5l36,40r5,l41,40,61,50r,l66,55r,10l66,65,61,75r-5,5l56,80,46,85,36,90r,l21,85,10,80r,l5,70,,60r,xe" fillcolor="#231f20" stroked="f">
                  <v:path arrowok="t" o:connecttype="custom" o:connectlocs="6350,38100;6350,44450;10160,47625;19685,50800;32385,47625;35560,44450;35560,41275;22860,31750;19685,31750;6350,25400;3175,22225;0,15875;6350,6350;13335,3175;19685,0;35560,6350;38735,9525;32385,19050;32385,12700;29210,9525;19685,6350;10160,9525;6350,15875;22860,25400;26035,25400;38735,31750;41910,34925;41910,41275;35560,50800;29210,53975;22860,57150;6350,50800;3175,44450;0,38100" o:connectangles="0,0,0,0,0,0,0,0,0,0,0,0,0,0,0,0,0,0,0,0,0,0,0,0,0,0,0,0,0,0,0,0,0,0"/>
                </v:shape>
                <v:shape id="Freeform 162" o:spid="_x0000_s1063" style="position:absolute;left:14763;top:12382;width:286;height:762;visibility:visible;mso-wrap-style:square;v-text-anchor:top" coordsize="45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jesMQA&#10;AADbAAAADwAAAGRycy9kb3ducmV2LnhtbESP3WoCMRSE7wXfIRzBu5pVi5atUUQoaIvgT8Hb4+Z0&#10;s7g52W6iu317IxS8HGbmG2a2aG0pblT7wrGC4SABQZw5XXCu4Pv48fIGwgdkjaVjUvBHHhbzbmeG&#10;qXYN7+l2CLmIEPYpKjAhVKmUPjNk0Q9cRRy9H1dbDFHWudQ1NhFuSzlKkom0WHBcMFjRylB2OVyt&#10;gtPn72thmiW1Z16fvnibu/Nmp1S/1y7fQQRqwzP8315rBeMpPL7EHy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I3rDEAAAA2wAAAA8AAAAAAAAAAAAAAAAAmAIAAGRycy9k&#10;b3ducmV2LnhtbFBLBQYAAAAABAAEAPUAAACJAwAAAAA=&#10;" path="m25,115r,l20,120r,l15,120r,l5,115r,l,105r,l,100r,l,90,15,30,,30,,25r15,l20,,30,,25,25r20,l40,30r-15,l10,95r,l10,100r,l10,105r,l10,110r,l20,110r,l25,110r,l30,110r-5,5l25,115xe" fillcolor="#231f20" stroked="f">
                  <v:path arrowok="t" o:connecttype="custom" o:connectlocs="15875,73025;15875,73025;12700,76200;12700,76200;9525,76200;9525,76200;3175,73025;3175,73025;0,66675;0,66675;0,63500;0,63500;0,57150;9525,19050;0,19050;0,15875;9525,15875;12700,0;19050,0;15875,15875;28575,15875;25400,19050;15875,19050;6350,60325;6350,60325;6350,63500;6350,63500;6350,66675;6350,66675;6350,69850;6350,69850;12700,69850;12700,69850;15875,69850;15875,69850;19050,69850;15875,73025;15875,73025" o:connectangles="0,0,0,0,0,0,0,0,0,0,0,0,0,0,0,0,0,0,0,0,0,0,0,0,0,0,0,0,0,0,0,0,0,0,0,0,0,0"/>
                </v:shape>
                <v:shape id="Freeform 163" o:spid="_x0000_s1064" style="position:absolute;left:1847;top:8667;width:477;height:699;visibility:visible;mso-wrap-style:square;v-text-anchor:top" coordsize="75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6JWMIA&#10;AADbAAAADwAAAGRycy9kb3ducmV2LnhtbERPTWuDQBC9B/oflinkFtemIRSTjRSlRQiU1JZAboM7&#10;UdGdFXdrzL/vHgo9Pt73Pp1NLyYaXWtZwVMUgyCurG65VvD99bZ6AeE8ssbeMim4k4P08LDYY6Lt&#10;jT9pKn0tQgi7BBU03g+JlK5qyKCL7EAcuKsdDfoAx1rqEW8h3PRyHcdbabDl0NDgQFlDVVf+GAXd&#10;/KGny/n0XmCWH/NNXEhaW6WWj/PrDoSn2f+L/9yFVvAcxoYv4QfIw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TolYwgAAANsAAAAPAAAAAAAAAAAAAAAAAJgCAABkcnMvZG93&#10;bnJldi54bWxQSwUGAAAAAAQABAD1AAAAhwMAAAAA&#10;" path="m50,70r,-55l10,70r40,l50,70xm50,110r,-30l,80,,70,50,,60,r,70l75,70r,10l60,80r,30l50,110r,xe" fillcolor="#231f20" stroked="f">
                  <v:path arrowok="t" o:connecttype="custom" o:connectlocs="31750,44450;31750,9525;6350,44450;31750,44450;31750,44450;31750,69850;31750,50800;0,50800;0,44450;31750,0;38100,0;38100,44450;47625,44450;47625,50800;38100,50800;38100,69850;31750,69850;31750,69850" o:connectangles="0,0,0,0,0,0,0,0,0,0,0,0,0,0,0,0,0,0"/>
                  <o:lock v:ext="edit" verticies="t"/>
                </v:shape>
                <v:line id="Line 164" o:spid="_x0000_s1065" style="position:absolute;visibility:visible;mso-wrap-style:square" from="2863,11207" to="12979,11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ZG48EAAADbAAAADwAAAGRycy9kb3ducmV2LnhtbESPX2vCQBDE3wt+h2OFvtWLfyoaPUVa&#10;BF9NK/i45NYkmN0LuTOm394ThD4OM/MbZr3tuVYdtb5yYmA8SkCR5M5WUhj4/dl/LED5gGKxdkIG&#10;/sjDdjN4W2Nq3V2O1GWhUBEiPkUDZQhNqrXPS2L0I9eQRO/iWsYQZVto2+I9wrnWkySZa8ZK4kKJ&#10;DX2VlF+zGxvoZp9uMt3TtSLL39k5YdEnNuZ92O9WoAL14T/8ah+sgekSnl/iD9Cb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2JkbjwQAAANsAAAAPAAAAAAAAAAAAAAAA&#10;AKECAABkcnMvZG93bnJldi54bWxQSwUGAAAAAAQABAD5AAAAjwMAAAAA&#10;" strokecolor="#231f20" strokeweight=".25pt"/>
                <v:line id="Line 165" o:spid="_x0000_s1066" style="position:absolute;visibility:visible;mso-wrap-style:square" from="2863,10509" to="12979,10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qcA7wAAADbAAAADwAAAGRycy9kb3ducmV2LnhtbERPS4vCMBC+L/gfwgje1tTHilSjiCLs&#10;1a6Cx6EZ22JnUppY6783hwWPH997ve25Vh21vnJiYDJOQJHkzlZSGDj/Hb+XoHxAsVg7IQMv8rDd&#10;DL7WmFr3lBN1WShUDBGfooEyhCbV2uclMfqxa0gid3MtY4iwLbRt8RnDudbTJFloxkpiQ4kN7UvK&#10;79mDDXTzHzedHelekeVDdk1Y9IWNGQ373QpUoD58xP/uX2tgHtfHL/EH6M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PxqcA7wAAADbAAAADwAAAAAAAAAAAAAAAAChAgAA&#10;ZHJzL2Rvd25yZXYueG1sUEsFBgAAAAAEAAQA+QAAAIoDAAAAAA==&#10;" strokecolor="#231f20" strokeweight=".25pt"/>
                <v:line id="Line 166" o:spid="_x0000_s1067" style="position:absolute;visibility:visible;mso-wrap-style:square" from="2863,9779" to="12979,9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Y5mMAAAADbAAAADwAAAGRycy9kb3ducmV2LnhtbESPwYrCQBBE78L+w9CCN53o6iLRURYX&#10;watRYY9Npk2C6Z6QGWP8e0dY2GNRVa+o9bbnWnXU+sqJgekkAUWSO1tJYeB82o+XoHxAsVg7IQNP&#10;8rDdfAzWmFr3kCN1WShUhIhP0UAZQpNq7fOSGP3ENSTRu7qWMUTZFtq2+IhwrvUsSb40YyVxocSG&#10;diXlt+zOBrr5ws0+93SryPJP9puw6AsbMxr23ytQgfrwH/5rH6yB+RTeX+IP0J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BWOZjAAAAA2wAAAA8AAAAAAAAAAAAAAAAA&#10;oQIAAGRycy9kb3ducmV2LnhtbFBLBQYAAAAABAAEAPkAAACOAwAAAAA=&#10;" strokecolor="#231f20" strokeweight=".25pt"/>
                <v:line id="Line 167" o:spid="_x0000_s1068" style="position:absolute;visibility:visible;mso-wrap-style:square" from="2863,9048" to="12979,9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Sn78EAAADbAAAADwAAAGRycy9kb3ducmV2LnhtbESPwWrDMBBE74X+g9hAb7UcJy3FiRJK&#10;gqHXuin0uFgb28S7MpZiu39fFQI5DjPzhtnuZ+7USINvnRhYJikoksrZVmoDp6/i+Q2UDygWOydk&#10;4Jc87HePD1vMrZvkk8Yy1CpCxOdooAmhz7X2VUOMPnE9SfTObmAMUQ61tgNOEc6dztL0VTO2Ehca&#10;7OnQUHUpr2xgXL+4bFXQpSXLx/InZdHfbMzTYn7fgAo0h3v41v6wBtYZ/H+JP0Dv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hKfvwQAAANsAAAAPAAAAAAAAAAAAAAAA&#10;AKECAABkcnMvZG93bnJldi54bWxQSwUGAAAAAAQABAD5AAAAjwMAAAAA&#10;" strokecolor="#231f20" strokeweight=".25pt"/>
                <v:line id="Line 168" o:spid="_x0000_s1069" style="position:absolute;visibility:visible;mso-wrap-style:square" from="2863,8350" to="12979,8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gCdMEAAADbAAAADwAAAGRycy9kb3ducmV2LnhtbESPQWvCQBSE7wX/w/IEb3WjsVKiq4hF&#10;6LVpCx4f2ddsMO9tyG6T+O+7hUKPw8x8w+yPE7dqoD40XgyslhkoksrbRmoDH++Xx2dQIaJYbL2Q&#10;gTsFOB5mD3ssrB/ljYYy1ipBJBRowMXYFVqHyhFjWPqOJHlfvmeMSfa1tj2OCc6tXmfZVjM2khYc&#10;dnR2VN3KbzYwbJ78Or/QrSHLL+U1Y9GfbMxiPp12oCJN8T/81361BjY5/H5JP0Af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yAJ0wQAAANsAAAAPAAAAAAAAAAAAAAAA&#10;AKECAABkcnMvZG93bnJldi54bWxQSwUGAAAAAAQABAD5AAAAjwMAAAAA&#10;" strokecolor="#231f20" strokeweight=".25pt"/>
                <v:line id="Line 169" o:spid="_x0000_s1070" style="position:absolute;visibility:visible;mso-wrap-style:square" from="2863,7620" to="12979,7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GaAMEAAADbAAAADwAAAGRycy9kb3ducmV2LnhtbESPwWrDMBBE74H+g9hAbrEc1y3FiRJK&#10;SyDXuin0uFgb28S7MpZqO38fFQo9DjPzhtkdZu7USINvnRjYJCkoksrZVmoD58/j+gWUDygWOydk&#10;4EYeDvuHxQ4L6yb5oLEMtYoQ8QUaaELoC6191RCjT1xPEr2LGxhDlEOt7YBThHOnszR91oytxIUG&#10;e3prqLqWP2xgzJ9c9nika0uW38vvlEV/sTGr5fy6BRVoDv/hv/bJGshz+P0Sf4De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IZoAwQAAANsAAAAPAAAAAAAAAAAAAAAA&#10;AKECAABkcnMvZG93bnJldi54bWxQSwUGAAAAAAQABAD5AAAAjwMAAAAA&#10;" strokecolor="#231f20" strokeweight=".25pt"/>
                <v:line id="Line 170" o:spid="_x0000_s1071" style="position:absolute;visibility:visible;mso-wrap-style:square" from="2863,6889" to="12979,6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0/m78AAADbAAAADwAAAGRycy9kb3ducmV2LnhtbESPzYrCQBCE74LvMLTgTSf+ItFRxEXY&#10;q3EXPDaZNgmme0JmNmbffmdB8FhU1VfU7tBzrTpqfeXEwGyagCLJna2kMPB1PU82oHxAsVg7IQO/&#10;5OGwHw52mFr3lAt1WShUhIhP0UAZQpNq7fOSGP3UNSTRu7uWMUTZFtq2+IxwrvU8SdaasZK4UGJD&#10;p5LyR/bDBrrlys0XZ3pUZPkjuyUs+puNGY/64xZUoD68w6/2pzWwXMH/l/gD9P4P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20/m78AAADbAAAADwAAAAAAAAAAAAAAAACh&#10;AgAAZHJzL2Rvd25yZXYueG1sUEsFBgAAAAAEAAQA+QAAAI0DAAAAAA==&#10;" strokecolor="#231f20" strokeweight=".25pt"/>
                <v:line id="Line 171" o:spid="_x0000_s1072" style="position:absolute;visibility:visible;mso-wrap-style:square" from="2863,6191" to="12979,6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7+h7MAAAADbAAAADwAAAGRycy9kb3ducmV2LnhtbESPwYrCQBBE78L+w9CCN53oqkh0lMVF&#10;2KtRwWOTaZNguidkxhj/fkdY2GNRVa+oza7nWnXU+sqJgekkAUWSO1tJYeB8OoxXoHxAsVg7IQMv&#10;8rDbfgw2mFr3lCN1WShUhIhP0UAZQpNq7fOSGP3ENSTRu7mWMUTZFtq2+IxwrvUsSZaasZK4UGJD&#10;+5Lye/ZgA9184WafB7pXZPk7uyYs+sLGjIb91xpUoD78h//aP9bAfAnvL/EH6O0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+/oezAAAAA2wAAAA8AAAAAAAAAAAAAAAAA&#10;oQIAAGRycy9kb3ducmV2LnhtbFBLBQYAAAAABAAEAPkAAACOAwAAAAA=&#10;" strokecolor="#231f20" strokeweight=".25pt"/>
                <v:line id="Line 172" o:spid="_x0000_s1073" style="position:absolute;visibility:visible;mso-wrap-style:square" from="2863,4730" to="12979,4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MEd8EAAADbAAAADwAAAGRycy9kb3ducmV2LnhtbESPQWvCQBSE7wX/w/KE3ppNrbWSugnS&#10;IvTaqNDjI/tMgnlvQ3aN8d+7hUKPw8x8w2yKiTs10uBbJwaekxQUSeVsK7WBw373tAblA4rFzgkZ&#10;uJGHIp89bDCz7irfNJahVhEiPkMDTQh9prWvGmL0ietJondyA2OIcqi1HfAa4dzpRZquNGMrcaHB&#10;nj4aqs7lhQ2My1e3eNnRuSXLn+VPyqKPbMzjfNq+gwo0hf/wX/vLGli+we+X+AN0f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8wR3wQAAANsAAAAPAAAAAAAAAAAAAAAA&#10;AKECAABkcnMvZG93bnJldi54bWxQSwUGAAAAAAQABAD5AAAAjwMAAAAA&#10;" strokecolor="#231f20" strokeweight=".25pt"/>
                <v:line id="Line 173" o:spid="_x0000_s1074" style="position:absolute;visibility:visible;mso-wrap-style:square" from="2863,4000" to="12979,4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yQBbwAAADbAAAADwAAAGRycy9kb3ducmV2LnhtbERPS4vCMBC+L/gfwgje1tTHilSjiCLs&#10;1a6Cx6EZ22JnUppY6783hwWPH997ve25Vh21vnJiYDJOQJHkzlZSGDj/Hb+XoHxAsVg7IQMv8rDd&#10;DL7WmFr3lBN1WShUDBGfooEyhCbV2uclMfqxa0gid3MtY4iwLbRt8RnDudbTJFloxkpiQ4kN7UvK&#10;79mDDXTzHzedHelekeVDdk1Y9IWNGQ373QpUoD58xP/uX2tgHsfGL/EH6M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wWyQBbwAAADbAAAADwAAAAAAAAAAAAAAAAChAgAA&#10;ZHJzL2Rvd25yZXYueG1sUEsFBgAAAAAEAAQA+QAAAIoDAAAAAA==&#10;" strokecolor="#231f20" strokeweight=".25pt"/>
                <v:line id="Line 174" o:spid="_x0000_s1075" style="position:absolute;visibility:visible;mso-wrap-style:square" from="2863,3302" to="12979,3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A1nsEAAADbAAAADwAAAGRycy9kb3ducmV2LnhtbESPQWvCQBSE7wX/w/KE3ppNrZWaugnS&#10;IvTaqNDjI/tMgnlvQ3aN8d+7hUKPw8x8w2yKiTs10uBbJwaekxQUSeVsK7WBw3739AbKBxSLnRMy&#10;cCMPRT572GBm3VW+aSxDrSJEfIYGmhD6TGtfNcToE9eTRO/kBsYQ5VBrO+A1wrnTizRdacZW4kKD&#10;PX00VJ3LCxsYl69u8bKjc0uWP8uflEUf2ZjH+bR9BxVoCv/hv/aXNbBcw++X+AN0f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IDWewQAAANsAAAAPAAAAAAAAAAAAAAAA&#10;AKECAABkcnMvZG93bnJldi54bWxQSwUGAAAAAAQABAD5AAAAjwMAAAAA&#10;" strokecolor="#231f20" strokeweight=".25pt"/>
                <v:line id="Line 175" o:spid="_x0000_s1076" style="position:absolute;visibility:visible;mso-wrap-style:square" from="2863,2571" to="12979,2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MK3rwAAADbAAAADwAAAGRycy9kb3ducmV2LnhtbERPS4vCMBC+L/gfwgje1tQnUo0iirBX&#10;uwoeh2Zsi51JaWKt/94cFvb48b03u55r1VHrKycGJuMEFEnubCWFgcvv6XsFygcUi7UTMvAmD7vt&#10;4GuDqXUvOVOXhULFEPEpGihDaFKtfV4Sox+7hiRyd9cyhgjbQtsWXzGcaz1NkqVmrCQ2lNjQoaT8&#10;kT3ZQDdfuOnsRI+KLB+zW8Kir2zMaNjv16AC9eFf/Of+sQYWcX38En+A3n4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usMK3rwAAADbAAAADwAAAAAAAAAAAAAAAAChAgAA&#10;ZHJzL2Rvd25yZXYueG1sUEsFBgAAAAAEAAQA+QAAAIoDAAAAAA==&#10;" strokecolor="#231f20" strokeweight=".25pt"/>
                <v:line id="Line 176" o:spid="_x0000_s1077" style="position:absolute;visibility:visible;mso-wrap-style:square" from="2863,1841" to="12979,1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+vRcEAAADbAAAADwAAAGRycy9kb3ducmV2LnhtbESPwWrDMBBE74H+g9hAbonstC7FiWJK&#10;iiHXui30uFhb28S7MpbiOH8fFQo9DjPzhtkXM/dqotF3TgykmwQUSe1sJ42Bz49y/QLKBxSLvRMy&#10;cCMPxeFhscfcuqu801SFRkWI+BwNtCEMuda+bonRb9xAEr0fNzKGKMdG2xGvEc693ibJs2bsJC60&#10;ONCxpfpcXdjA9JS57WNJ544sv1XfCYv+YmNWy/l1ByrQHP7Df+2TNZCl8Psl/gB9u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j69FwQAAANsAAAAPAAAAAAAAAAAAAAAA&#10;AKECAABkcnMvZG93bnJldi54bWxQSwUGAAAAAAQABAD5AAAAjwMAAAAA&#10;" strokecolor="#231f20" strokeweight=".25pt"/>
                <v:line id="Line 177" o:spid="_x0000_s1078" style="position:absolute;visibility:visible;mso-wrap-style:square" from="2514,11207" to="2863,11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3JPMUAAADbAAAADwAAAGRycy9kb3ducmV2LnhtbESP3WrCQBSE7wu+w3IKvZG6UVFKdBUR&#10;CqUX/sUHOGaPSeju2ZhdTfTpuwWhl8PMfMPMl5014kaNrxwrGA4SEMS50xUXCo7Z5/sHCB+QNRrH&#10;pOBOHpaL3sscU+1a3tPtEAoRIexTVFCGUKdS+rwki37gauLonV1jMUTZFFI32Ea4NXKUJFNpseK4&#10;UGJN65Lyn8PVKsgu/WB222/TZtvTWJ4um/HjulHq7bVbzUAE6sJ/+Nn+0gomI/j7En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d3JPMUAAADbAAAADwAAAAAAAAAA&#10;AAAAAAChAgAAZHJzL2Rvd25yZXYueG1sUEsFBgAAAAAEAAQA+QAAAJMDAAAAAA==&#10;" strokecolor="#231f20" strokeweight=".5pt"/>
                <v:line id="Line 178" o:spid="_x0000_s1079" style="position:absolute;visibility:visible;mso-wrap-style:square" from="2514,10509" to="2863,10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Fsp8UAAADbAAAADwAAAGRycy9kb3ducmV2LnhtbESP3WrCQBSE7wt9h+UUelN0o0Ep0VVE&#10;EKQX/qUPcMyeJqG7Z2N2NWmf3hUKvRxm5htmvuytETdqfe1YwWiYgCAunK65VPCZbwbvIHxA1mgc&#10;k4If8rBcPD/NMdOu4yPdTqEUEcI+QwVVCE0mpS8qsuiHriGO3pdrLYYo21LqFrsIt0aOk2QqLdYc&#10;FypsaF1R8X26WgX55S2Yw/7DdPn+nMrzZZf+XndKvb70qxmIQH34D/+1t1rBJIXHl/gD5O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pFsp8UAAADbAAAADwAAAAAAAAAA&#10;AAAAAAChAgAAZHJzL2Rvd25yZXYueG1sUEsFBgAAAAAEAAQA+QAAAJMDAAAAAA==&#10;" strokecolor="#231f20" strokeweight=".5pt"/>
                <v:line id="Line 179" o:spid="_x0000_s1080" style="position:absolute;visibility:visible;mso-wrap-style:square" from="2514,9779" to="2863,9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j008YAAADbAAAADwAAAGRycy9kb3ducmV2LnhtbESP3WrCQBSE7wu+w3KE3hTdVKtIdBUp&#10;CKUX/sUHOGaPSXD3bMyuJu3TdwuFXg4z8w2zWHXWiAc1vnKs4HWYgCDOna64UHDKNoMZCB+QNRrH&#10;pOCLPKyWvacFptq1fKDHMRQiQtinqKAMoU6l9HlJFv3Q1cTRu7jGYoiyKaRusI1wa+QoSabSYsVx&#10;ocSa3kvKr8e7VZDdXoLZ7z5Nm+3OY3m+bcff961Sz/1uPQcRqAv/4b/2h1YweYPfL/EHy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149NPGAAAA2wAAAA8AAAAAAAAA&#10;AAAAAAAAoQIAAGRycy9kb3ducmV2LnhtbFBLBQYAAAAABAAEAPkAAACUAwAAAAA=&#10;" strokecolor="#231f20" strokeweight=".5pt"/>
                <v:line id="Line 180" o:spid="_x0000_s1081" style="position:absolute;visibility:visible;mso-wrap-style:square" from="2514,9048" to="2863,9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RRSMUAAADbAAAADwAAAGRycy9kb3ducmV2LnhtbESP3WrCQBSE7wXfYTkFb6RuqlhKdBUp&#10;FIoX/qUPcMwek9DdszG7mtin7wqCl8PMfMPMl5014kqNrxwreBslIIhzpysuFPxkX68fIHxA1mgc&#10;k4IbeVgu+r05ptq1vKfrIRQiQtinqKAMoU6l9HlJFv3I1cTRO7nGYoiyKaRusI1wa+Q4Sd6lxYrj&#10;Qok1fZaU/x4uVkF2Hgaz265Nm22PE3k8byZ/l41Sg5duNQMRqAvP8KP9rRVMp3D/En+AX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jRRSMUAAADbAAAADwAAAAAAAAAA&#10;AAAAAAChAgAAZHJzL2Rvd25yZXYueG1sUEsFBgAAAAAEAAQA+QAAAJMDAAAAAA==&#10;" strokecolor="#231f20" strokeweight=".5pt"/>
                <v:line id="Line 181" o:spid="_x0000_s1082" style="position:absolute;visibility:visible;mso-wrap-style:square" from="2514,8350" to="2863,8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bPP8UAAADbAAAADwAAAGRycy9kb3ducmV2LnhtbESP0WrCQBRE3wX/YbkFX6RuqigluooU&#10;CsUHtaYfcM1ek9DduzG7mtiv7wqCj8PMnGEWq84acaXGV44VvI0SEMS50xUXCn6yz9d3ED4gazSO&#10;ScGNPKyW/d4CU+1a/qbrIRQiQtinqKAMoU6l9HlJFv3I1cTRO7nGYoiyKaRusI1wa+Q4SWbSYsVx&#10;ocSaPkrKfw8XqyA7D4PZ7zamzXbHiTyet5O/y1apwUu3noMI1IVn+NH+0gqmM7h/iT9A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ubPP8UAAADbAAAADwAAAAAAAAAA&#10;AAAAAAChAgAAZHJzL2Rvd25yZXYueG1sUEsFBgAAAAAEAAQA+QAAAJMDAAAAAA==&#10;" strokecolor="#231f20" strokeweight=".5pt"/>
                <v:line id="Line 182" o:spid="_x0000_s1083" style="position:absolute;visibility:visible;mso-wrap-style:square" from="2514,7620" to="2863,7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pqpMYAAADbAAAADwAAAGRycy9kb3ducmV2LnhtbESP3WrCQBSE7wu+w3KE3hTdVKlKdBUp&#10;CKUX/sUHOGaPSXD3bMyuJu3TdwuFXg4z8w2zWHXWiAc1vnKs4HWYgCDOna64UHDKNoMZCB+QNRrH&#10;pOCLPKyWvacFptq1fKDHMRQiQtinqKAMoU6l9HlJFv3Q1cTRu7jGYoiyKaRusI1wa+QoSSbSYsVx&#10;ocSa3kvKr8e7VZDdXoLZ7z5Nm+3OY3m+bcff961Sz/1uPQcRqAv/4b/2h1bwNoXfL/EHy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2qaqTGAAAA2wAAAA8AAAAAAAAA&#10;AAAAAAAAoQIAAGRycy9kb3ducmV2LnhtbFBLBQYAAAAABAAEAPkAAACUAwAAAAA=&#10;" strokecolor="#231f20" strokeweight=".5pt"/>
                <v:line id="Line 183" o:spid="_x0000_s1084" style="position:absolute;visibility:visible;mso-wrap-style:square" from="2514,6889" to="2863,6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DX+1sIAAADbAAAADwAAAGRycy9kb3ducmV2LnhtbERP3WrCMBS+H+wdwhl4M2aqMhmdUYYg&#10;iBf+tD7AsTlry5KT2kRbfXpzIezy4/ufLXprxJVaXztWMBomIIgLp2suFRzz1ccXCB+QNRrHpOBG&#10;Hhbz15cZptp1fKBrFkoRQ9inqKAKoUml9EVFFv3QNcSR+3WtxRBhW0rdYhfDrZHjJJlKizXHhgob&#10;WlZU/GUXqyA/vwez321Ml+9OE3k6byf3y1apwVv/8w0iUB/+xU/3Wiv4jGPjl/gD5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DX+1sIAAADbAAAADwAAAAAAAAAAAAAA&#10;AAChAgAAZHJzL2Rvd25yZXYueG1sUEsFBgAAAAAEAAQA+QAAAJADAAAAAA==&#10;" strokecolor="#231f20" strokeweight=".5pt"/>
                <v:line id="Line 184" o:spid="_x0000_s1085" style="position:absolute;visibility:visible;mso-wrap-style:square" from="2514,6159" to="2863,6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lbTcYAAADbAAAADwAAAGRycy9kb3ducmV2LnhtbESP3WrCQBSE7wu+w3KE3hTdVKlodBUp&#10;CKUX/sUHOGaPSXD3bMyuJu3TdwuFXg4z8w2zWHXWiAc1vnKs4HWYgCDOna64UHDKNoMpCB+QNRrH&#10;pOCLPKyWvacFptq1fKDHMRQiQtinqKAMoU6l9HlJFv3Q1cTRu7jGYoiyKaRusI1wa+QoSSbSYsVx&#10;ocSa3kvKr8e7VZDdXoLZ7z5Nm+3OY3m+bcff961Sz/1uPQcRqAv/4b/2h1bwNoPfL/EHy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5W03GAAAA2wAAAA8AAAAAAAAA&#10;AAAAAAAAoQIAAGRycy9kb3ducmV2LnhtbFBLBQYAAAAABAAEAPkAAACUAwAAAAA=&#10;" strokecolor="#231f20" strokeweight=".5pt"/>
                <v:line id="Line 185" o:spid="_x0000_s1086" style="position:absolute;visibility:visible;mso-wrap-style:square" from="2514,5461" to="2863,5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84bcEAAADbAAAADwAAAGRycy9kb3ducmV2LnhtbERPy4rCMBTdC/MP4Q7MRsbUEUSqUUQQ&#10;ZBa+Oh9wba5tMbmpTbQdv94sBJeH854tOmvEnRpfOVYwHCQgiHOnKy4U/GXr7wkIH5A1Gsek4J88&#10;LOYfvRmm2rV8oPsxFCKGsE9RQRlCnUrp85Is+oGriSN3do3FEGFTSN1gG8OtkT9JMpYWK44NJda0&#10;Kim/HG9WQXbtB7Pf/Zo2251G8nTdjh63rVJfn91yCiJQF97il3ujFYzj+vgl/gA5f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LzhtwQAAANsAAAAPAAAAAAAAAAAAAAAA&#10;AKECAABkcnMvZG93bnJldi54bWxQSwUGAAAAAAQABAD5AAAAjwMAAAAA&#10;" strokecolor="#231f20" strokeweight=".5pt"/>
                <v:line id="Line 186" o:spid="_x0000_s1087" style="position:absolute;visibility:visible;mso-wrap-style:square" from="2514,4730" to="2863,4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2Od9sQAAADbAAAADwAAAGRycy9kb3ducmV2LnhtbESP0WrCQBRE3wv+w3KFvhTdqCASXUWE&#10;QvFBrfEDrtlrEty9G7OrSfv1XaHg4zAzZ5jFqrNGPKjxlWMFo2ECgjh3uuJCwSn7HMxA+ICs0Tgm&#10;BT/kYbXsvS0w1a7lb3ocQyEihH2KCsoQ6lRKn5dk0Q9dTRy9i2sshiibQuoG2wi3Ro6TZCotVhwX&#10;SqxpU1J+Pd6tguz2EcxhvzVttj9P5Pm2m/zed0q997v1HESgLrzC/+0vrWA6gueX+AP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Y532xAAAANsAAAAPAAAAAAAAAAAA&#10;AAAAAKECAABkcnMvZG93bnJldi54bWxQSwUGAAAAAAQABAD5AAAAkgMAAAAA&#10;" strokecolor="#231f20" strokeweight=".5pt"/>
                <v:line id="Line 187" o:spid="_x0000_s1088" style="position:absolute;visibility:visible;mso-wrap-style:square" from="2514,4000" to="2863,4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EDgcQAAADbAAAADwAAAGRycy9kb3ducmV2LnhtbESP0WrCQBRE3wv+w3KFvhTdVEEkuooI&#10;BfFBrfEDrtlrEty9G7OrSfv1XaHg4zAzZ5j5srNGPKjxlWMFn8MEBHHudMWFglP2NZiC8AFZo3FM&#10;Cn7Iw3LRe5tjql3L3/Q4hkJECPsUFZQh1KmUPi/Joh+6mjh6F9dYDFE2hdQNthFujRwlyURarDgu&#10;lFjTuqT8erxbBdntI5jDfmvabH8ey/NtN/6975R673erGYhAXXiF/9sbrWAygueX+APk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sQOBxAAAANsAAAAPAAAAAAAAAAAA&#10;AAAAAKECAABkcnMvZG93bnJldi54bWxQSwUGAAAAAAQABAD5AAAAkgMAAAAA&#10;" strokecolor="#231f20" strokeweight=".5pt"/>
                <v:line id="Line 188" o:spid="_x0000_s1089" style="position:absolute;visibility:visible;mso-wrap-style:square" from="2514,3302" to="2863,3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2mGsUAAADbAAAADwAAAGRycy9kb3ducmV2LnhtbESP0WrCQBRE3wv+w3IFX4puNCAldZUi&#10;COKDtsYPuGZvk9DduzG7mujXu4VCH4eZOcMsVr014katrx0rmE4SEMSF0zWXCk75ZvwGwgdkjcYx&#10;KbiTh9Vy8LLATLuOv+h2DKWIEPYZKqhCaDIpfVGRRT9xDXH0vl1rMUTZllK32EW4NXKWJHNpsea4&#10;UGFD64qKn+PVKsgvr8F8Hnamyw/nVJ4v+/Rx3Ss1GvYf7yAC9eE//NfeagXzFH6/xB8gl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P2mGsUAAADbAAAADwAAAAAAAAAA&#10;AAAAAAChAgAAZHJzL2Rvd25yZXYueG1sUEsFBgAAAAAEAAQA+QAAAJMDAAAAAA==&#10;" strokecolor="#231f20" strokeweight=".5pt"/>
                <v:line id="Line 189" o:spid="_x0000_s1090" style="position:absolute;visibility:visible;mso-wrap-style:square" from="2514,2571" to="2863,2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Q+bsUAAADbAAAADwAAAGRycy9kb3ducmV2LnhtbESP0WrCQBRE3wX/YbkFX6RuqiIluooU&#10;CsUHtaYfcM1ek9DduzG7mtiv7wqCj8PMnGEWq84acaXGV44VvI0SEMS50xUXCn6yz9d3ED4gazSO&#10;ScGNPKyW/d4CU+1a/qbrIRQiQtinqKAMoU6l9HlJFv3I1cTRO7nGYoiyKaRusI1wa+Q4SWbSYsVx&#10;ocSaPkrKfw8XqyA7D4PZ7zamzXbHiTyet5O/y1apwUu3noMI1IVn+NH+0gpmU7h/iT9A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xQ+bsUAAADbAAAADwAAAAAAAAAA&#10;AAAAAAChAgAAZHJzL2Rvd25yZXYueG1sUEsFBgAAAAAEAAQA+QAAAJMDAAAAAA==&#10;" strokecolor="#231f20" strokeweight=".5pt"/>
                <v:line id="Line 190" o:spid="_x0000_s1091" style="position:absolute;visibility:visible;mso-wrap-style:square" from="2514,1841" to="2863,1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ib9cUAAADbAAAADwAAAGRycy9kb3ducmV2LnhtbESP0WrCQBRE3wX/YbkFX6RuqigluooU&#10;CsUHtaYfcM1ek9DduzG7mtiv7wqCj8PMnGEWq84acaXGV44VvI0SEMS50xUXCn6yz9d3ED4gazSO&#10;ScGNPKyW/d4CU+1a/qbrIRQiQtinqKAMoU6l9HlJFv3I1cTRO7nGYoiyKaRusI1wa+Q4SWbSYsVx&#10;ocSaPkrKfw8XqyA7D4PZ7zamzXbHiTyet5O/y1apwUu3noMI1IVn+NH+0gpmU7h/iT9A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Fib9cUAAADbAAAADwAAAAAAAAAA&#10;AAAAAAChAgAAZHJzL2Rvd25yZXYueG1sUEsFBgAAAAAEAAQA+QAAAJMDAAAAAA==&#10;" strokecolor="#231f20" strokeweight=".5pt"/>
                <v:shape id="Freeform 191" o:spid="_x0000_s1092" style="position:absolute;left:2006;top:10858;width:254;height:699;visibility:visible;mso-wrap-style:square;v-text-anchor:top" coordsize="40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UcGcMA&#10;AADbAAAADwAAAGRycy9kb3ducmV2LnhtbESPT2sCMRTE7wW/Q3gFL0Wz/mGpW6OIINSbbtv7I3lu&#10;Fjcvyybqtp++EQSPw8z8hlmue9eIK3Wh9qxgMs5AEGtvaq4UfH/tRu8gQkQ22HgmBb8UYL0avCyx&#10;MP7GR7qWsRIJwqFABTbGtpAyaEsOw9i3xMk7+c5hTLKrpOnwluCukdMsy6XDmtOCxZa2lvS5vDgF&#10;u35uN/vD22J7Lpu/H80XvZiRUsPXfvMBIlIfn+FH+9MoyHO4f0k/QK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kUcGcMAAADbAAAADwAAAAAAAAAAAAAAAACYAgAAZHJzL2Rv&#10;d25yZXYueG1sUEsFBgAAAAAEAAQA9QAAAIgDAAAAAA==&#10;" path="m30,110r,-90l30,20,20,25r,l,30r,l,20r,l,20r15,l20,15r,l25,10,30,,40,r,110l30,110r,xe" fillcolor="#231f20" stroked="f">
                  <v:path arrowok="t" o:connecttype="custom" o:connectlocs="19050,69850;19050,12700;19050,12700;12700,15875;12700,15875;0,19050;0,19050;0,12700;0,12700;0,12700;9525,12700;12700,9525;12700,9525;15875,6350;19050,0;25400,0;25400,69850;19050,69850;19050,69850" o:connectangles="0,0,0,0,0,0,0,0,0,0,0,0,0,0,0,0,0,0,0"/>
                </v:shape>
                <v:line id="Line 192" o:spid="_x0000_s1093" style="position:absolute;visibility:visible;mso-wrap-style:square" from="2863,5461" to="12979,5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0ZYF8EAAADbAAAADwAAAGRycy9kb3ducmV2LnhtbESPX2vCQBDE3wt+h2OFvtWLf6oSPUUq&#10;Ql+NCj4uuTUJZvdC7hrTb98ThD4OM/MbZr3tuVYdtb5yYmA8SkCR5M5WUhg4nw4fS1A+oFisnZCB&#10;X/Kw3Qze1pha95AjdVkoVISIT9FAGUKTau3zkhj9yDUk0bu5ljFE2RbatviIcK71JEnmmrGSuFBi&#10;Q18l5ffshw10s083mR7oXpHlfXZNWPSFjXkf9rsVqEB9+A+/2t/WwHwBzy/xB+jN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7RlgXwQAAANsAAAAPAAAAAAAAAAAAAAAA&#10;AKECAABkcnMvZG93bnJldi54bWxQSwUGAAAAAAQABAD5AAAAjwMAAAAA&#10;" strokecolor="#231f20" strokeweight=".25pt"/>
                <v:line id="Line 193" o:spid="_x0000_s1094" style="position:absolute;flip:y;visibility:visible;mso-wrap-style:square" from="2832,1873" to="12947,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TOA7wAAADbAAAADwAAAGRycy9kb3ducmV2LnhtbERPvQrCMBDeBd8hnOCmqQ4i1SgiCk6i&#10;rd2P5myLzaU20da3N4Pg+PH9r7e9qcWbWldZVjCbRiCIc6srLhTc0uNkCcJ5ZI21ZVLwIQfbzXCw&#10;xljbjq/0TnwhQgi7GBWU3jexlC4vyaCb2oY4cHfbGvQBtoXULXYh3NRyHkULabDi0FBiQ/uS8kfy&#10;Mgruh6zfddnrPE+y5pI/TXpOdarUeNTvViA89f4v/rlPWsEijA1fwg+Qm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BfTOA7wAAADbAAAADwAAAAAAAAAAAAAAAAChAgAA&#10;ZHJzL2Rvd25yZXYueG1sUEsFBgAAAAAEAAQA+QAAAIoDAAAAAA==&#10;" strokecolor="#808285" strokeweight="1pt"/>
                <v:line id="Line 194" o:spid="_x0000_s1095" style="position:absolute;visibility:visible;mso-wrap-style:square" from="1174,1873" to="2228,1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Vp/sEAAADbAAAADwAAAGRycy9kb3ducmV2LnhtbESPX2vCQBDE3wt+h2OFvtWLfyoaPUUq&#10;Ql+NCj4uuTUJZvdC7hrTb98ThD4OM/MbZr3tuVYdtb5yYmA8SkCR5M5WUhg4nw4fC1A+oFisnZCB&#10;X/Kw3Qze1pha95AjdVkoVISIT9FAGUKTau3zkhj9yDUk0bu5ljFE2RbatviIcK71JEnmmrGSuFBi&#10;Q18l5ffshw10s083mR7oXpHlfXZNWPSFjXkf9rsVqEB9+A+/2t/WwHwJzy/xB+jN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lWn+wQAAANsAAAAPAAAAAAAAAAAAAAAA&#10;AKECAABkcnMvZG93bnJldi54bWxQSwUGAAAAAAQABAD5AAAAjwMAAAAA&#10;" strokecolor="#231f20" strokeweight=".25pt"/>
                <w10:anchorlock/>
              </v:group>
            </w:pict>
          </mc:Fallback>
        </mc:AlternateContent>
      </w:r>
    </w:p>
    <w:p w14:paraId="1C851E01" w14:textId="77777777" w:rsidR="004326BB" w:rsidRPr="00AE2603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E02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a)</w:t>
      </w: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>Izračunaj povprečno hitrost in jo vriši v graf. Uporabi ustrezno enačbo.</w:t>
      </w:r>
    </w:p>
    <w:p w14:paraId="1C851E03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E04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____________________</w:t>
      </w:r>
      <w:r w:rsidRPr="00AE2603">
        <w:rPr>
          <w:rFonts w:ascii="Arial" w:hAnsi="Arial" w:cs="Arial"/>
          <w:sz w:val="22"/>
          <w:szCs w:val="22"/>
        </w:rPr>
        <w:t>_________</w:t>
      </w:r>
    </w:p>
    <w:p w14:paraId="1C851E05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E06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b)</w:t>
      </w: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 xml:space="preserve">V grafu označi prevoženo pot in jo izračunaj s podatkom za povprečno hitrost. </w:t>
      </w:r>
    </w:p>
    <w:p w14:paraId="1C851E07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E08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____________________</w:t>
      </w:r>
      <w:r w:rsidRPr="00AE2603">
        <w:rPr>
          <w:rFonts w:ascii="Arial" w:hAnsi="Arial" w:cs="Arial"/>
          <w:sz w:val="22"/>
          <w:szCs w:val="22"/>
        </w:rPr>
        <w:t>_________</w:t>
      </w:r>
    </w:p>
    <w:p w14:paraId="1C851E09" w14:textId="77777777" w:rsidR="004326BB" w:rsidRPr="00AE2603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E0A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c)</w:t>
      </w: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 xml:space="preserve">Pojasni, zakaj lahko v tem primeru računaš pot s podatkom za povprečno hitrost. </w:t>
      </w:r>
    </w:p>
    <w:p w14:paraId="1C851E0B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E0C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>____________________________________________</w:t>
      </w:r>
      <w:r>
        <w:rPr>
          <w:rFonts w:ascii="Arial" w:hAnsi="Arial" w:cs="Arial"/>
          <w:sz w:val="22"/>
          <w:szCs w:val="22"/>
        </w:rPr>
        <w:t>________________________</w:t>
      </w:r>
    </w:p>
    <w:p w14:paraId="1C851E0D" w14:textId="77777777" w:rsidR="004326BB" w:rsidRPr="00AE2603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E0E" w14:textId="77777777" w:rsidR="004326BB" w:rsidRPr="00AE2603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č)</w:t>
      </w: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>Po katerih enačbah, ki so navedene spodaj, bi</w:t>
      </w:r>
      <w:r>
        <w:rPr>
          <w:rFonts w:ascii="Arial" w:hAnsi="Arial" w:cs="Arial"/>
          <w:sz w:val="22"/>
          <w:szCs w:val="22"/>
        </w:rPr>
        <w:t xml:space="preserve"> lahko izračunal prevoženo pot? </w:t>
      </w:r>
      <w:r>
        <w:rPr>
          <w:rFonts w:ascii="Arial" w:hAnsi="Arial" w:cs="Arial"/>
          <w:sz w:val="22"/>
          <w:szCs w:val="22"/>
        </w:rPr>
        <w:br/>
      </w: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>Obkroži črko nad izbrano enačbo.</w:t>
      </w:r>
    </w:p>
    <w:p w14:paraId="1C851E0F" w14:textId="77777777" w:rsidR="004326BB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E10" w14:textId="77777777" w:rsidR="004326BB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    </w:t>
      </w:r>
      <w:r w:rsidRPr="00AE2603">
        <w:rPr>
          <w:rFonts w:ascii="Arial" w:hAnsi="Arial" w:cs="Arial"/>
          <w:sz w:val="22"/>
          <w:szCs w:val="22"/>
        </w:rPr>
        <w:t xml:space="preserve">A                 B                      C       </w:t>
      </w:r>
      <w:r>
        <w:rPr>
          <w:rFonts w:ascii="Arial" w:hAnsi="Arial" w:cs="Arial"/>
          <w:sz w:val="22"/>
          <w:szCs w:val="22"/>
        </w:rPr>
        <w:t xml:space="preserve">  </w:t>
      </w:r>
      <w:r w:rsidRPr="00AE2603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               Č</w:t>
      </w:r>
      <w:r w:rsidRPr="00AE2603">
        <w:rPr>
          <w:rFonts w:ascii="Arial" w:hAnsi="Arial" w:cs="Arial"/>
          <w:sz w:val="22"/>
          <w:szCs w:val="22"/>
        </w:rPr>
        <w:t xml:space="preserve">        </w:t>
      </w:r>
      <w:r>
        <w:rPr>
          <w:rFonts w:ascii="Arial" w:hAnsi="Arial" w:cs="Arial"/>
          <w:sz w:val="22"/>
          <w:szCs w:val="22"/>
        </w:rPr>
        <w:t xml:space="preserve">   </w:t>
      </w:r>
      <w:r w:rsidRPr="00AE2603">
        <w:rPr>
          <w:rFonts w:ascii="Arial" w:hAnsi="Arial" w:cs="Arial"/>
          <w:sz w:val="22"/>
          <w:szCs w:val="22"/>
        </w:rPr>
        <w:t xml:space="preserve">        D  </w:t>
      </w:r>
      <w:r>
        <w:rPr>
          <w:rFonts w:ascii="Arial" w:hAnsi="Arial" w:cs="Arial"/>
          <w:sz w:val="22"/>
          <w:szCs w:val="22"/>
        </w:rPr>
        <w:t xml:space="preserve"> </w:t>
      </w:r>
      <w:r w:rsidRPr="00AE2603">
        <w:rPr>
          <w:rFonts w:ascii="Arial" w:hAnsi="Arial" w:cs="Arial"/>
          <w:sz w:val="22"/>
          <w:szCs w:val="22"/>
        </w:rPr>
        <w:t xml:space="preserve">                    E</w:t>
      </w:r>
    </w:p>
    <w:p w14:paraId="1C851E11" w14:textId="77777777" w:rsidR="004326BB" w:rsidRPr="00AE2603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E12" w14:textId="77777777" w:rsidR="004326BB" w:rsidRPr="00AE2603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i/>
          <w:position w:val="-24"/>
          <w:sz w:val="22"/>
          <w:szCs w:val="22"/>
        </w:rPr>
        <w:object w:dxaOrig="740" w:dyaOrig="660" w14:anchorId="1C851EA5">
          <v:shape id="_x0000_i1034" type="#_x0000_t75" style="width:36.6pt;height:33pt" o:ole="">
            <v:imagedata r:id="rId25" o:title=""/>
          </v:shape>
          <o:OLEObject Type="Embed" ProgID="Equation.3" ShapeID="_x0000_i1034" DrawAspect="Content" ObjectID="_1635062179" r:id="rId26"/>
        </w:object>
      </w:r>
      <w:r w:rsidRPr="00AE2603">
        <w:rPr>
          <w:rFonts w:ascii="Arial" w:hAnsi="Arial" w:cs="Arial"/>
          <w:sz w:val="22"/>
          <w:szCs w:val="22"/>
        </w:rPr>
        <w:t xml:space="preserve">         </w:t>
      </w:r>
      <w:r w:rsidRPr="00AE2603">
        <w:rPr>
          <w:rFonts w:ascii="Arial" w:hAnsi="Arial" w:cs="Arial"/>
          <w:position w:val="-6"/>
          <w:sz w:val="22"/>
          <w:szCs w:val="22"/>
        </w:rPr>
        <w:object w:dxaOrig="580" w:dyaOrig="340" w14:anchorId="1C851EA6">
          <v:shape id="_x0000_i1035" type="#_x0000_t75" style="width:29.4pt;height:17.4pt" o:ole="">
            <v:imagedata r:id="rId27" o:title=""/>
          </v:shape>
          <o:OLEObject Type="Embed" ProgID="Equation.3" ShapeID="_x0000_i1035" DrawAspect="Content" ObjectID="_1635062180" r:id="rId28"/>
        </w:object>
      </w:r>
      <w:r w:rsidRPr="00AE2603">
        <w:rPr>
          <w:rFonts w:ascii="Arial" w:hAnsi="Arial" w:cs="Arial"/>
          <w:sz w:val="22"/>
          <w:szCs w:val="22"/>
        </w:rPr>
        <w:t xml:space="preserve">         </w:t>
      </w:r>
      <w:r w:rsidRPr="00AE2603">
        <w:rPr>
          <w:rFonts w:ascii="Arial" w:hAnsi="Arial" w:cs="Arial"/>
          <w:position w:val="-24"/>
          <w:sz w:val="22"/>
          <w:szCs w:val="22"/>
        </w:rPr>
        <w:object w:dxaOrig="1300" w:dyaOrig="620" w14:anchorId="1C851EA7">
          <v:shape id="_x0000_i1036" type="#_x0000_t75" style="width:65.4pt;height:30.6pt" o:ole="">
            <v:imagedata r:id="rId29" o:title=""/>
          </v:shape>
          <o:OLEObject Type="Embed" ProgID="Equation.3" ShapeID="_x0000_i1036" DrawAspect="Content" ObjectID="_1635062181" r:id="rId30"/>
        </w:object>
      </w:r>
      <w:r w:rsidRPr="00AE2603">
        <w:rPr>
          <w:rFonts w:ascii="Arial" w:hAnsi="Arial" w:cs="Arial"/>
          <w:sz w:val="22"/>
          <w:szCs w:val="22"/>
        </w:rPr>
        <w:t xml:space="preserve">         </w:t>
      </w:r>
      <w:r w:rsidRPr="0009075E">
        <w:rPr>
          <w:rFonts w:ascii="Arial" w:hAnsi="Arial" w:cs="Arial"/>
          <w:position w:val="-24"/>
          <w:sz w:val="22"/>
          <w:szCs w:val="22"/>
        </w:rPr>
        <w:object w:dxaOrig="880" w:dyaOrig="620" w14:anchorId="1C851EA8">
          <v:shape id="_x0000_i1037" type="#_x0000_t75" style="width:47.4pt;height:32.4pt" o:ole="">
            <v:imagedata r:id="rId31" o:title=""/>
          </v:shape>
          <o:OLEObject Type="Embed" ProgID="Equation.3" ShapeID="_x0000_i1037" DrawAspect="Content" ObjectID="_1635062182" r:id="rId32"/>
        </w:object>
      </w:r>
      <w:r w:rsidRPr="00AE2603">
        <w:rPr>
          <w:rFonts w:ascii="Arial" w:hAnsi="Arial" w:cs="Arial"/>
          <w:sz w:val="22"/>
          <w:szCs w:val="22"/>
        </w:rPr>
        <w:t xml:space="preserve">         </w:t>
      </w:r>
      <w:r w:rsidRPr="00AE2603">
        <w:rPr>
          <w:rFonts w:ascii="Arial" w:hAnsi="Arial" w:cs="Arial"/>
          <w:position w:val="-10"/>
          <w:sz w:val="22"/>
          <w:szCs w:val="22"/>
        </w:rPr>
        <w:object w:dxaOrig="660" w:dyaOrig="340" w14:anchorId="1C851EA9">
          <v:shape id="_x0000_i1038" type="#_x0000_t75" style="width:33pt;height:17.4pt" o:ole="">
            <v:imagedata r:id="rId33" o:title=""/>
          </v:shape>
          <o:OLEObject Type="Embed" ProgID="Equation.3" ShapeID="_x0000_i1038" DrawAspect="Content" ObjectID="_1635062183" r:id="rId34"/>
        </w:object>
      </w:r>
      <w:r w:rsidRPr="00AE2603">
        <w:rPr>
          <w:rFonts w:ascii="Arial" w:hAnsi="Arial" w:cs="Arial"/>
          <w:sz w:val="22"/>
          <w:szCs w:val="22"/>
        </w:rPr>
        <w:t xml:space="preserve">         </w:t>
      </w:r>
      <w:r w:rsidRPr="00AE2603">
        <w:rPr>
          <w:rFonts w:ascii="Arial" w:hAnsi="Arial" w:cs="Arial"/>
          <w:position w:val="-24"/>
          <w:sz w:val="22"/>
          <w:szCs w:val="22"/>
        </w:rPr>
        <w:object w:dxaOrig="1219" w:dyaOrig="660" w14:anchorId="1C851EAA">
          <v:shape id="_x0000_i1039" type="#_x0000_t75" style="width:60.6pt;height:33pt" o:ole="">
            <v:imagedata r:id="rId35" o:title=""/>
          </v:shape>
          <o:OLEObject Type="Embed" ProgID="Equation.3" ShapeID="_x0000_i1039" DrawAspect="Content" ObjectID="_1635062184" r:id="rId36"/>
        </w:object>
      </w:r>
    </w:p>
    <w:p w14:paraId="1C851E13" w14:textId="77777777" w:rsidR="004326BB" w:rsidRPr="00AE2603" w:rsidRDefault="004326BB" w:rsidP="004326BB">
      <w:pPr>
        <w:pStyle w:val="Telobesedila"/>
        <w:tabs>
          <w:tab w:val="left" w:pos="360"/>
        </w:tabs>
        <w:rPr>
          <w:rFonts w:ascii="Arial" w:hAnsi="Arial" w:cs="Arial"/>
          <w:b/>
        </w:rPr>
      </w:pPr>
    </w:p>
    <w:p w14:paraId="1C851E14" w14:textId="77777777" w:rsidR="004326BB" w:rsidRPr="00AE2603" w:rsidRDefault="004326BB" w:rsidP="004326BB">
      <w:pPr>
        <w:pStyle w:val="Telobesedila"/>
        <w:tabs>
          <w:tab w:val="left" w:pos="360"/>
        </w:tabs>
        <w:rPr>
          <w:rFonts w:ascii="Arial" w:hAnsi="Arial" w:cs="Arial"/>
          <w:b/>
        </w:rPr>
      </w:pPr>
    </w:p>
    <w:p w14:paraId="1C851E15" w14:textId="77777777" w:rsidR="004326BB" w:rsidRPr="002577DB" w:rsidRDefault="004326BB" w:rsidP="004326BB">
      <w:pPr>
        <w:numPr>
          <w:ilvl w:val="0"/>
          <w:numId w:val="4"/>
        </w:numPr>
        <w:tabs>
          <w:tab w:val="left" w:pos="360"/>
        </w:tabs>
        <w:spacing w:line="360" w:lineRule="auto"/>
        <w:rPr>
          <w:rFonts w:ascii="Arial" w:hAnsi="Arial" w:cs="Arial"/>
        </w:rPr>
      </w:pPr>
      <w:r w:rsidRPr="002577DB">
        <w:rPr>
          <w:rFonts w:ascii="Arial" w:hAnsi="Arial" w:cs="Arial"/>
        </w:rPr>
        <w:t xml:space="preserve">Klado z maso </w:t>
      </w:r>
      <w:smartTag w:uri="urn:schemas-microsoft-com:office:smarttags" w:element="metricconverter">
        <w:smartTagPr>
          <w:attr w:name="ProductID" w:val="5 kg"/>
        </w:smartTagPr>
        <w:r w:rsidRPr="002577DB">
          <w:rPr>
            <w:rFonts w:ascii="Arial" w:hAnsi="Arial" w:cs="Arial"/>
          </w:rPr>
          <w:t>5 kg</w:t>
        </w:r>
      </w:smartTag>
      <w:r w:rsidRPr="002577DB">
        <w:rPr>
          <w:rFonts w:ascii="Arial" w:hAnsi="Arial" w:cs="Arial"/>
        </w:rPr>
        <w:t xml:space="preserve"> vlečeš tako, da drsi po mizi premo in enakomerno proti desni. </w:t>
      </w:r>
    </w:p>
    <w:p w14:paraId="1C851E16" w14:textId="77777777" w:rsidR="004326BB" w:rsidRPr="002577DB" w:rsidRDefault="004326BB" w:rsidP="004326BB">
      <w:pPr>
        <w:pStyle w:val="Telobesedila"/>
        <w:tabs>
          <w:tab w:val="left" w:pos="360"/>
        </w:tabs>
        <w:rPr>
          <w:rFonts w:ascii="Arial" w:hAnsi="Arial" w:cs="Arial"/>
        </w:rPr>
      </w:pPr>
      <w:r w:rsidRPr="002577DB">
        <w:rPr>
          <w:rFonts w:ascii="Arial" w:hAnsi="Arial" w:cs="Arial"/>
        </w:rPr>
        <w:tab/>
        <w:t xml:space="preserve">Gibanje klade zavira sila trenja, </w:t>
      </w:r>
      <w:proofErr w:type="spellStart"/>
      <w:r w:rsidRPr="002577DB">
        <w:rPr>
          <w:rFonts w:ascii="Arial" w:hAnsi="Arial" w:cs="Arial"/>
          <w:i/>
        </w:rPr>
        <w:t>F</w:t>
      </w:r>
      <w:r w:rsidRPr="002577DB">
        <w:rPr>
          <w:rFonts w:ascii="Arial" w:hAnsi="Arial" w:cs="Arial"/>
          <w:i/>
          <w:vertAlign w:val="subscript"/>
        </w:rPr>
        <w:t>tr</w:t>
      </w:r>
      <w:proofErr w:type="spellEnd"/>
      <w:r w:rsidRPr="002577DB">
        <w:rPr>
          <w:rFonts w:ascii="Arial" w:hAnsi="Arial" w:cs="Arial"/>
        </w:rPr>
        <w:t xml:space="preserve"> = 10 N.</w:t>
      </w:r>
    </w:p>
    <w:p w14:paraId="1C851E17" w14:textId="77777777" w:rsidR="004326BB" w:rsidRPr="00AE2603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E18" w14:textId="77777777" w:rsidR="004326BB" w:rsidRDefault="004326BB" w:rsidP="004326BB">
      <w:pPr>
        <w:numPr>
          <w:ilvl w:val="0"/>
          <w:numId w:val="10"/>
        </w:numPr>
        <w:tabs>
          <w:tab w:val="clear" w:pos="540"/>
          <w:tab w:val="left" w:pos="360"/>
          <w:tab w:val="num" w:pos="720"/>
        </w:tabs>
        <w:ind w:left="360" w:firstLine="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 xml:space="preserve">Katere sile delujejo na klado? Za vsako silo napiši ime, znak in velikost, na primer: </w:t>
      </w:r>
      <w:r>
        <w:rPr>
          <w:rFonts w:ascii="Arial" w:hAnsi="Arial" w:cs="Arial"/>
          <w:sz w:val="22"/>
          <w:szCs w:val="22"/>
        </w:rPr>
        <w:br/>
      </w: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 xml:space="preserve">sila vode, </w:t>
      </w:r>
      <w:proofErr w:type="spellStart"/>
      <w:r w:rsidRPr="00AE2603">
        <w:rPr>
          <w:rFonts w:ascii="Arial" w:hAnsi="Arial" w:cs="Arial"/>
          <w:i/>
          <w:sz w:val="22"/>
          <w:szCs w:val="22"/>
        </w:rPr>
        <w:t>F</w:t>
      </w:r>
      <w:r w:rsidRPr="00AE2603">
        <w:rPr>
          <w:rFonts w:ascii="Arial" w:hAnsi="Arial" w:cs="Arial"/>
          <w:i/>
          <w:sz w:val="22"/>
          <w:szCs w:val="22"/>
          <w:vertAlign w:val="subscript"/>
        </w:rPr>
        <w:t>v</w:t>
      </w:r>
      <w:proofErr w:type="spellEnd"/>
      <w:r>
        <w:rPr>
          <w:rFonts w:ascii="Arial" w:hAnsi="Arial" w:cs="Arial"/>
          <w:sz w:val="22"/>
          <w:szCs w:val="22"/>
        </w:rPr>
        <w:t xml:space="preserve"> = 70 N.</w:t>
      </w:r>
    </w:p>
    <w:p w14:paraId="1C851E19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E1A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 xml:space="preserve">________________________________________________________ </w:t>
      </w:r>
    </w:p>
    <w:p w14:paraId="1C851E1B" w14:textId="77777777" w:rsidR="004326BB" w:rsidRPr="00AE2603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E1C" w14:textId="77777777" w:rsidR="004326BB" w:rsidRDefault="004326BB" w:rsidP="004326BB">
      <w:pPr>
        <w:numPr>
          <w:ilvl w:val="0"/>
          <w:numId w:val="10"/>
        </w:numPr>
        <w:tabs>
          <w:tab w:val="clear" w:pos="540"/>
          <w:tab w:val="left" w:pos="360"/>
          <w:tab w:val="num" w:pos="720"/>
        </w:tabs>
        <w:ind w:left="360" w:firstLine="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Nariši sile na klado in jih označi.</w:t>
      </w:r>
    </w:p>
    <w:p w14:paraId="1C851E1D" w14:textId="77777777" w:rsidR="004326BB" w:rsidRDefault="004326BB" w:rsidP="004326BB">
      <w:pPr>
        <w:tabs>
          <w:tab w:val="left" w:pos="360"/>
          <w:tab w:val="num" w:pos="720"/>
        </w:tabs>
        <w:ind w:left="360"/>
        <w:rPr>
          <w:rFonts w:ascii="Arial" w:hAnsi="Arial" w:cs="Arial"/>
          <w:sz w:val="22"/>
          <w:szCs w:val="22"/>
        </w:rPr>
      </w:pPr>
    </w:p>
    <w:p w14:paraId="1C851E1E" w14:textId="77777777" w:rsidR="004326BB" w:rsidRDefault="004326BB" w:rsidP="004326BB">
      <w:pPr>
        <w:tabs>
          <w:tab w:val="left" w:pos="360"/>
          <w:tab w:val="num" w:pos="720"/>
        </w:tabs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="005F6EA9" w:rsidRPr="00AE7615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1C851EAB" wp14:editId="1C851EAC">
            <wp:extent cx="2286000" cy="504825"/>
            <wp:effectExtent l="0" t="0" r="0" b="9525"/>
            <wp:docPr id="20" name="Slika 20" descr="1-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1-1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851E1F" w14:textId="77777777" w:rsidR="004326BB" w:rsidRDefault="004326BB" w:rsidP="004326BB">
      <w:pPr>
        <w:tabs>
          <w:tab w:val="left" w:pos="360"/>
          <w:tab w:val="num" w:pos="720"/>
        </w:tabs>
        <w:ind w:left="360"/>
        <w:rPr>
          <w:rFonts w:ascii="Arial" w:hAnsi="Arial" w:cs="Arial"/>
          <w:sz w:val="22"/>
          <w:szCs w:val="22"/>
        </w:rPr>
      </w:pPr>
    </w:p>
    <w:p w14:paraId="1C851E20" w14:textId="77777777" w:rsidR="004326BB" w:rsidRDefault="004326BB" w:rsidP="004326BB">
      <w:pPr>
        <w:numPr>
          <w:ilvl w:val="0"/>
          <w:numId w:val="10"/>
        </w:numPr>
        <w:tabs>
          <w:tab w:val="clear" w:pos="540"/>
          <w:tab w:val="left" w:pos="360"/>
          <w:tab w:val="num" w:pos="720"/>
        </w:tabs>
        <w:ind w:left="360" w:firstLine="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Zapiši pogoj za enakomerno gibanje klade.</w:t>
      </w:r>
    </w:p>
    <w:p w14:paraId="1C851E21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E22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 xml:space="preserve">________________________________________________________ </w:t>
      </w:r>
    </w:p>
    <w:p w14:paraId="1C851E23" w14:textId="77777777" w:rsidR="004326BB" w:rsidRDefault="004326BB" w:rsidP="004326BB">
      <w:pPr>
        <w:pStyle w:val="Glava"/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E24" w14:textId="77777777" w:rsidR="004326BB" w:rsidRPr="00AE2603" w:rsidRDefault="004326BB" w:rsidP="004326BB">
      <w:pPr>
        <w:numPr>
          <w:ilvl w:val="0"/>
          <w:numId w:val="4"/>
        </w:numPr>
        <w:tabs>
          <w:tab w:val="left" w:pos="360"/>
        </w:tabs>
        <w:spacing w:line="360" w:lineRule="auto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Dopolni.</w:t>
      </w:r>
    </w:p>
    <w:p w14:paraId="1C851E25" w14:textId="77777777" w:rsidR="004326BB" w:rsidRPr="00AE2603" w:rsidRDefault="004326BB" w:rsidP="004326BB">
      <w:pPr>
        <w:pStyle w:val="Glava"/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E26" w14:textId="77777777" w:rsidR="004326BB" w:rsidRDefault="004326BB" w:rsidP="004326BB">
      <w:pPr>
        <w:numPr>
          <w:ilvl w:val="0"/>
          <w:numId w:val="9"/>
        </w:numPr>
        <w:tabs>
          <w:tab w:val="left" w:pos="360"/>
        </w:tabs>
        <w:ind w:firstLine="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 xml:space="preserve">Drugi Newtonov zakon opisuje zvezo med _________________________________. </w:t>
      </w:r>
    </w:p>
    <w:p w14:paraId="1C851E27" w14:textId="77777777" w:rsidR="004326BB" w:rsidRPr="00AE2603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E28" w14:textId="77777777" w:rsidR="004326BB" w:rsidRDefault="004326BB" w:rsidP="004326BB">
      <w:pPr>
        <w:numPr>
          <w:ilvl w:val="0"/>
          <w:numId w:val="9"/>
        </w:numPr>
        <w:tabs>
          <w:tab w:val="left" w:pos="360"/>
        </w:tabs>
        <w:ind w:firstLine="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 xml:space="preserve">Drugi Newtonov zakon zapišemo z enačbo: </w:t>
      </w:r>
      <w:r w:rsidRPr="00AE2603">
        <w:rPr>
          <w:rFonts w:ascii="Arial" w:hAnsi="Arial" w:cs="Arial"/>
          <w:i/>
          <w:sz w:val="22"/>
          <w:szCs w:val="22"/>
        </w:rPr>
        <w:t>F</w:t>
      </w:r>
      <w:r>
        <w:rPr>
          <w:rFonts w:ascii="Arial" w:hAnsi="Arial" w:cs="Arial"/>
          <w:sz w:val="22"/>
          <w:szCs w:val="22"/>
        </w:rPr>
        <w:t xml:space="preserve"> = </w:t>
      </w:r>
      <w:r w:rsidRPr="00AE2603">
        <w:rPr>
          <w:rFonts w:ascii="Arial" w:hAnsi="Arial" w:cs="Arial"/>
          <w:sz w:val="22"/>
          <w:szCs w:val="22"/>
        </w:rPr>
        <w:t>_________</w:t>
      </w:r>
    </w:p>
    <w:p w14:paraId="1C851E29" w14:textId="77777777" w:rsidR="004326BB" w:rsidRPr="00AE2603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E2A" w14:textId="77777777" w:rsidR="004326BB" w:rsidRDefault="004326BB" w:rsidP="004326BB">
      <w:pPr>
        <w:numPr>
          <w:ilvl w:val="0"/>
          <w:numId w:val="9"/>
        </w:numPr>
        <w:tabs>
          <w:tab w:val="left" w:pos="360"/>
        </w:tabs>
        <w:ind w:firstLin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zrazi v osnovnih enotah: </w:t>
      </w:r>
      <w:r w:rsidRPr="00AE2603">
        <w:rPr>
          <w:rFonts w:ascii="Arial" w:hAnsi="Arial" w:cs="Arial"/>
          <w:sz w:val="22"/>
          <w:szCs w:val="22"/>
        </w:rPr>
        <w:t>1 N = 1 _________</w:t>
      </w:r>
    </w:p>
    <w:p w14:paraId="1C851E2B" w14:textId="77777777" w:rsidR="004326BB" w:rsidRPr="00AE2603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E2C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č)</w:t>
      </w: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 xml:space="preserve">Sila 5 N povzroči, da se telo z maso </w:t>
      </w:r>
      <w:smartTag w:uri="urn:schemas-microsoft-com:office:smarttags" w:element="metricconverter">
        <w:smartTagPr>
          <w:attr w:name="ProductID" w:val="10 kg"/>
        </w:smartTagPr>
        <w:r w:rsidRPr="00AE2603">
          <w:rPr>
            <w:rFonts w:ascii="Arial" w:hAnsi="Arial" w:cs="Arial"/>
            <w:sz w:val="22"/>
            <w:szCs w:val="22"/>
          </w:rPr>
          <w:t>10 kg</w:t>
        </w:r>
      </w:smartTag>
      <w:r w:rsidRPr="00AE2603">
        <w:rPr>
          <w:rFonts w:ascii="Arial" w:hAnsi="Arial" w:cs="Arial"/>
          <w:sz w:val="22"/>
          <w:szCs w:val="22"/>
        </w:rPr>
        <w:t xml:space="preserve"> giblje s pospeškom _________</w:t>
      </w:r>
    </w:p>
    <w:p w14:paraId="1C851E2D" w14:textId="77777777" w:rsidR="004326BB" w:rsidRPr="00AE2603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E2E" w14:textId="77777777" w:rsidR="004326BB" w:rsidRPr="00AE2603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 w:rsidRPr="00AE2603">
        <w:rPr>
          <w:rFonts w:ascii="Arial" w:hAnsi="Arial" w:cs="Arial"/>
          <w:sz w:val="22"/>
          <w:szCs w:val="22"/>
        </w:rPr>
        <w:t>d)</w:t>
      </w: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 xml:space="preserve">Telo se giblje enakomerno pospešeno. Sila </w:t>
      </w:r>
      <w:r w:rsidRPr="00AE2603">
        <w:rPr>
          <w:rFonts w:ascii="Arial" w:hAnsi="Arial" w:cs="Arial"/>
          <w:i/>
          <w:sz w:val="22"/>
          <w:szCs w:val="22"/>
        </w:rPr>
        <w:t>F</w:t>
      </w:r>
      <w:r w:rsidRPr="00AE2603">
        <w:rPr>
          <w:rFonts w:ascii="Arial" w:hAnsi="Arial" w:cs="Arial"/>
          <w:sz w:val="22"/>
          <w:szCs w:val="22"/>
        </w:rPr>
        <w:t xml:space="preserve">, ki povzroči pospešek, je </w:t>
      </w:r>
      <w:r>
        <w:rPr>
          <w:rFonts w:ascii="Arial" w:hAnsi="Arial" w:cs="Arial"/>
          <w:sz w:val="22"/>
          <w:szCs w:val="22"/>
        </w:rPr>
        <w:br/>
      </w:r>
      <w:r>
        <w:rPr>
          <w:rFonts w:ascii="Arial" w:hAnsi="Arial" w:cs="Arial"/>
          <w:sz w:val="22"/>
          <w:szCs w:val="22"/>
        </w:rPr>
        <w:br/>
      </w: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>____</w:t>
      </w:r>
      <w:r>
        <w:rPr>
          <w:rFonts w:ascii="Arial" w:hAnsi="Arial" w:cs="Arial"/>
          <w:sz w:val="22"/>
          <w:szCs w:val="22"/>
        </w:rPr>
        <w:t>____________________________________________________</w:t>
      </w:r>
      <w:r w:rsidRPr="00AE2603">
        <w:rPr>
          <w:rFonts w:ascii="Arial" w:hAnsi="Arial" w:cs="Arial"/>
          <w:sz w:val="22"/>
          <w:szCs w:val="22"/>
        </w:rPr>
        <w:t>.</w:t>
      </w:r>
    </w:p>
    <w:p w14:paraId="1C851E2F" w14:textId="77777777" w:rsidR="004326BB" w:rsidRPr="00AE2603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E30" w14:textId="77777777" w:rsidR="004326BB" w:rsidRPr="00AE2603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E31" w14:textId="2887736A" w:rsidR="004326BB" w:rsidRDefault="0057686A" w:rsidP="004326BB">
      <w:pPr>
        <w:numPr>
          <w:ilvl w:val="0"/>
          <w:numId w:val="4"/>
        </w:numPr>
        <w:tabs>
          <w:tab w:val="left" w:pos="360"/>
        </w:tabs>
        <w:spacing w:line="36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*</w:t>
      </w:r>
      <w:r w:rsidR="004326BB" w:rsidRPr="00AE2603">
        <w:rPr>
          <w:rFonts w:ascii="Arial" w:hAnsi="Arial" w:cs="Arial"/>
          <w:sz w:val="22"/>
          <w:szCs w:val="22"/>
        </w:rPr>
        <w:t xml:space="preserve">Voziček s krompirjem tehta </w:t>
      </w:r>
      <w:smartTag w:uri="urn:schemas-microsoft-com:office:smarttags" w:element="metricconverter">
        <w:smartTagPr>
          <w:attr w:name="ProductID" w:val="200 kg"/>
        </w:smartTagPr>
        <w:r w:rsidR="004326BB" w:rsidRPr="00AE2603">
          <w:rPr>
            <w:rFonts w:ascii="Arial" w:hAnsi="Arial" w:cs="Arial"/>
            <w:sz w:val="22"/>
            <w:szCs w:val="22"/>
          </w:rPr>
          <w:t>200 kg</w:t>
        </w:r>
      </w:smartTag>
      <w:r w:rsidR="004326BB" w:rsidRPr="00AE2603">
        <w:rPr>
          <w:rFonts w:ascii="Arial" w:hAnsi="Arial" w:cs="Arial"/>
          <w:sz w:val="22"/>
          <w:szCs w:val="22"/>
        </w:rPr>
        <w:t xml:space="preserve">. Rok ga potisne </w:t>
      </w:r>
      <w:smartTag w:uri="urn:schemas-microsoft-com:office:smarttags" w:element="metricconverter">
        <w:smartTagPr>
          <w:attr w:name="ProductID" w:val="1 m"/>
        </w:smartTagPr>
        <w:r w:rsidR="004326BB" w:rsidRPr="00AE2603">
          <w:rPr>
            <w:rFonts w:ascii="Arial" w:hAnsi="Arial" w:cs="Arial"/>
            <w:sz w:val="22"/>
            <w:szCs w:val="22"/>
          </w:rPr>
          <w:t>1 m</w:t>
        </w:r>
      </w:smartTag>
      <w:r w:rsidR="004326BB" w:rsidRPr="00AE2603">
        <w:rPr>
          <w:rFonts w:ascii="Arial" w:hAnsi="Arial" w:cs="Arial"/>
          <w:sz w:val="22"/>
          <w:szCs w:val="22"/>
        </w:rPr>
        <w:t xml:space="preserve"> daleč po vodoravni podlagi </w:t>
      </w:r>
      <w:r w:rsidR="004326BB">
        <w:rPr>
          <w:rFonts w:ascii="Arial" w:hAnsi="Arial" w:cs="Arial"/>
          <w:sz w:val="22"/>
          <w:szCs w:val="22"/>
        </w:rPr>
        <w:br/>
      </w:r>
      <w:r w:rsidR="004326BB" w:rsidRPr="00AE2603">
        <w:rPr>
          <w:rFonts w:ascii="Arial" w:hAnsi="Arial" w:cs="Arial"/>
          <w:sz w:val="22"/>
          <w:szCs w:val="22"/>
        </w:rPr>
        <w:t>s</w:t>
      </w:r>
      <w:r w:rsidR="004326BB">
        <w:rPr>
          <w:rFonts w:ascii="Arial" w:hAnsi="Arial" w:cs="Arial"/>
          <w:sz w:val="22"/>
          <w:szCs w:val="22"/>
        </w:rPr>
        <w:t xml:space="preserve"> </w:t>
      </w:r>
      <w:r w:rsidR="004326BB" w:rsidRPr="00AE2603">
        <w:rPr>
          <w:rFonts w:ascii="Arial" w:hAnsi="Arial" w:cs="Arial"/>
          <w:sz w:val="22"/>
          <w:szCs w:val="22"/>
        </w:rPr>
        <w:t xml:space="preserve">povprečno silo 100 N. </w:t>
      </w:r>
      <w:r w:rsidR="004326BB">
        <w:rPr>
          <w:rFonts w:ascii="Arial" w:hAnsi="Arial" w:cs="Arial"/>
          <w:sz w:val="22"/>
          <w:szCs w:val="22"/>
        </w:rPr>
        <w:t>Trenje zanemarimo.</w:t>
      </w:r>
    </w:p>
    <w:p w14:paraId="1C851E32" w14:textId="77777777" w:rsidR="004326BB" w:rsidRPr="00AE2603" w:rsidRDefault="004326BB" w:rsidP="004326BB">
      <w:pPr>
        <w:tabs>
          <w:tab w:val="left" w:pos="360"/>
          <w:tab w:val="left" w:pos="5670"/>
        </w:tabs>
        <w:rPr>
          <w:rFonts w:ascii="Arial" w:hAnsi="Arial" w:cs="Arial"/>
          <w:sz w:val="22"/>
          <w:szCs w:val="22"/>
        </w:rPr>
      </w:pPr>
    </w:p>
    <w:p w14:paraId="1C851E33" w14:textId="6F637316" w:rsidR="004326BB" w:rsidRDefault="0057686A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*</w:t>
      </w:r>
      <w:r w:rsidR="004326BB" w:rsidRPr="00AE2603">
        <w:rPr>
          <w:rFonts w:ascii="Arial" w:hAnsi="Arial" w:cs="Arial"/>
          <w:sz w:val="22"/>
          <w:szCs w:val="22"/>
        </w:rPr>
        <w:t>a)</w:t>
      </w:r>
      <w:r w:rsidR="004326BB">
        <w:rPr>
          <w:rFonts w:ascii="Arial" w:hAnsi="Arial" w:cs="Arial"/>
          <w:sz w:val="22"/>
          <w:szCs w:val="22"/>
        </w:rPr>
        <w:tab/>
      </w:r>
      <w:r w:rsidR="004326BB" w:rsidRPr="00AE2603">
        <w:rPr>
          <w:rFonts w:ascii="Arial" w:hAnsi="Arial" w:cs="Arial"/>
          <w:sz w:val="22"/>
          <w:szCs w:val="22"/>
        </w:rPr>
        <w:t xml:space="preserve">Koliko dela opravi Rok, ko potisne voziček? </w:t>
      </w:r>
      <w:r w:rsidR="004326BB">
        <w:rPr>
          <w:rFonts w:ascii="Arial" w:hAnsi="Arial" w:cs="Arial"/>
          <w:sz w:val="22"/>
          <w:szCs w:val="22"/>
        </w:rPr>
        <w:t xml:space="preserve"> </w:t>
      </w:r>
      <w:r w:rsidR="004326BB" w:rsidRPr="00AE2603">
        <w:rPr>
          <w:rFonts w:ascii="Arial" w:hAnsi="Arial" w:cs="Arial"/>
          <w:sz w:val="22"/>
          <w:szCs w:val="22"/>
        </w:rPr>
        <w:t>________________</w:t>
      </w:r>
      <w:r w:rsidR="004326BB">
        <w:rPr>
          <w:rFonts w:ascii="Arial" w:hAnsi="Arial" w:cs="Arial"/>
          <w:sz w:val="22"/>
          <w:szCs w:val="22"/>
        </w:rPr>
        <w:t>__</w:t>
      </w:r>
    </w:p>
    <w:p w14:paraId="1C851E34" w14:textId="77777777" w:rsidR="004326BB" w:rsidRPr="00AE2603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E35" w14:textId="4AFDEC97" w:rsidR="004326BB" w:rsidRDefault="0057686A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*</w:t>
      </w:r>
      <w:r w:rsidR="004326BB" w:rsidRPr="00AE2603">
        <w:rPr>
          <w:rFonts w:ascii="Arial" w:hAnsi="Arial" w:cs="Arial"/>
          <w:sz w:val="22"/>
          <w:szCs w:val="22"/>
        </w:rPr>
        <w:t>b)</w:t>
      </w:r>
      <w:r w:rsidR="004326BB">
        <w:rPr>
          <w:rFonts w:ascii="Arial" w:hAnsi="Arial" w:cs="Arial"/>
          <w:sz w:val="22"/>
          <w:szCs w:val="22"/>
        </w:rPr>
        <w:tab/>
      </w:r>
      <w:r w:rsidR="004326BB" w:rsidRPr="00AE2603">
        <w:rPr>
          <w:rFonts w:ascii="Arial" w:hAnsi="Arial" w:cs="Arial"/>
          <w:sz w:val="22"/>
          <w:szCs w:val="22"/>
        </w:rPr>
        <w:t xml:space="preserve">Katera energija se vozičku med potiskanjem poveča in za koliko? </w:t>
      </w:r>
      <w:r w:rsidR="004326BB">
        <w:rPr>
          <w:rFonts w:ascii="Arial" w:hAnsi="Arial" w:cs="Arial"/>
          <w:sz w:val="22"/>
          <w:szCs w:val="22"/>
        </w:rPr>
        <w:br/>
      </w:r>
      <w:r w:rsidR="004326BB">
        <w:rPr>
          <w:rFonts w:ascii="Arial" w:hAnsi="Arial" w:cs="Arial"/>
          <w:sz w:val="22"/>
          <w:szCs w:val="22"/>
        </w:rPr>
        <w:br/>
      </w:r>
      <w:r w:rsidR="004326BB">
        <w:rPr>
          <w:rFonts w:ascii="Arial" w:hAnsi="Arial" w:cs="Arial"/>
          <w:sz w:val="22"/>
          <w:szCs w:val="22"/>
        </w:rPr>
        <w:tab/>
      </w:r>
      <w:r w:rsidR="004326BB" w:rsidRPr="00AE2603">
        <w:rPr>
          <w:rFonts w:ascii="Arial" w:hAnsi="Arial" w:cs="Arial"/>
          <w:sz w:val="22"/>
          <w:szCs w:val="22"/>
        </w:rPr>
        <w:t>________________________</w:t>
      </w:r>
      <w:r w:rsidR="004326BB">
        <w:rPr>
          <w:rFonts w:ascii="Arial" w:hAnsi="Arial" w:cs="Arial"/>
          <w:sz w:val="22"/>
          <w:szCs w:val="22"/>
        </w:rPr>
        <w:t>____________</w:t>
      </w:r>
      <w:r w:rsidR="004326BB" w:rsidRPr="00AE2603">
        <w:rPr>
          <w:rFonts w:ascii="Arial" w:hAnsi="Arial" w:cs="Arial"/>
          <w:sz w:val="22"/>
          <w:szCs w:val="22"/>
        </w:rPr>
        <w:t>_______________</w:t>
      </w:r>
    </w:p>
    <w:p w14:paraId="1C851E36" w14:textId="77777777" w:rsidR="004326BB" w:rsidRPr="00AE2603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E37" w14:textId="0A6A3BDE" w:rsidR="004326BB" w:rsidRDefault="0057686A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*</w:t>
      </w:r>
      <w:r w:rsidR="004326BB" w:rsidRPr="00AE2603">
        <w:rPr>
          <w:rFonts w:ascii="Arial" w:hAnsi="Arial" w:cs="Arial"/>
          <w:sz w:val="22"/>
          <w:szCs w:val="22"/>
        </w:rPr>
        <w:t>c)</w:t>
      </w:r>
      <w:r w:rsidR="004326BB">
        <w:rPr>
          <w:rFonts w:ascii="Arial" w:hAnsi="Arial" w:cs="Arial"/>
          <w:sz w:val="22"/>
          <w:szCs w:val="22"/>
        </w:rPr>
        <w:tab/>
      </w:r>
      <w:r w:rsidR="004326BB" w:rsidRPr="00AE2603">
        <w:rPr>
          <w:rFonts w:ascii="Arial" w:hAnsi="Arial" w:cs="Arial"/>
          <w:sz w:val="22"/>
          <w:szCs w:val="22"/>
        </w:rPr>
        <w:t xml:space="preserve">S kolikšno hitrostjo se giblje voziček, ko ga Rok spusti? </w:t>
      </w:r>
      <w:r w:rsidR="004326BB">
        <w:rPr>
          <w:rFonts w:ascii="Arial" w:hAnsi="Arial" w:cs="Arial"/>
          <w:sz w:val="22"/>
          <w:szCs w:val="22"/>
        </w:rPr>
        <w:t xml:space="preserve"> </w:t>
      </w:r>
      <w:r w:rsidR="004326BB" w:rsidRPr="00AE2603">
        <w:rPr>
          <w:rFonts w:ascii="Arial" w:hAnsi="Arial" w:cs="Arial"/>
          <w:sz w:val="22"/>
          <w:szCs w:val="22"/>
        </w:rPr>
        <w:t>________________</w:t>
      </w:r>
      <w:r w:rsidR="004326BB">
        <w:rPr>
          <w:rFonts w:ascii="Arial" w:hAnsi="Arial" w:cs="Arial"/>
          <w:sz w:val="22"/>
          <w:szCs w:val="22"/>
        </w:rPr>
        <w:t>__</w:t>
      </w:r>
    </w:p>
    <w:p w14:paraId="1C851E38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E39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E3A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E3B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E3C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E3D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E3E" w14:textId="77777777" w:rsidR="004326BB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E3F" w14:textId="77777777" w:rsidR="004326BB" w:rsidRPr="00AE2603" w:rsidRDefault="004326BB" w:rsidP="004326BB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</w:p>
    <w:p w14:paraId="1C851E40" w14:textId="5542FB11" w:rsidR="004326BB" w:rsidRPr="00AE2603" w:rsidRDefault="0057686A" w:rsidP="004326BB">
      <w:pPr>
        <w:pStyle w:val="Telobesedila-zamik"/>
        <w:tabs>
          <w:tab w:val="left" w:pos="360"/>
          <w:tab w:val="left" w:pos="720"/>
          <w:tab w:val="left" w:pos="5670"/>
        </w:tabs>
        <w:rPr>
          <w:rFonts w:ascii="Arial" w:hAnsi="Arial" w:cs="Arial"/>
        </w:rPr>
      </w:pPr>
      <w:r>
        <w:rPr>
          <w:rFonts w:ascii="Arial" w:hAnsi="Arial" w:cs="Arial"/>
        </w:rPr>
        <w:t>*</w:t>
      </w:r>
      <w:r w:rsidR="004326BB" w:rsidRPr="00AE2603">
        <w:rPr>
          <w:rFonts w:ascii="Arial" w:hAnsi="Arial" w:cs="Arial"/>
        </w:rPr>
        <w:t>č)</w:t>
      </w:r>
      <w:r w:rsidR="004326BB">
        <w:rPr>
          <w:rFonts w:ascii="Arial" w:hAnsi="Arial" w:cs="Arial"/>
        </w:rPr>
        <w:tab/>
      </w:r>
      <w:r w:rsidR="004326BB" w:rsidRPr="00AE2603">
        <w:rPr>
          <w:rFonts w:ascii="Arial" w:hAnsi="Arial" w:cs="Arial"/>
        </w:rPr>
        <w:t xml:space="preserve">Če bi bila masa vozička le </w:t>
      </w:r>
      <w:smartTag w:uri="urn:schemas-microsoft-com:office:smarttags" w:element="metricconverter">
        <w:smartTagPr>
          <w:attr w:name="ProductID" w:val="100 kg"/>
        </w:smartTagPr>
        <w:r w:rsidR="004326BB" w:rsidRPr="00AE2603">
          <w:rPr>
            <w:rFonts w:ascii="Arial" w:hAnsi="Arial" w:cs="Arial"/>
          </w:rPr>
          <w:t>100 kg</w:t>
        </w:r>
      </w:smartTag>
      <w:r w:rsidR="004326BB" w:rsidRPr="00AE2603">
        <w:rPr>
          <w:rFonts w:ascii="Arial" w:hAnsi="Arial" w:cs="Arial"/>
        </w:rPr>
        <w:t>, Rok pa bi opravil enako dela, ko bi ga potisnil, bi se voziček odpeljal:</w:t>
      </w:r>
    </w:p>
    <w:p w14:paraId="1C851E41" w14:textId="77777777" w:rsidR="004326BB" w:rsidRDefault="004326BB" w:rsidP="004326BB">
      <w:pPr>
        <w:pStyle w:val="Telobesedila-zamik"/>
        <w:tabs>
          <w:tab w:val="left" w:pos="360"/>
          <w:tab w:val="left" w:pos="720"/>
          <w:tab w:val="left" w:pos="567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14:paraId="1C851E42" w14:textId="77777777" w:rsidR="004326BB" w:rsidRPr="00AE2603" w:rsidRDefault="004326BB" w:rsidP="004326BB">
      <w:pPr>
        <w:pStyle w:val="Telobesedila-zamik"/>
        <w:tabs>
          <w:tab w:val="left" w:pos="360"/>
          <w:tab w:val="left" w:pos="720"/>
          <w:tab w:val="left" w:pos="1080"/>
          <w:tab w:val="left" w:pos="567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AE2603">
        <w:rPr>
          <w:rFonts w:ascii="Arial" w:hAnsi="Arial" w:cs="Arial"/>
        </w:rPr>
        <w:t>A</w:t>
      </w:r>
      <w:r>
        <w:rPr>
          <w:rFonts w:ascii="Arial" w:hAnsi="Arial" w:cs="Arial"/>
        </w:rPr>
        <w:tab/>
      </w:r>
      <w:r w:rsidRPr="00AE2603">
        <w:rPr>
          <w:rFonts w:ascii="Arial" w:hAnsi="Arial" w:cs="Arial"/>
        </w:rPr>
        <w:t>z dvakrat večjo hitrostjo,</w:t>
      </w:r>
    </w:p>
    <w:p w14:paraId="1C851E43" w14:textId="77777777" w:rsidR="004326BB" w:rsidRDefault="004326BB" w:rsidP="004326BB">
      <w:pPr>
        <w:pStyle w:val="Telobesedila-zamik"/>
        <w:tabs>
          <w:tab w:val="left" w:pos="360"/>
          <w:tab w:val="left" w:pos="720"/>
          <w:tab w:val="left" w:pos="1080"/>
          <w:tab w:val="left" w:pos="567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14:paraId="1C851E44" w14:textId="77777777" w:rsidR="004326BB" w:rsidRPr="00AE2603" w:rsidRDefault="004326BB" w:rsidP="004326BB">
      <w:pPr>
        <w:pStyle w:val="Telobesedila-zamik"/>
        <w:tabs>
          <w:tab w:val="left" w:pos="360"/>
          <w:tab w:val="left" w:pos="720"/>
          <w:tab w:val="left" w:pos="1080"/>
          <w:tab w:val="left" w:pos="567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AE2603">
        <w:rPr>
          <w:rFonts w:ascii="Arial" w:hAnsi="Arial" w:cs="Arial"/>
        </w:rPr>
        <w:t>B</w:t>
      </w:r>
      <w:r>
        <w:rPr>
          <w:rFonts w:ascii="Arial" w:hAnsi="Arial" w:cs="Arial"/>
        </w:rPr>
        <w:tab/>
      </w:r>
      <w:r w:rsidRPr="00AE2603">
        <w:rPr>
          <w:rFonts w:ascii="Arial" w:hAnsi="Arial" w:cs="Arial"/>
        </w:rPr>
        <w:t>z večjo hitrostjo,</w:t>
      </w:r>
    </w:p>
    <w:p w14:paraId="1C851E45" w14:textId="77777777" w:rsidR="004326BB" w:rsidRDefault="004326BB" w:rsidP="004326BB">
      <w:pPr>
        <w:pStyle w:val="Telobesedila-zamik"/>
        <w:tabs>
          <w:tab w:val="left" w:pos="360"/>
          <w:tab w:val="left" w:pos="720"/>
          <w:tab w:val="left" w:pos="1080"/>
          <w:tab w:val="left" w:pos="567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14:paraId="1C851E46" w14:textId="77777777" w:rsidR="004326BB" w:rsidRPr="00AE2603" w:rsidRDefault="004326BB" w:rsidP="004326BB">
      <w:pPr>
        <w:pStyle w:val="Telobesedila-zamik"/>
        <w:tabs>
          <w:tab w:val="left" w:pos="360"/>
          <w:tab w:val="left" w:pos="720"/>
          <w:tab w:val="left" w:pos="1080"/>
          <w:tab w:val="left" w:pos="567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AE2603">
        <w:rPr>
          <w:rFonts w:ascii="Arial" w:hAnsi="Arial" w:cs="Arial"/>
        </w:rPr>
        <w:t>C</w:t>
      </w:r>
      <w:r>
        <w:rPr>
          <w:rFonts w:ascii="Arial" w:hAnsi="Arial" w:cs="Arial"/>
        </w:rPr>
        <w:tab/>
      </w:r>
      <w:r w:rsidRPr="00AE2603">
        <w:rPr>
          <w:rFonts w:ascii="Arial" w:hAnsi="Arial" w:cs="Arial"/>
        </w:rPr>
        <w:t>z manjšo hitrostjo,</w:t>
      </w:r>
    </w:p>
    <w:p w14:paraId="1C851E47" w14:textId="77777777" w:rsidR="004326BB" w:rsidRDefault="004326BB" w:rsidP="004326BB">
      <w:pPr>
        <w:pStyle w:val="Telobesedila-zamik"/>
        <w:tabs>
          <w:tab w:val="left" w:pos="360"/>
          <w:tab w:val="left" w:pos="720"/>
          <w:tab w:val="left" w:pos="1080"/>
          <w:tab w:val="left" w:pos="567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14:paraId="1C851E48" w14:textId="77777777" w:rsidR="004326BB" w:rsidRPr="00AE2603" w:rsidRDefault="004326BB" w:rsidP="004326BB">
      <w:pPr>
        <w:pStyle w:val="Telobesedila-zamik"/>
        <w:tabs>
          <w:tab w:val="left" w:pos="360"/>
          <w:tab w:val="left" w:pos="720"/>
          <w:tab w:val="left" w:pos="1080"/>
          <w:tab w:val="left" w:pos="567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AE2603">
        <w:rPr>
          <w:rFonts w:ascii="Arial" w:hAnsi="Arial" w:cs="Arial"/>
        </w:rPr>
        <w:t>Č</w:t>
      </w:r>
      <w:r>
        <w:rPr>
          <w:rFonts w:ascii="Arial" w:hAnsi="Arial" w:cs="Arial"/>
        </w:rPr>
        <w:tab/>
      </w:r>
      <w:r w:rsidRPr="00AE2603">
        <w:rPr>
          <w:rFonts w:ascii="Arial" w:hAnsi="Arial" w:cs="Arial"/>
        </w:rPr>
        <w:t>z dvakrat manjšo hitrostjo.</w:t>
      </w:r>
    </w:p>
    <w:p w14:paraId="1C851E49" w14:textId="77777777" w:rsidR="004326BB" w:rsidRDefault="004326BB" w:rsidP="004326BB">
      <w:pPr>
        <w:pStyle w:val="Telobesedila-zamik"/>
        <w:tabs>
          <w:tab w:val="left" w:pos="360"/>
          <w:tab w:val="left" w:pos="720"/>
          <w:tab w:val="left" w:pos="1080"/>
          <w:tab w:val="left" w:pos="567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14:paraId="1C851E4A" w14:textId="77777777" w:rsidR="004326BB" w:rsidRDefault="004326BB" w:rsidP="002577DB">
      <w:pPr>
        <w:pStyle w:val="Telobesedila-zamik"/>
        <w:tabs>
          <w:tab w:val="left" w:pos="360"/>
          <w:tab w:val="left" w:pos="720"/>
          <w:tab w:val="left" w:pos="1080"/>
          <w:tab w:val="left" w:pos="5670"/>
        </w:tabs>
        <w:rPr>
          <w:rFonts w:ascii="Arial" w:hAnsi="Arial" w:cs="Arial"/>
        </w:rPr>
      </w:pPr>
      <w:r w:rsidRPr="00AE2603">
        <w:rPr>
          <w:rFonts w:ascii="Arial" w:hAnsi="Arial" w:cs="Arial"/>
        </w:rPr>
        <w:t xml:space="preserve">Izbrano možnost pojasni. </w:t>
      </w:r>
    </w:p>
    <w:p w14:paraId="1C851E4B" w14:textId="77777777" w:rsidR="004326BB" w:rsidRDefault="004326BB" w:rsidP="004326BB">
      <w:pPr>
        <w:numPr>
          <w:ilvl w:val="0"/>
          <w:numId w:val="4"/>
        </w:numPr>
        <w:tabs>
          <w:tab w:val="left" w:pos="360"/>
        </w:tabs>
        <w:spacing w:line="360" w:lineRule="auto"/>
        <w:rPr>
          <w:rFonts w:ascii="Arial" w:hAnsi="Arial" w:cs="Arial"/>
        </w:rPr>
      </w:pPr>
      <w:r w:rsidRPr="001B0A08">
        <w:rPr>
          <w:rFonts w:ascii="Arial" w:hAnsi="Arial" w:cs="Arial"/>
        </w:rPr>
        <w:br w:type="page"/>
        <w:t xml:space="preserve">Krogla z maso </w:t>
      </w:r>
      <w:smartTag w:uri="urn:schemas-microsoft-com:office:smarttags" w:element="metricconverter">
        <w:smartTagPr>
          <w:attr w:name="ProductID" w:val="4 kg"/>
        </w:smartTagPr>
        <w:r w:rsidRPr="001B0A08">
          <w:rPr>
            <w:rFonts w:ascii="Arial" w:hAnsi="Arial" w:cs="Arial"/>
          </w:rPr>
          <w:t>4 kg</w:t>
        </w:r>
      </w:smartTag>
      <w:r w:rsidRPr="001B0A08">
        <w:rPr>
          <w:rFonts w:ascii="Arial" w:hAnsi="Arial" w:cs="Arial"/>
        </w:rPr>
        <w:t xml:space="preserve"> se giblje s pospeškom 2 </w:t>
      </w:r>
      <w:r w:rsidRPr="001B0A08">
        <w:rPr>
          <w:rFonts w:ascii="Arial" w:hAnsi="Arial" w:cs="Arial"/>
          <w:position w:val="-24"/>
        </w:rPr>
        <w:object w:dxaOrig="300" w:dyaOrig="620" w14:anchorId="1C851EAD">
          <v:shape id="_x0000_i1040" type="#_x0000_t75" style="width:15pt;height:30.6pt" o:ole="">
            <v:imagedata r:id="rId38" o:title=""/>
          </v:shape>
          <o:OLEObject Type="Embed" ProgID="Equation.3" ShapeID="_x0000_i1040" DrawAspect="Content" ObjectID="_1635062185" r:id="rId39"/>
        </w:object>
      </w:r>
      <w:r w:rsidRPr="001B0A08">
        <w:rPr>
          <w:rFonts w:ascii="Arial" w:hAnsi="Arial" w:cs="Arial"/>
        </w:rPr>
        <w:t xml:space="preserve">. </w:t>
      </w:r>
      <w:r w:rsidR="002577DB">
        <w:rPr>
          <w:rFonts w:ascii="Arial" w:hAnsi="Arial" w:cs="Arial"/>
        </w:rPr>
        <w:br/>
      </w:r>
      <w:r w:rsidRPr="001B0A08">
        <w:rPr>
          <w:rFonts w:ascii="Arial" w:hAnsi="Arial" w:cs="Arial"/>
        </w:rPr>
        <w:t xml:space="preserve">Vsota sil, ki delujejo nanjo, je _______. </w:t>
      </w:r>
    </w:p>
    <w:p w14:paraId="1C851E4C" w14:textId="77777777" w:rsidR="002577DB" w:rsidRPr="001B0A08" w:rsidRDefault="002577DB" w:rsidP="002577DB">
      <w:pPr>
        <w:tabs>
          <w:tab w:val="left" w:pos="360"/>
        </w:tabs>
        <w:spacing w:line="360" w:lineRule="auto"/>
        <w:rPr>
          <w:rFonts w:ascii="Arial" w:hAnsi="Arial" w:cs="Arial"/>
        </w:rPr>
      </w:pPr>
    </w:p>
    <w:p w14:paraId="1C851E4D" w14:textId="77777777" w:rsidR="004326BB" w:rsidRPr="00AE2603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Pr="00AE2603">
        <w:rPr>
          <w:rFonts w:ascii="Arial" w:hAnsi="Arial" w:cs="Arial"/>
          <w:sz w:val="22"/>
          <w:szCs w:val="22"/>
        </w:rPr>
        <w:t xml:space="preserve">Če želimo, da se bo krogla gibala s pospeškom 0,5 </w:t>
      </w:r>
      <w:r w:rsidRPr="00AE2603">
        <w:rPr>
          <w:rFonts w:ascii="Arial" w:hAnsi="Arial" w:cs="Arial"/>
          <w:position w:val="-24"/>
          <w:sz w:val="22"/>
          <w:szCs w:val="22"/>
        </w:rPr>
        <w:object w:dxaOrig="300" w:dyaOrig="620" w14:anchorId="1C851EAE">
          <v:shape id="_x0000_i1041" type="#_x0000_t75" style="width:15pt;height:30.6pt" o:ole="">
            <v:imagedata r:id="rId40" o:title=""/>
          </v:shape>
          <o:OLEObject Type="Embed" ProgID="Equation.3" ShapeID="_x0000_i1041" DrawAspect="Content" ObjectID="_1635062186" r:id="rId41"/>
        </w:object>
      </w:r>
      <w:r w:rsidRPr="00AE2603">
        <w:rPr>
          <w:rFonts w:ascii="Arial" w:hAnsi="Arial" w:cs="Arial"/>
          <w:sz w:val="22"/>
          <w:szCs w:val="22"/>
        </w:rPr>
        <w:t>, mora biti vsota sil ___</w:t>
      </w:r>
      <w:r>
        <w:rPr>
          <w:rFonts w:ascii="Arial" w:hAnsi="Arial" w:cs="Arial"/>
          <w:sz w:val="22"/>
          <w:szCs w:val="22"/>
        </w:rPr>
        <w:t>__</w:t>
      </w:r>
      <w:r w:rsidRPr="00AE2603">
        <w:rPr>
          <w:rFonts w:ascii="Arial" w:hAnsi="Arial" w:cs="Arial"/>
          <w:sz w:val="22"/>
          <w:szCs w:val="22"/>
        </w:rPr>
        <w:t>_.</w:t>
      </w:r>
    </w:p>
    <w:p w14:paraId="1C851E4E" w14:textId="77777777" w:rsidR="004326BB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E4F" w14:textId="77777777" w:rsidR="004326BB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E50" w14:textId="77777777" w:rsidR="004326BB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E51" w14:textId="77777777" w:rsidR="004326BB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E52" w14:textId="77777777" w:rsidR="004326BB" w:rsidRPr="00AE2603" w:rsidRDefault="004326BB" w:rsidP="004326BB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14:paraId="1C851E53" w14:textId="77777777" w:rsidR="004326BB" w:rsidRDefault="004326BB" w:rsidP="004326BB">
      <w:pPr>
        <w:pStyle w:val="Telobesedila-zamik"/>
        <w:tabs>
          <w:tab w:val="left" w:pos="360"/>
          <w:tab w:val="left" w:pos="5670"/>
        </w:tabs>
        <w:ind w:left="0"/>
        <w:rPr>
          <w:rFonts w:ascii="Arial" w:hAnsi="Arial" w:cs="Arial"/>
        </w:rPr>
      </w:pPr>
    </w:p>
    <w:p w14:paraId="1C851E54" w14:textId="77777777" w:rsidR="004326BB" w:rsidRDefault="004326BB" w:rsidP="004326BB">
      <w:pPr>
        <w:pStyle w:val="Telobesedila-zamik"/>
        <w:tabs>
          <w:tab w:val="left" w:pos="360"/>
          <w:tab w:val="left" w:pos="5670"/>
        </w:tabs>
        <w:ind w:left="0"/>
        <w:rPr>
          <w:rFonts w:ascii="Arial" w:hAnsi="Arial" w:cs="Arial"/>
        </w:rPr>
      </w:pPr>
    </w:p>
    <w:p w14:paraId="1C851E55" w14:textId="77777777" w:rsidR="004326BB" w:rsidRPr="00AE2603" w:rsidRDefault="004326BB" w:rsidP="004326BB">
      <w:pPr>
        <w:pStyle w:val="Telobesedila-zamik"/>
        <w:tabs>
          <w:tab w:val="left" w:pos="360"/>
          <w:tab w:val="left" w:pos="5670"/>
        </w:tabs>
        <w:ind w:left="0"/>
        <w:rPr>
          <w:rFonts w:ascii="Arial" w:hAnsi="Arial" w:cs="Arial"/>
        </w:rPr>
      </w:pPr>
    </w:p>
    <w:p w14:paraId="1C851E56" w14:textId="77777777" w:rsidR="004326BB" w:rsidRDefault="004326BB" w:rsidP="004326BB">
      <w:pPr>
        <w:numPr>
          <w:ilvl w:val="0"/>
          <w:numId w:val="4"/>
        </w:numPr>
        <w:tabs>
          <w:tab w:val="left" w:pos="360"/>
        </w:tabs>
        <w:spacing w:line="360" w:lineRule="auto"/>
        <w:rPr>
          <w:rFonts w:ascii="Arial" w:hAnsi="Arial" w:cs="Arial"/>
        </w:rPr>
      </w:pPr>
      <w:r w:rsidRPr="00AE2603">
        <w:rPr>
          <w:rFonts w:ascii="Arial" w:hAnsi="Arial" w:cs="Arial"/>
        </w:rPr>
        <w:t xml:space="preserve">Strešna opeka z maso </w:t>
      </w:r>
      <w:smartTag w:uri="urn:schemas-microsoft-com:office:smarttags" w:element="metricconverter">
        <w:smartTagPr>
          <w:attr w:name="ProductID" w:val="2 kg"/>
        </w:smartTagPr>
        <w:r w:rsidRPr="00AE2603">
          <w:rPr>
            <w:rFonts w:ascii="Arial" w:hAnsi="Arial" w:cs="Arial"/>
          </w:rPr>
          <w:t>2 kg</w:t>
        </w:r>
      </w:smartTag>
      <w:r w:rsidRPr="00AE2603">
        <w:rPr>
          <w:rFonts w:ascii="Arial" w:hAnsi="Arial" w:cs="Arial"/>
        </w:rPr>
        <w:t xml:space="preserve"> pade na tla z roba strehe, ki je </w:t>
      </w:r>
      <w:smartTag w:uri="urn:schemas-microsoft-com:office:smarttags" w:element="metricconverter">
        <w:smartTagPr>
          <w:attr w:name="ProductID" w:val="4 m"/>
        </w:smartTagPr>
        <w:r w:rsidRPr="00AE2603">
          <w:rPr>
            <w:rFonts w:ascii="Arial" w:hAnsi="Arial" w:cs="Arial"/>
          </w:rPr>
          <w:t>4 m</w:t>
        </w:r>
      </w:smartTag>
      <w:r w:rsidRPr="00AE2603">
        <w:rPr>
          <w:rFonts w:ascii="Arial" w:hAnsi="Arial" w:cs="Arial"/>
        </w:rPr>
        <w:t xml:space="preserve"> od tal.</w:t>
      </w:r>
    </w:p>
    <w:p w14:paraId="1C851E57" w14:textId="77777777" w:rsidR="004326BB" w:rsidRDefault="004326BB" w:rsidP="004326BB">
      <w:pPr>
        <w:pStyle w:val="Telobesedila-zamik"/>
        <w:tabs>
          <w:tab w:val="left" w:pos="360"/>
          <w:tab w:val="left" w:pos="5670"/>
        </w:tabs>
        <w:ind w:left="0"/>
        <w:rPr>
          <w:rFonts w:ascii="Arial" w:hAnsi="Arial" w:cs="Arial"/>
        </w:rPr>
      </w:pPr>
    </w:p>
    <w:p w14:paraId="1C851E58" w14:textId="05A6A08F" w:rsidR="004326BB" w:rsidRDefault="0057686A" w:rsidP="004326BB">
      <w:pPr>
        <w:pStyle w:val="Telobesedila-zamik"/>
        <w:numPr>
          <w:ilvl w:val="1"/>
          <w:numId w:val="4"/>
        </w:numPr>
        <w:tabs>
          <w:tab w:val="left" w:pos="360"/>
          <w:tab w:val="left" w:pos="5670"/>
        </w:tabs>
        <w:rPr>
          <w:rFonts w:ascii="Arial" w:hAnsi="Arial" w:cs="Arial"/>
        </w:rPr>
      </w:pPr>
      <w:r>
        <w:rPr>
          <w:rFonts w:ascii="Arial" w:hAnsi="Arial" w:cs="Arial"/>
        </w:rPr>
        <w:t>*</w:t>
      </w:r>
      <w:r w:rsidR="004326BB" w:rsidRPr="00AE2603">
        <w:rPr>
          <w:rFonts w:ascii="Arial" w:hAnsi="Arial" w:cs="Arial"/>
        </w:rPr>
        <w:t>Opiši, kaj se dogaja z energijo opeke med pada</w:t>
      </w:r>
      <w:r w:rsidR="004326BB">
        <w:rPr>
          <w:rFonts w:ascii="Arial" w:hAnsi="Arial" w:cs="Arial"/>
        </w:rPr>
        <w:t xml:space="preserve">njem. </w:t>
      </w:r>
    </w:p>
    <w:p w14:paraId="1C851E59" w14:textId="77777777" w:rsidR="004326BB" w:rsidRPr="00AE2603" w:rsidRDefault="004326BB" w:rsidP="004326BB">
      <w:pPr>
        <w:pStyle w:val="Telobesedila-zamik"/>
        <w:tabs>
          <w:tab w:val="left" w:pos="360"/>
          <w:tab w:val="left" w:pos="720"/>
          <w:tab w:val="left" w:pos="5670"/>
        </w:tabs>
        <w:rPr>
          <w:rFonts w:ascii="Arial" w:hAnsi="Arial" w:cs="Arial"/>
        </w:rPr>
      </w:pPr>
    </w:p>
    <w:p w14:paraId="1C851E5A" w14:textId="77777777" w:rsidR="004326BB" w:rsidRDefault="004326BB" w:rsidP="004326BB">
      <w:pPr>
        <w:pStyle w:val="Telobesedila-zamik"/>
        <w:tabs>
          <w:tab w:val="left" w:pos="360"/>
          <w:tab w:val="left" w:pos="5670"/>
        </w:tabs>
        <w:ind w:left="0"/>
        <w:rPr>
          <w:rFonts w:ascii="Arial" w:hAnsi="Arial" w:cs="Arial"/>
        </w:rPr>
      </w:pPr>
    </w:p>
    <w:p w14:paraId="1C851E5B" w14:textId="77777777" w:rsidR="004326BB" w:rsidRPr="00AE2603" w:rsidRDefault="004326BB" w:rsidP="004326BB">
      <w:pPr>
        <w:pStyle w:val="Telobesedila-zamik"/>
        <w:tabs>
          <w:tab w:val="left" w:pos="360"/>
          <w:tab w:val="left" w:pos="720"/>
          <w:tab w:val="left" w:pos="5670"/>
        </w:tabs>
        <w:rPr>
          <w:rFonts w:ascii="Arial" w:hAnsi="Arial" w:cs="Arial"/>
        </w:rPr>
      </w:pPr>
    </w:p>
    <w:p w14:paraId="1C851E5C" w14:textId="77777777" w:rsidR="004326BB" w:rsidRPr="00AE2603" w:rsidRDefault="004326BB" w:rsidP="004326BB">
      <w:pPr>
        <w:pStyle w:val="Telobesedila-zamik"/>
        <w:tabs>
          <w:tab w:val="left" w:pos="360"/>
          <w:tab w:val="left" w:pos="720"/>
          <w:tab w:val="left" w:pos="5670"/>
        </w:tabs>
        <w:ind w:left="0"/>
        <w:rPr>
          <w:rFonts w:ascii="Arial" w:hAnsi="Arial" w:cs="Arial"/>
        </w:rPr>
      </w:pPr>
    </w:p>
    <w:p w14:paraId="1C851E5D" w14:textId="646A3835" w:rsidR="004326BB" w:rsidRPr="00AE2603" w:rsidRDefault="004326BB" w:rsidP="004326BB">
      <w:pPr>
        <w:pStyle w:val="Telobesedila-zamik"/>
        <w:tabs>
          <w:tab w:val="left" w:pos="360"/>
          <w:tab w:val="left" w:pos="720"/>
          <w:tab w:val="left" w:pos="5670"/>
        </w:tabs>
        <w:rPr>
          <w:rFonts w:ascii="Arial" w:hAnsi="Arial" w:cs="Arial"/>
        </w:rPr>
      </w:pPr>
      <w:r w:rsidRPr="00AE2603">
        <w:rPr>
          <w:rFonts w:ascii="Arial" w:hAnsi="Arial" w:cs="Arial"/>
        </w:rPr>
        <w:t>b)</w:t>
      </w:r>
      <w:r>
        <w:rPr>
          <w:rFonts w:ascii="Arial" w:hAnsi="Arial" w:cs="Arial"/>
        </w:rPr>
        <w:tab/>
      </w:r>
      <w:r w:rsidR="0057686A">
        <w:rPr>
          <w:rFonts w:ascii="Arial" w:hAnsi="Arial" w:cs="Arial"/>
        </w:rPr>
        <w:t>*</w:t>
      </w:r>
      <w:r w:rsidRPr="00AE2603">
        <w:rPr>
          <w:rFonts w:ascii="Arial" w:hAnsi="Arial" w:cs="Arial"/>
        </w:rPr>
        <w:t>Za koliko se opeki zmanjša potencialna energija?</w:t>
      </w:r>
      <w:r w:rsidRPr="00AE2603" w:rsidDel="00980987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 w:rsidRPr="00AE2603">
        <w:rPr>
          <w:rFonts w:ascii="Arial" w:hAnsi="Arial" w:cs="Arial"/>
        </w:rPr>
        <w:t>_____________</w:t>
      </w:r>
    </w:p>
    <w:p w14:paraId="1C851E5E" w14:textId="77777777" w:rsidR="004326BB" w:rsidRDefault="004326BB" w:rsidP="004326BB">
      <w:pPr>
        <w:pStyle w:val="Telobesedila-zamik"/>
        <w:tabs>
          <w:tab w:val="left" w:pos="360"/>
          <w:tab w:val="left" w:pos="720"/>
          <w:tab w:val="left" w:pos="5670"/>
        </w:tabs>
        <w:ind w:left="0"/>
        <w:rPr>
          <w:rFonts w:ascii="Arial" w:hAnsi="Arial" w:cs="Arial"/>
        </w:rPr>
      </w:pPr>
    </w:p>
    <w:p w14:paraId="1C851E5F" w14:textId="59FB342D" w:rsidR="004326BB" w:rsidRPr="00AE2603" w:rsidRDefault="004326BB" w:rsidP="0057686A">
      <w:pPr>
        <w:pStyle w:val="Telobesedila-zamik"/>
        <w:tabs>
          <w:tab w:val="left" w:pos="360"/>
          <w:tab w:val="left" w:pos="720"/>
          <w:tab w:val="left" w:pos="5670"/>
        </w:tabs>
        <w:ind w:right="-284"/>
        <w:rPr>
          <w:rFonts w:ascii="Arial" w:hAnsi="Arial" w:cs="Arial"/>
        </w:rPr>
      </w:pPr>
      <w:r w:rsidRPr="00AE2603">
        <w:rPr>
          <w:rFonts w:ascii="Arial" w:hAnsi="Arial" w:cs="Arial"/>
        </w:rPr>
        <w:t>c)</w:t>
      </w:r>
      <w:r>
        <w:rPr>
          <w:rFonts w:ascii="Arial" w:hAnsi="Arial" w:cs="Arial"/>
        </w:rPr>
        <w:tab/>
      </w:r>
      <w:r w:rsidR="0057686A">
        <w:rPr>
          <w:rFonts w:ascii="Arial" w:hAnsi="Arial" w:cs="Arial"/>
        </w:rPr>
        <w:t>*</w:t>
      </w:r>
      <w:r w:rsidRPr="00AE2603">
        <w:rPr>
          <w:rFonts w:ascii="Arial" w:hAnsi="Arial" w:cs="Arial"/>
        </w:rPr>
        <w:t xml:space="preserve">Kolikšna je kinetična energija opeke tik pred udarcem ob tla? </w:t>
      </w:r>
      <w:r>
        <w:rPr>
          <w:rFonts w:ascii="Arial" w:hAnsi="Arial" w:cs="Arial"/>
        </w:rPr>
        <w:t xml:space="preserve"> </w:t>
      </w:r>
      <w:r w:rsidRPr="00AE2603">
        <w:rPr>
          <w:rFonts w:ascii="Arial" w:hAnsi="Arial" w:cs="Arial"/>
        </w:rPr>
        <w:t>_____________</w:t>
      </w:r>
    </w:p>
    <w:p w14:paraId="1C851E60" w14:textId="77777777" w:rsidR="004326BB" w:rsidRPr="00AE2603" w:rsidRDefault="004326BB" w:rsidP="004326BB">
      <w:pPr>
        <w:pStyle w:val="Telobesedila-zamik"/>
        <w:tabs>
          <w:tab w:val="left" w:pos="360"/>
          <w:tab w:val="left" w:pos="720"/>
          <w:tab w:val="left" w:pos="5670"/>
        </w:tabs>
        <w:ind w:left="0"/>
        <w:rPr>
          <w:rFonts w:ascii="Arial" w:hAnsi="Arial" w:cs="Arial"/>
        </w:rPr>
      </w:pPr>
    </w:p>
    <w:p w14:paraId="1C851E61" w14:textId="0C7C040D" w:rsidR="004326BB" w:rsidRDefault="004326BB" w:rsidP="002577DB">
      <w:pPr>
        <w:pStyle w:val="Telobesedila-zamik"/>
        <w:tabs>
          <w:tab w:val="left" w:pos="360"/>
          <w:tab w:val="left" w:pos="720"/>
          <w:tab w:val="left" w:pos="5670"/>
        </w:tabs>
        <w:rPr>
          <w:rFonts w:ascii="Arial" w:hAnsi="Arial" w:cs="Arial"/>
        </w:rPr>
      </w:pPr>
      <w:r w:rsidRPr="00AE2603">
        <w:rPr>
          <w:rFonts w:ascii="Arial" w:hAnsi="Arial" w:cs="Arial"/>
        </w:rPr>
        <w:t>č)</w:t>
      </w:r>
      <w:r>
        <w:rPr>
          <w:rFonts w:ascii="Arial" w:hAnsi="Arial" w:cs="Arial"/>
        </w:rPr>
        <w:tab/>
      </w:r>
      <w:r w:rsidR="0057686A">
        <w:rPr>
          <w:rFonts w:ascii="Arial" w:hAnsi="Arial" w:cs="Arial"/>
        </w:rPr>
        <w:t>*</w:t>
      </w:r>
      <w:r w:rsidRPr="00AE2603">
        <w:rPr>
          <w:rFonts w:ascii="Arial" w:hAnsi="Arial" w:cs="Arial"/>
        </w:rPr>
        <w:t xml:space="preserve">Koliko dela </w:t>
      </w:r>
      <w:r w:rsidR="002577DB">
        <w:rPr>
          <w:rFonts w:ascii="Arial" w:hAnsi="Arial" w:cs="Arial"/>
        </w:rPr>
        <w:t>opravi opeka, ko stepta zemljo?</w:t>
      </w:r>
    </w:p>
    <w:p w14:paraId="1C851E62" w14:textId="77777777" w:rsidR="005F6EA9" w:rsidRDefault="005F6EA9" w:rsidP="002577DB">
      <w:pPr>
        <w:pStyle w:val="Telobesedila-zamik"/>
        <w:tabs>
          <w:tab w:val="left" w:pos="360"/>
          <w:tab w:val="left" w:pos="720"/>
          <w:tab w:val="left" w:pos="5670"/>
        </w:tabs>
        <w:rPr>
          <w:rFonts w:ascii="Arial" w:hAnsi="Arial" w:cs="Arial"/>
        </w:rPr>
      </w:pPr>
    </w:p>
    <w:p w14:paraId="1C851E63" w14:textId="77777777" w:rsidR="005F6EA9" w:rsidRDefault="005F6EA9" w:rsidP="002577DB">
      <w:pPr>
        <w:pStyle w:val="Telobesedila-zamik"/>
        <w:tabs>
          <w:tab w:val="left" w:pos="360"/>
          <w:tab w:val="left" w:pos="720"/>
          <w:tab w:val="left" w:pos="5670"/>
        </w:tabs>
        <w:rPr>
          <w:rFonts w:ascii="Arial" w:hAnsi="Arial" w:cs="Arial"/>
        </w:rPr>
      </w:pPr>
    </w:p>
    <w:p w14:paraId="1C851E64" w14:textId="77777777" w:rsidR="00D87476" w:rsidRDefault="005F6EA9" w:rsidP="007A5254">
      <w:pPr>
        <w:numPr>
          <w:ilvl w:val="0"/>
          <w:numId w:val="4"/>
        </w:numPr>
        <w:tabs>
          <w:tab w:val="left" w:pos="360"/>
        </w:tabs>
        <w:spacing w:line="360" w:lineRule="auto"/>
        <w:rPr>
          <w:rFonts w:ascii="Arial" w:hAnsi="Arial" w:cs="Arial"/>
        </w:rPr>
      </w:pPr>
      <w:r w:rsidRPr="00D87476">
        <w:rPr>
          <w:rFonts w:ascii="Arial" w:hAnsi="Arial" w:cs="Arial"/>
        </w:rPr>
        <w:t xml:space="preserve">Telo prosto  pada.  </w:t>
      </w:r>
    </w:p>
    <w:p w14:paraId="1C851E65" w14:textId="77777777" w:rsidR="00D87476" w:rsidRPr="00D87476" w:rsidRDefault="005F6EA9" w:rsidP="00D87476">
      <w:pPr>
        <w:tabs>
          <w:tab w:val="left" w:pos="360"/>
        </w:tabs>
        <w:spacing w:line="720" w:lineRule="auto"/>
        <w:ind w:left="360"/>
        <w:rPr>
          <w:rFonts w:ascii="Arial" w:hAnsi="Arial" w:cs="Arial"/>
        </w:rPr>
      </w:pPr>
      <w:r w:rsidRPr="00D87476">
        <w:rPr>
          <w:rFonts w:ascii="Arial" w:hAnsi="Arial" w:cs="Arial"/>
        </w:rPr>
        <w:t>a)Kolikšno hitrost ima po 5 sekundah ?</w:t>
      </w:r>
    </w:p>
    <w:p w14:paraId="1C851E66" w14:textId="77777777" w:rsidR="005F6EA9" w:rsidRPr="005F6EA9" w:rsidRDefault="005F6EA9" w:rsidP="00D87476">
      <w:pPr>
        <w:tabs>
          <w:tab w:val="left" w:pos="360"/>
        </w:tabs>
        <w:spacing w:line="720" w:lineRule="auto"/>
        <w:ind w:left="360"/>
        <w:rPr>
          <w:rFonts w:ascii="Arial" w:hAnsi="Arial" w:cs="Arial"/>
        </w:rPr>
      </w:pPr>
      <w:r w:rsidRPr="005F6EA9">
        <w:rPr>
          <w:rFonts w:ascii="Arial" w:hAnsi="Arial" w:cs="Arial"/>
        </w:rPr>
        <w:t>b) Koliko je povprečna hitrost v teh 5 sekundah ?</w:t>
      </w:r>
    </w:p>
    <w:p w14:paraId="1C851E67" w14:textId="77777777" w:rsidR="005F6EA9" w:rsidRPr="005F6EA9" w:rsidRDefault="005F6EA9" w:rsidP="00D87476">
      <w:pPr>
        <w:pStyle w:val="Telobesedila-zamik"/>
        <w:tabs>
          <w:tab w:val="left" w:pos="360"/>
          <w:tab w:val="left" w:pos="720"/>
          <w:tab w:val="left" w:pos="5670"/>
        </w:tabs>
        <w:spacing w:line="720" w:lineRule="auto"/>
        <w:rPr>
          <w:rFonts w:ascii="Arial" w:hAnsi="Arial" w:cs="Arial"/>
        </w:rPr>
      </w:pPr>
      <w:r w:rsidRPr="005F6EA9">
        <w:rPr>
          <w:rFonts w:ascii="Arial" w:hAnsi="Arial" w:cs="Arial"/>
        </w:rPr>
        <w:t>c) Koliko metrov je padlo v tem času ?</w:t>
      </w:r>
    </w:p>
    <w:p w14:paraId="1C851E68" w14:textId="77777777" w:rsidR="004B1FAE" w:rsidRDefault="004B1FAE" w:rsidP="00D87476">
      <w:pPr>
        <w:spacing w:line="720" w:lineRule="auto"/>
        <w:ind w:left="360"/>
        <w:rPr>
          <w:rFonts w:ascii="Arial" w:hAnsi="Arial" w:cs="Arial"/>
        </w:rPr>
      </w:pPr>
    </w:p>
    <w:p w14:paraId="1C851E69" w14:textId="77777777" w:rsidR="005F6EA9" w:rsidRDefault="005F6EA9" w:rsidP="004326BB">
      <w:pPr>
        <w:spacing w:line="360" w:lineRule="auto"/>
        <w:ind w:left="360"/>
        <w:rPr>
          <w:rFonts w:ascii="Arial" w:hAnsi="Arial" w:cs="Arial"/>
        </w:rPr>
      </w:pPr>
    </w:p>
    <w:p w14:paraId="1C851E6A" w14:textId="77777777" w:rsidR="005F6EA9" w:rsidRDefault="005F6EA9" w:rsidP="004326BB">
      <w:pPr>
        <w:spacing w:line="360" w:lineRule="auto"/>
        <w:ind w:left="360"/>
        <w:rPr>
          <w:rFonts w:ascii="Arial" w:hAnsi="Arial" w:cs="Arial"/>
        </w:rPr>
      </w:pPr>
    </w:p>
    <w:p w14:paraId="1C851E6B" w14:textId="77777777" w:rsidR="00905896" w:rsidRDefault="005F6EA9" w:rsidP="005F6EA9">
      <w:pPr>
        <w:numPr>
          <w:ilvl w:val="0"/>
          <w:numId w:val="4"/>
        </w:numPr>
        <w:tabs>
          <w:tab w:val="left" w:pos="360"/>
        </w:tabs>
        <w:spacing w:line="720" w:lineRule="auto"/>
        <w:rPr>
          <w:rFonts w:ascii="Arial" w:hAnsi="Arial" w:cs="Arial"/>
        </w:rPr>
      </w:pPr>
      <w:r w:rsidRPr="005F6EA9">
        <w:rPr>
          <w:rFonts w:ascii="Arial" w:hAnsi="Arial" w:cs="Arial"/>
        </w:rPr>
        <w:t>Avtomobil vozi s pojemkom  4</w:t>
      </w:r>
      <w:r w:rsidR="002777A8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m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s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den>
        </m:f>
      </m:oMath>
      <w:r w:rsidRPr="005F6EA9">
        <w:rPr>
          <w:rFonts w:ascii="Arial" w:hAnsi="Arial" w:cs="Arial"/>
        </w:rPr>
        <w:t xml:space="preserve"> </w:t>
      </w:r>
      <w:r w:rsidRPr="005F6EA9">
        <w:rPr>
          <w:rFonts w:ascii="Arial" w:hAnsi="Arial" w:cs="Arial"/>
        </w:rPr>
        <w:fldChar w:fldCharType="begin"/>
      </w:r>
      <w:r w:rsidRPr="005F6EA9">
        <w:rPr>
          <w:rFonts w:ascii="Arial" w:hAnsi="Arial" w:cs="Arial"/>
        </w:rPr>
        <w:instrText xml:space="preserve"> QUOTE </w:instrText>
      </w:r>
      <w:r w:rsidR="0057686A">
        <w:rPr>
          <w:rFonts w:ascii="Arial" w:hAnsi="Arial" w:cs="Arial"/>
        </w:rPr>
        <w:pict w14:anchorId="1C851EAF">
          <v:shape id="_x0000_i1042" type="#_x0000_t75" style="width:7.8pt;height:18pt" equationxml="&lt;">
            <v:imagedata r:id="rId42" o:title="" chromakey="white"/>
          </v:shape>
        </w:pict>
      </w:r>
      <w:r w:rsidRPr="005F6EA9">
        <w:rPr>
          <w:rFonts w:ascii="Arial" w:hAnsi="Arial" w:cs="Arial"/>
        </w:rPr>
        <w:instrText xml:space="preserve"> </w:instrText>
      </w:r>
      <w:r w:rsidRPr="005F6EA9">
        <w:rPr>
          <w:rFonts w:ascii="Arial" w:hAnsi="Arial" w:cs="Arial"/>
        </w:rPr>
        <w:fldChar w:fldCharType="end"/>
      </w:r>
      <w:r w:rsidRPr="005F6EA9">
        <w:rPr>
          <w:rFonts w:ascii="Arial" w:hAnsi="Arial" w:cs="Arial"/>
        </w:rPr>
        <w:t>.  Kaj ti pove ta podatek?</w:t>
      </w:r>
    </w:p>
    <w:p w14:paraId="1C851E6C" w14:textId="77777777" w:rsidR="00905896" w:rsidRDefault="00905896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1C851E6D" w14:textId="77777777" w:rsidR="00905896" w:rsidRPr="00905896" w:rsidRDefault="00905896" w:rsidP="00905896">
      <w:pPr>
        <w:pStyle w:val="Odstavekseznama"/>
        <w:numPr>
          <w:ilvl w:val="0"/>
          <w:numId w:val="4"/>
        </w:numPr>
        <w:spacing w:line="480" w:lineRule="auto"/>
        <w:rPr>
          <w:rFonts w:ascii="Arial" w:hAnsi="Arial" w:cs="Arial"/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659776" behindDoc="1" locked="0" layoutInCell="1" allowOverlap="1" wp14:anchorId="1C851EB0" wp14:editId="1C851EB1">
            <wp:simplePos x="0" y="0"/>
            <wp:positionH relativeFrom="margin">
              <wp:align>left</wp:align>
            </wp:positionH>
            <wp:positionV relativeFrom="paragraph">
              <wp:posOffset>346710</wp:posOffset>
            </wp:positionV>
            <wp:extent cx="3038475" cy="2484755"/>
            <wp:effectExtent l="0" t="0" r="9525" b="0"/>
            <wp:wrapTight wrapText="bothSides">
              <wp:wrapPolygon edited="0">
                <wp:start x="0" y="0"/>
                <wp:lineTo x="0" y="21363"/>
                <wp:lineTo x="21532" y="21363"/>
                <wp:lineTo x="21532" y="0"/>
                <wp:lineTo x="0" y="0"/>
              </wp:wrapPolygon>
            </wp:wrapTight>
            <wp:docPr id="161" name="Slika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24847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05896">
        <w:rPr>
          <w:rFonts w:ascii="Arial" w:hAnsi="Arial" w:cs="Arial"/>
          <w:szCs w:val="24"/>
        </w:rPr>
        <w:t xml:space="preserve">Narisan graf v(t) prikazuje spreminjanje hitrosti za dva avtomobila.   </w:t>
      </w:r>
    </w:p>
    <w:p w14:paraId="1C851E6E" w14:textId="77777777" w:rsidR="00905896" w:rsidRPr="00905896" w:rsidRDefault="00905896" w:rsidP="00905896">
      <w:pPr>
        <w:spacing w:line="720" w:lineRule="auto"/>
        <w:rPr>
          <w:rFonts w:ascii="Arial" w:hAnsi="Arial" w:cs="Arial"/>
          <w:szCs w:val="24"/>
        </w:rPr>
      </w:pPr>
    </w:p>
    <w:p w14:paraId="1C851E6F" w14:textId="77777777" w:rsidR="00905896" w:rsidRPr="00905896" w:rsidRDefault="00905896" w:rsidP="00905896">
      <w:pPr>
        <w:spacing w:line="720" w:lineRule="auto"/>
        <w:rPr>
          <w:rFonts w:ascii="Arial" w:hAnsi="Arial" w:cs="Arial"/>
          <w:szCs w:val="24"/>
        </w:rPr>
      </w:pPr>
    </w:p>
    <w:p w14:paraId="1C851E70" w14:textId="77777777" w:rsidR="00905896" w:rsidRPr="00905896" w:rsidRDefault="00905896" w:rsidP="00905896">
      <w:pPr>
        <w:spacing w:line="720" w:lineRule="auto"/>
        <w:rPr>
          <w:rFonts w:ascii="Arial" w:hAnsi="Arial" w:cs="Arial"/>
          <w:szCs w:val="24"/>
        </w:rPr>
      </w:pPr>
    </w:p>
    <w:p w14:paraId="1C851E71" w14:textId="77777777" w:rsidR="00905896" w:rsidRPr="00905896" w:rsidRDefault="00905896" w:rsidP="00905896">
      <w:pPr>
        <w:spacing w:line="720" w:lineRule="auto"/>
        <w:rPr>
          <w:rFonts w:ascii="Arial" w:hAnsi="Arial" w:cs="Arial"/>
          <w:szCs w:val="24"/>
        </w:rPr>
      </w:pPr>
    </w:p>
    <w:p w14:paraId="1C851E72" w14:textId="77777777" w:rsidR="00905896" w:rsidRPr="00905896" w:rsidRDefault="00905896" w:rsidP="00905896">
      <w:pPr>
        <w:spacing w:line="720" w:lineRule="auto"/>
        <w:rPr>
          <w:rFonts w:ascii="Arial" w:hAnsi="Arial" w:cs="Arial"/>
          <w:szCs w:val="24"/>
        </w:rPr>
      </w:pPr>
    </w:p>
    <w:p w14:paraId="1C851E73" w14:textId="77777777" w:rsidR="00905896" w:rsidRPr="00905896" w:rsidRDefault="00905896" w:rsidP="00905896">
      <w:pPr>
        <w:pStyle w:val="Odstavekseznama"/>
        <w:numPr>
          <w:ilvl w:val="0"/>
          <w:numId w:val="13"/>
        </w:numPr>
        <w:spacing w:line="720" w:lineRule="auto"/>
        <w:rPr>
          <w:rFonts w:ascii="Arial" w:hAnsi="Arial" w:cs="Arial"/>
          <w:szCs w:val="24"/>
        </w:rPr>
      </w:pPr>
      <w:r w:rsidRPr="00905896">
        <w:rPr>
          <w:rFonts w:ascii="Arial" w:hAnsi="Arial" w:cs="Arial"/>
          <w:szCs w:val="24"/>
        </w:rPr>
        <w:t xml:space="preserve">S štetjem kvadratkov ugotovi, kateri avtomobil je v času 10 s prevozil daljšo pot .    </w:t>
      </w:r>
    </w:p>
    <w:p w14:paraId="1C851E74" w14:textId="77777777" w:rsidR="00905896" w:rsidRDefault="00905896" w:rsidP="00905896">
      <w:pPr>
        <w:pStyle w:val="Odstavekseznama"/>
        <w:numPr>
          <w:ilvl w:val="0"/>
          <w:numId w:val="13"/>
        </w:numPr>
        <w:spacing w:line="720" w:lineRule="auto"/>
        <w:rPr>
          <w:rFonts w:ascii="Arial" w:hAnsi="Arial" w:cs="Arial"/>
          <w:szCs w:val="24"/>
        </w:rPr>
      </w:pPr>
      <w:r w:rsidRPr="00905896">
        <w:rPr>
          <w:rFonts w:ascii="Arial" w:hAnsi="Arial" w:cs="Arial"/>
          <w:szCs w:val="24"/>
        </w:rPr>
        <w:t>Kolik</w:t>
      </w:r>
      <w:r>
        <w:rPr>
          <w:rFonts w:ascii="Arial" w:hAnsi="Arial" w:cs="Arial"/>
          <w:szCs w:val="24"/>
        </w:rPr>
        <w:t>šen</w:t>
      </w:r>
      <w:r w:rsidRPr="00905896">
        <w:rPr>
          <w:rFonts w:ascii="Arial" w:hAnsi="Arial" w:cs="Arial"/>
          <w:szCs w:val="24"/>
        </w:rPr>
        <w:t xml:space="preserve"> je bil pospešek avtomobila B?</w:t>
      </w:r>
    </w:p>
    <w:p w14:paraId="1C851E75" w14:textId="77777777" w:rsidR="00905896" w:rsidRPr="00905896" w:rsidRDefault="00905896" w:rsidP="00905896">
      <w:pPr>
        <w:pStyle w:val="Odstavekseznama"/>
        <w:numPr>
          <w:ilvl w:val="0"/>
          <w:numId w:val="13"/>
        </w:numPr>
        <w:spacing w:line="720" w:lineRule="auto"/>
        <w:rPr>
          <w:rFonts w:ascii="Arial" w:hAnsi="Arial" w:cs="Arial"/>
          <w:szCs w:val="24"/>
        </w:rPr>
      </w:pPr>
      <w:r w:rsidRPr="00905896">
        <w:rPr>
          <w:rFonts w:ascii="Arial" w:hAnsi="Arial" w:cs="Arial"/>
          <w:szCs w:val="24"/>
        </w:rPr>
        <w:t>Kolik</w:t>
      </w:r>
      <w:r>
        <w:rPr>
          <w:rFonts w:ascii="Arial" w:hAnsi="Arial" w:cs="Arial"/>
          <w:szCs w:val="24"/>
        </w:rPr>
        <w:t>šna</w:t>
      </w:r>
      <w:r w:rsidRPr="00905896">
        <w:rPr>
          <w:rFonts w:ascii="Arial" w:hAnsi="Arial" w:cs="Arial"/>
          <w:szCs w:val="24"/>
        </w:rPr>
        <w:t xml:space="preserve"> je bila povprečna hitrost avtomobila B</w:t>
      </w:r>
      <w:r>
        <w:rPr>
          <w:rFonts w:ascii="Arial" w:hAnsi="Arial" w:cs="Arial"/>
          <w:szCs w:val="24"/>
        </w:rPr>
        <w:t>?</w:t>
      </w:r>
    </w:p>
    <w:p w14:paraId="1C851E76" w14:textId="0CB41E2C" w:rsidR="00905896" w:rsidRPr="00905896" w:rsidRDefault="00905896" w:rsidP="00905896">
      <w:pPr>
        <w:pStyle w:val="Odstavekseznama"/>
        <w:numPr>
          <w:ilvl w:val="0"/>
          <w:numId w:val="13"/>
        </w:numPr>
        <w:spacing w:line="720" w:lineRule="auto"/>
        <w:rPr>
          <w:rFonts w:ascii="Arial" w:hAnsi="Arial" w:cs="Arial"/>
          <w:szCs w:val="24"/>
        </w:rPr>
      </w:pPr>
      <w:r w:rsidRPr="00905896">
        <w:rPr>
          <w:rFonts w:ascii="Arial" w:hAnsi="Arial" w:cs="Arial"/>
          <w:szCs w:val="24"/>
        </w:rPr>
        <w:t>Kolikšno pot je prevozil avtomobil B v 10</w:t>
      </w:r>
      <w:r w:rsidR="0057686A">
        <w:rPr>
          <w:rFonts w:ascii="Arial" w:hAnsi="Arial" w:cs="Arial"/>
          <w:szCs w:val="24"/>
        </w:rPr>
        <w:t xml:space="preserve"> </w:t>
      </w:r>
      <w:r w:rsidRPr="00905896">
        <w:rPr>
          <w:rFonts w:ascii="Arial" w:hAnsi="Arial" w:cs="Arial"/>
          <w:szCs w:val="24"/>
        </w:rPr>
        <w:t xml:space="preserve">s?  </w:t>
      </w:r>
    </w:p>
    <w:p w14:paraId="1C851E77" w14:textId="77777777" w:rsidR="00905896" w:rsidRPr="00905896" w:rsidRDefault="00905896" w:rsidP="00905896">
      <w:pPr>
        <w:pStyle w:val="Odstavekseznama"/>
        <w:numPr>
          <w:ilvl w:val="0"/>
          <w:numId w:val="13"/>
        </w:numPr>
        <w:spacing w:line="720" w:lineRule="auto"/>
        <w:rPr>
          <w:rFonts w:ascii="Arial" w:hAnsi="Arial" w:cs="Arial"/>
          <w:szCs w:val="24"/>
        </w:rPr>
      </w:pPr>
      <w:r w:rsidRPr="00905896">
        <w:rPr>
          <w:rFonts w:ascii="Arial" w:hAnsi="Arial" w:cs="Arial"/>
          <w:szCs w:val="24"/>
        </w:rPr>
        <w:t xml:space="preserve">Po koliko sekundah pospeševanja je avtomobil A dosegel enako hitrost, kot jo je imel avtomobil B? </w:t>
      </w:r>
    </w:p>
    <w:p w14:paraId="1C851E78" w14:textId="77777777" w:rsidR="00905896" w:rsidRPr="00905896" w:rsidRDefault="00905896" w:rsidP="00905896">
      <w:pPr>
        <w:pStyle w:val="Odstavekseznama"/>
        <w:numPr>
          <w:ilvl w:val="0"/>
          <w:numId w:val="13"/>
        </w:numPr>
        <w:spacing w:line="720" w:lineRule="auto"/>
        <w:rPr>
          <w:rFonts w:ascii="Arial" w:hAnsi="Arial" w:cs="Arial"/>
          <w:szCs w:val="24"/>
        </w:rPr>
      </w:pPr>
      <w:r w:rsidRPr="00905896">
        <w:rPr>
          <w:rFonts w:ascii="Arial" w:hAnsi="Arial" w:cs="Arial"/>
          <w:szCs w:val="24"/>
        </w:rPr>
        <w:t xml:space="preserve">S kolikšnim pospeškom je pospeševal avtomobil A? </w:t>
      </w:r>
    </w:p>
    <w:p w14:paraId="1C851E79" w14:textId="77777777" w:rsidR="00F14E07" w:rsidRDefault="00905896" w:rsidP="00905896">
      <w:pPr>
        <w:pStyle w:val="Odstavekseznama"/>
        <w:numPr>
          <w:ilvl w:val="0"/>
          <w:numId w:val="13"/>
        </w:numPr>
        <w:tabs>
          <w:tab w:val="left" w:pos="360"/>
        </w:tabs>
        <w:spacing w:line="720" w:lineRule="auto"/>
        <w:rPr>
          <w:rFonts w:ascii="Arial" w:hAnsi="Arial" w:cs="Arial"/>
          <w:szCs w:val="24"/>
        </w:rPr>
      </w:pPr>
      <w:r w:rsidRPr="00905896">
        <w:rPr>
          <w:rFonts w:ascii="Arial" w:hAnsi="Arial" w:cs="Arial"/>
          <w:szCs w:val="24"/>
        </w:rPr>
        <w:t>Kolikšna je bila povprečna hitrost avtomobila A v desetih sekundah?</w:t>
      </w:r>
    </w:p>
    <w:p w14:paraId="1C851E7A" w14:textId="77777777" w:rsidR="00F14E07" w:rsidRDefault="00F14E07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br w:type="page"/>
      </w:r>
    </w:p>
    <w:p w14:paraId="1C851E7B" w14:textId="74F64158" w:rsidR="007F4845" w:rsidRPr="007F4845" w:rsidRDefault="007F4845" w:rsidP="007F4845">
      <w:pPr>
        <w:pStyle w:val="Odstavekseznama"/>
        <w:numPr>
          <w:ilvl w:val="0"/>
          <w:numId w:val="4"/>
        </w:numPr>
        <w:spacing w:line="480" w:lineRule="auto"/>
        <w:rPr>
          <w:rFonts w:ascii="Arial" w:hAnsi="Arial" w:cs="Arial"/>
        </w:rPr>
      </w:pPr>
      <w:r w:rsidRPr="007F4845">
        <w:rPr>
          <w:rFonts w:ascii="Arial" w:hAnsi="Arial" w:cs="Arial"/>
        </w:rPr>
        <w:t xml:space="preserve">Avtomobil, ki vleče prikolico, ima maso 1200 kg in pospešuje s pospeškom 0,5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m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s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den>
        </m:f>
      </m:oMath>
      <w:r w:rsidRPr="007F4845">
        <w:rPr>
          <w:rFonts w:ascii="Arial" w:hAnsi="Arial" w:cs="Arial"/>
        </w:rPr>
        <w:t>. Masa prikolice je 300 kg.</w:t>
      </w:r>
    </w:p>
    <w:p w14:paraId="1C851E7C" w14:textId="77777777" w:rsidR="007F4845" w:rsidRDefault="007F4845" w:rsidP="007F4845">
      <w:pPr>
        <w:spacing w:line="480" w:lineRule="auto"/>
        <w:rPr>
          <w:rFonts w:ascii="Arial" w:hAnsi="Arial" w:cs="Arial"/>
        </w:rPr>
      </w:pPr>
      <w:r w:rsidRPr="007F4845">
        <w:rPr>
          <w:rFonts w:ascii="Arial" w:hAnsi="Arial" w:cs="Arial"/>
        </w:rPr>
        <w:t xml:space="preserve">a) Izračunaj rezultanto sil na prikolico.      </w:t>
      </w:r>
    </w:p>
    <w:p w14:paraId="1C851E7D" w14:textId="2635B220" w:rsidR="007F4845" w:rsidRPr="007F4845" w:rsidRDefault="007F4845" w:rsidP="007F4845">
      <w:pPr>
        <w:spacing w:line="480" w:lineRule="auto"/>
        <w:rPr>
          <w:rFonts w:ascii="Arial" w:hAnsi="Arial" w:cs="Arial"/>
        </w:rPr>
      </w:pPr>
      <w:r w:rsidRPr="007F4845">
        <w:rPr>
          <w:rFonts w:ascii="Arial" w:hAnsi="Arial" w:cs="Arial"/>
        </w:rPr>
        <w:t>b) Določi velikost sile</w:t>
      </w:r>
      <w:r w:rsidR="0057686A">
        <w:rPr>
          <w:rFonts w:ascii="Arial" w:hAnsi="Arial" w:cs="Arial"/>
        </w:rPr>
        <w:t>,</w:t>
      </w:r>
      <w:r w:rsidRPr="007F4845">
        <w:rPr>
          <w:rFonts w:ascii="Arial" w:hAnsi="Arial" w:cs="Arial"/>
        </w:rPr>
        <w:t xml:space="preserve"> s katero avtomobil vleče prikolico.</w:t>
      </w:r>
    </w:p>
    <w:p w14:paraId="1C851E7E" w14:textId="74FF317D" w:rsidR="007F4845" w:rsidRPr="007F4845" w:rsidRDefault="007F4845" w:rsidP="007F4845">
      <w:pPr>
        <w:rPr>
          <w:rFonts w:ascii="Arial" w:hAnsi="Arial" w:cs="Arial"/>
        </w:rPr>
      </w:pPr>
      <w:r w:rsidRPr="007F4845">
        <w:rPr>
          <w:rFonts w:ascii="Arial" w:hAnsi="Arial" w:cs="Arial"/>
        </w:rPr>
        <w:t xml:space="preserve">c) Izračunaj </w:t>
      </w:r>
      <w:bookmarkStart w:id="0" w:name="_GoBack"/>
      <w:bookmarkEnd w:id="0"/>
      <w:r w:rsidRPr="007F4845">
        <w:rPr>
          <w:rFonts w:ascii="Arial" w:hAnsi="Arial" w:cs="Arial"/>
        </w:rPr>
        <w:t>rezultanto sil na avtomobil.</w:t>
      </w:r>
    </w:p>
    <w:p w14:paraId="1C851E7F" w14:textId="77777777" w:rsidR="007F4845" w:rsidRDefault="007F4845" w:rsidP="007F4845">
      <w:pPr>
        <w:rPr>
          <w:b/>
        </w:rPr>
      </w:pPr>
      <w:r w:rsidRPr="00575B61">
        <w:rPr>
          <w:noProof/>
        </w:rPr>
        <w:drawing>
          <wp:inline distT="0" distB="0" distL="0" distR="0" wp14:anchorId="1C851EB2" wp14:editId="1C851EB3">
            <wp:extent cx="4762500" cy="1962150"/>
            <wp:effectExtent l="0" t="0" r="0" b="0"/>
            <wp:docPr id="162" name="Slika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 xml:space="preserve"> </w:t>
      </w:r>
    </w:p>
    <w:p w14:paraId="1C851E80" w14:textId="77777777" w:rsidR="005F6EA9" w:rsidRDefault="005F6EA9" w:rsidP="00F14E07">
      <w:pPr>
        <w:tabs>
          <w:tab w:val="left" w:pos="360"/>
        </w:tabs>
        <w:spacing w:line="720" w:lineRule="auto"/>
        <w:rPr>
          <w:rFonts w:ascii="Arial" w:hAnsi="Arial" w:cs="Arial"/>
          <w:szCs w:val="24"/>
        </w:rPr>
      </w:pPr>
    </w:p>
    <w:p w14:paraId="1C851E81" w14:textId="77777777" w:rsidR="007F4845" w:rsidRPr="007F4845" w:rsidRDefault="007F4845" w:rsidP="007F4845">
      <w:pPr>
        <w:pStyle w:val="Odstavekseznama"/>
        <w:numPr>
          <w:ilvl w:val="0"/>
          <w:numId w:val="4"/>
        </w:numPr>
        <w:spacing w:after="240"/>
        <w:rPr>
          <w:rFonts w:ascii="Arial" w:hAnsi="Arial" w:cs="Arial"/>
        </w:rPr>
      </w:pPr>
      <w:r w:rsidRPr="007F4845">
        <w:rPr>
          <w:rFonts w:ascii="Arial" w:hAnsi="Arial" w:cs="Arial"/>
        </w:rPr>
        <w:t xml:space="preserve">Ko se je šofer avtomobila  približeval cestninski postaji, je začel upočasnjevati svoje vozilo. </w:t>
      </w:r>
    </w:p>
    <w:p w14:paraId="1C851E82" w14:textId="77777777" w:rsidR="007F4845" w:rsidRDefault="007F4845" w:rsidP="007F4845">
      <w:pPr>
        <w:pStyle w:val="Odstavekseznama"/>
        <w:numPr>
          <w:ilvl w:val="1"/>
          <w:numId w:val="4"/>
        </w:numPr>
        <w:spacing w:line="480" w:lineRule="auto"/>
        <w:rPr>
          <w:rFonts w:ascii="Arial" w:hAnsi="Arial" w:cs="Arial"/>
        </w:rPr>
      </w:pPr>
      <w:r w:rsidRPr="007F4845">
        <w:rPr>
          <w:rFonts w:ascii="Arial" w:hAnsi="Arial" w:cs="Arial"/>
        </w:rPr>
        <w:t xml:space="preserve">Z grafa razberi, kako se mu je hitrost spreminjala s časom. </w:t>
      </w:r>
      <w:r>
        <w:rPr>
          <w:rFonts w:ascii="Arial" w:hAnsi="Arial" w:cs="Arial"/>
        </w:rPr>
        <w:t xml:space="preserve">Zapiši enačbo </w:t>
      </w:r>
      <w:r w:rsidRPr="007F4845">
        <w:rPr>
          <w:rFonts w:ascii="Arial" w:hAnsi="Arial" w:cs="Arial"/>
          <w:i/>
        </w:rPr>
        <w:t>v(t)</w:t>
      </w:r>
      <w:r>
        <w:rPr>
          <w:rFonts w:ascii="Arial" w:hAnsi="Arial" w:cs="Arial"/>
        </w:rPr>
        <w:t>!</w:t>
      </w:r>
    </w:p>
    <w:p w14:paraId="1C851E83" w14:textId="77777777" w:rsidR="007F4845" w:rsidRPr="007F4845" w:rsidRDefault="007F4845" w:rsidP="007F4845">
      <w:pPr>
        <w:pStyle w:val="Odstavekseznama"/>
        <w:numPr>
          <w:ilvl w:val="1"/>
          <w:numId w:val="4"/>
        </w:numPr>
        <w:rPr>
          <w:rFonts w:ascii="Arial" w:hAnsi="Arial" w:cs="Arial"/>
        </w:rPr>
      </w:pPr>
      <w:r w:rsidRPr="007F4845">
        <w:rPr>
          <w:rFonts w:ascii="Arial" w:hAnsi="Arial" w:cs="Arial"/>
        </w:rPr>
        <w:t>Izračunaj pospešek in nato določiti velikost zaviralnih sil, ki so delovale na avtomobil med zaviranjem. Masa avtomobila je 1,2 t.</w:t>
      </w:r>
    </w:p>
    <w:p w14:paraId="1C851E84" w14:textId="77777777" w:rsidR="007F4845" w:rsidRDefault="007F4845" w:rsidP="007F4845"/>
    <w:p w14:paraId="1C851E85" w14:textId="77777777" w:rsidR="007F4845" w:rsidRDefault="007F4845" w:rsidP="007F4845">
      <w:r>
        <w:rPr>
          <w:noProof/>
        </w:rPr>
        <w:drawing>
          <wp:anchor distT="0" distB="0" distL="114300" distR="114300" simplePos="0" relativeHeight="251661824" behindDoc="1" locked="0" layoutInCell="1" allowOverlap="1" wp14:anchorId="1C851EB4" wp14:editId="1C851EB5">
            <wp:simplePos x="0" y="0"/>
            <wp:positionH relativeFrom="column">
              <wp:posOffset>0</wp:posOffset>
            </wp:positionH>
            <wp:positionV relativeFrom="paragraph">
              <wp:posOffset>3810</wp:posOffset>
            </wp:positionV>
            <wp:extent cx="4177030" cy="3278505"/>
            <wp:effectExtent l="0" t="0" r="0" b="0"/>
            <wp:wrapTight wrapText="bothSides">
              <wp:wrapPolygon edited="0">
                <wp:start x="0" y="0"/>
                <wp:lineTo x="0" y="21462"/>
                <wp:lineTo x="21475" y="21462"/>
                <wp:lineTo x="21475" y="0"/>
                <wp:lineTo x="0" y="0"/>
              </wp:wrapPolygon>
            </wp:wrapTight>
            <wp:docPr id="163" name="Slika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kon 2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1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7030" cy="3278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C851E86" w14:textId="77777777" w:rsidR="007F4845" w:rsidRDefault="007F4845" w:rsidP="007F4845"/>
    <w:p w14:paraId="1C851E87" w14:textId="77777777" w:rsidR="007F4845" w:rsidRDefault="007F4845" w:rsidP="007F4845"/>
    <w:p w14:paraId="1C851E88" w14:textId="77777777" w:rsidR="007F4845" w:rsidRDefault="007F4845" w:rsidP="007F4845">
      <w:pPr>
        <w:rPr>
          <w:b/>
        </w:rPr>
      </w:pPr>
    </w:p>
    <w:p w14:paraId="1C851E89" w14:textId="77777777" w:rsidR="007F4845" w:rsidRDefault="007F4845" w:rsidP="007F4845">
      <w:pPr>
        <w:rPr>
          <w:b/>
        </w:rPr>
      </w:pPr>
    </w:p>
    <w:p w14:paraId="1C851E8A" w14:textId="77777777" w:rsidR="007F4845" w:rsidRDefault="007F4845" w:rsidP="007F4845">
      <w:pPr>
        <w:rPr>
          <w:b/>
        </w:rPr>
      </w:pPr>
    </w:p>
    <w:p w14:paraId="1C851E8B" w14:textId="77777777" w:rsidR="007F4845" w:rsidRDefault="007F4845" w:rsidP="007F4845">
      <w:pPr>
        <w:rPr>
          <w:b/>
        </w:rPr>
      </w:pPr>
    </w:p>
    <w:p w14:paraId="1C851E8C" w14:textId="77777777" w:rsidR="007F4845" w:rsidRDefault="007F4845" w:rsidP="007F4845">
      <w:pPr>
        <w:rPr>
          <w:b/>
        </w:rPr>
      </w:pPr>
    </w:p>
    <w:p w14:paraId="1C851E8D" w14:textId="77777777" w:rsidR="007F4845" w:rsidRDefault="007F4845" w:rsidP="007F4845">
      <w:pPr>
        <w:rPr>
          <w:b/>
        </w:rPr>
      </w:pPr>
    </w:p>
    <w:p w14:paraId="1C851E8E" w14:textId="77777777" w:rsidR="007F4845" w:rsidRDefault="007F4845" w:rsidP="007F4845">
      <w:pPr>
        <w:rPr>
          <w:b/>
        </w:rPr>
      </w:pPr>
    </w:p>
    <w:p w14:paraId="1C851E8F" w14:textId="77777777" w:rsidR="007F4845" w:rsidRDefault="007F4845" w:rsidP="007F4845">
      <w:pPr>
        <w:rPr>
          <w:b/>
        </w:rPr>
      </w:pPr>
    </w:p>
    <w:p w14:paraId="1C851E90" w14:textId="77777777" w:rsidR="007F4845" w:rsidRDefault="007F4845" w:rsidP="007F4845">
      <w:pPr>
        <w:rPr>
          <w:b/>
        </w:rPr>
      </w:pPr>
    </w:p>
    <w:p w14:paraId="1C851E91" w14:textId="77777777" w:rsidR="007F4845" w:rsidRPr="00F14E07" w:rsidRDefault="007F4845" w:rsidP="00F14E07">
      <w:pPr>
        <w:tabs>
          <w:tab w:val="left" w:pos="360"/>
        </w:tabs>
        <w:spacing w:line="720" w:lineRule="auto"/>
        <w:rPr>
          <w:rFonts w:ascii="Arial" w:hAnsi="Arial" w:cs="Arial"/>
          <w:szCs w:val="24"/>
        </w:rPr>
      </w:pPr>
    </w:p>
    <w:sectPr w:rsidR="007F4845" w:rsidRPr="00F14E07" w:rsidSect="007A53F7">
      <w:headerReference w:type="default" r:id="rId46"/>
      <w:type w:val="continuous"/>
      <w:pgSz w:w="11906" w:h="16838"/>
      <w:pgMar w:top="1134" w:right="1417" w:bottom="1276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C851EB8" w14:textId="77777777" w:rsidR="00AC5060" w:rsidRDefault="00AC5060">
      <w:r>
        <w:separator/>
      </w:r>
    </w:p>
  </w:endnote>
  <w:endnote w:type="continuationSeparator" w:id="0">
    <w:p w14:paraId="1C851EB9" w14:textId="77777777" w:rsidR="00AC5060" w:rsidRDefault="00AC50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C851EB6" w14:textId="77777777" w:rsidR="00AC5060" w:rsidRDefault="00AC5060">
      <w:r>
        <w:separator/>
      </w:r>
    </w:p>
  </w:footnote>
  <w:footnote w:type="continuationSeparator" w:id="0">
    <w:p w14:paraId="1C851EB7" w14:textId="77777777" w:rsidR="00AC5060" w:rsidRDefault="00AC506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851EBA" w14:textId="77777777" w:rsidR="00C003E8" w:rsidRPr="007A53F7" w:rsidRDefault="00D87476" w:rsidP="007A53F7">
    <w:pPr>
      <w:pStyle w:val="Glava"/>
    </w:pPr>
    <w:r>
      <w:t>9. razred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851EBB" w14:textId="77777777" w:rsidR="005D31D0" w:rsidRPr="005D31D0" w:rsidRDefault="005D31D0" w:rsidP="005D31D0">
    <w:pPr>
      <w:pStyle w:val="Glav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950C63"/>
    <w:multiLevelType w:val="multilevel"/>
    <w:tmpl w:val="C2920C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61237C"/>
    <w:multiLevelType w:val="singleLevel"/>
    <w:tmpl w:val="0424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5065F12"/>
    <w:multiLevelType w:val="singleLevel"/>
    <w:tmpl w:val="0F162866"/>
    <w:lvl w:ilvl="0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</w:abstractNum>
  <w:abstractNum w:abstractNumId="3" w15:restartNumberingAfterBreak="0">
    <w:nsid w:val="0AF33BFA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11DA7D40"/>
    <w:multiLevelType w:val="hybridMultilevel"/>
    <w:tmpl w:val="88C45C78"/>
    <w:lvl w:ilvl="0" w:tplc="04240017">
      <w:start w:val="1"/>
      <w:numFmt w:val="lowerLetter"/>
      <w:lvlText w:val="%1)"/>
      <w:lvlJc w:val="left"/>
      <w:pPr>
        <w:ind w:left="360" w:hanging="360"/>
      </w:pPr>
    </w:lvl>
    <w:lvl w:ilvl="1" w:tplc="04240019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51D32A3"/>
    <w:multiLevelType w:val="multilevel"/>
    <w:tmpl w:val="BFB037C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22997D45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350701B8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4CC72EE3"/>
    <w:multiLevelType w:val="singleLevel"/>
    <w:tmpl w:val="1A405DE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9" w15:restartNumberingAfterBreak="0">
    <w:nsid w:val="50B91D6E"/>
    <w:multiLevelType w:val="hybridMultilevel"/>
    <w:tmpl w:val="8892ED7A"/>
    <w:lvl w:ilvl="0" w:tplc="809446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F493431"/>
    <w:multiLevelType w:val="hybridMultilevel"/>
    <w:tmpl w:val="FF841706"/>
    <w:lvl w:ilvl="0" w:tplc="809446B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4471164"/>
    <w:multiLevelType w:val="hybridMultilevel"/>
    <w:tmpl w:val="C2920C12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A624630"/>
    <w:multiLevelType w:val="singleLevel"/>
    <w:tmpl w:val="DBB899D8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num w:numId="1">
    <w:abstractNumId w:val="3"/>
  </w:num>
  <w:num w:numId="2">
    <w:abstractNumId w:val="7"/>
  </w:num>
  <w:num w:numId="3">
    <w:abstractNumId w:val="7"/>
  </w:num>
  <w:num w:numId="4">
    <w:abstractNumId w:val="5"/>
  </w:num>
  <w:num w:numId="5">
    <w:abstractNumId w:val="11"/>
  </w:num>
  <w:num w:numId="6">
    <w:abstractNumId w:val="0"/>
  </w:num>
  <w:num w:numId="7">
    <w:abstractNumId w:val="8"/>
  </w:num>
  <w:num w:numId="8">
    <w:abstractNumId w:val="12"/>
  </w:num>
  <w:num w:numId="9">
    <w:abstractNumId w:val="1"/>
  </w:num>
  <w:num w:numId="10">
    <w:abstractNumId w:val="2"/>
  </w:num>
  <w:num w:numId="11">
    <w:abstractNumId w:val="9"/>
  </w:num>
  <w:num w:numId="12">
    <w:abstractNumId w:val="10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83F37"/>
    <w:rsid w:val="00083F37"/>
    <w:rsid w:val="001C5BBC"/>
    <w:rsid w:val="001E0315"/>
    <w:rsid w:val="002577DB"/>
    <w:rsid w:val="002777A8"/>
    <w:rsid w:val="003062C8"/>
    <w:rsid w:val="003D5726"/>
    <w:rsid w:val="004326BB"/>
    <w:rsid w:val="00447569"/>
    <w:rsid w:val="004B1FAE"/>
    <w:rsid w:val="004D2290"/>
    <w:rsid w:val="0055661A"/>
    <w:rsid w:val="0057686A"/>
    <w:rsid w:val="005B4C83"/>
    <w:rsid w:val="005D31D0"/>
    <w:rsid w:val="005F6EA9"/>
    <w:rsid w:val="006C4890"/>
    <w:rsid w:val="007A53F7"/>
    <w:rsid w:val="007F4845"/>
    <w:rsid w:val="00905896"/>
    <w:rsid w:val="0091662F"/>
    <w:rsid w:val="009546EC"/>
    <w:rsid w:val="009D4897"/>
    <w:rsid w:val="00AC5060"/>
    <w:rsid w:val="00BE1022"/>
    <w:rsid w:val="00C003E8"/>
    <w:rsid w:val="00D87476"/>
    <w:rsid w:val="00F107A5"/>
    <w:rsid w:val="00F14E07"/>
    <w:rsid w:val="00FD6B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44"/>
    <o:shapelayout v:ext="edit">
      <o:idmap v:ext="edit" data="1"/>
    </o:shapelayout>
  </w:shapeDefaults>
  <w:decimalSymbol w:val=","/>
  <w:listSeparator w:val=";"/>
  <w14:docId w14:val="1C851D4C"/>
  <w15:chartTrackingRefBased/>
  <w15:docId w15:val="{3E606542-CE31-4C01-B50C-F3049D7488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avaden">
    <w:name w:val="Normal"/>
    <w:qFormat/>
    <w:rPr>
      <w:sz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Telobesedila-zamik">
    <w:name w:val="Body Text Indent"/>
    <w:basedOn w:val="Navaden"/>
    <w:pPr>
      <w:ind w:left="360"/>
    </w:pPr>
  </w:style>
  <w:style w:type="paragraph" w:styleId="Glava">
    <w:name w:val="header"/>
    <w:basedOn w:val="Navaden"/>
    <w:pPr>
      <w:tabs>
        <w:tab w:val="center" w:pos="4536"/>
        <w:tab w:val="right" w:pos="9072"/>
      </w:tabs>
    </w:pPr>
  </w:style>
  <w:style w:type="paragraph" w:styleId="Noga">
    <w:name w:val="footer"/>
    <w:basedOn w:val="Navaden"/>
    <w:pPr>
      <w:tabs>
        <w:tab w:val="center" w:pos="4536"/>
        <w:tab w:val="right" w:pos="9072"/>
      </w:tabs>
    </w:pPr>
  </w:style>
  <w:style w:type="paragraph" w:styleId="Naslov">
    <w:name w:val="Title"/>
    <w:basedOn w:val="Navaden"/>
    <w:qFormat/>
    <w:pPr>
      <w:pBdr>
        <w:top w:val="single" w:sz="4" w:space="1" w:color="auto"/>
        <w:bottom w:val="single" w:sz="4" w:space="1" w:color="auto"/>
      </w:pBdr>
      <w:jc w:val="center"/>
    </w:pPr>
    <w:rPr>
      <w:b/>
      <w:sz w:val="28"/>
    </w:rPr>
  </w:style>
  <w:style w:type="paragraph" w:styleId="Telobesedila">
    <w:name w:val="Body Text"/>
    <w:basedOn w:val="Navaden"/>
    <w:link w:val="TelobesedilaZnak"/>
    <w:rsid w:val="004326BB"/>
    <w:pPr>
      <w:spacing w:after="120"/>
    </w:pPr>
  </w:style>
  <w:style w:type="character" w:customStyle="1" w:styleId="TelobesedilaZnak">
    <w:name w:val="Telo besedila Znak"/>
    <w:basedOn w:val="Privzetapisavaodstavka"/>
    <w:link w:val="Telobesedila"/>
    <w:rsid w:val="004326BB"/>
    <w:rPr>
      <w:sz w:val="24"/>
    </w:rPr>
  </w:style>
  <w:style w:type="table" w:styleId="Tabelamrea">
    <w:name w:val="Table Grid"/>
    <w:basedOn w:val="Navadnatabela"/>
    <w:rsid w:val="004326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esedilooblaka">
    <w:name w:val="Balloon Text"/>
    <w:basedOn w:val="Navaden"/>
    <w:link w:val="BesedilooblakaZnak"/>
    <w:uiPriority w:val="99"/>
    <w:unhideWhenUsed/>
    <w:rsid w:val="005F6EA9"/>
    <w:rPr>
      <w:rFonts w:ascii="Tahoma" w:eastAsia="Calibri" w:hAnsi="Tahoma" w:cs="Tahoma"/>
      <w:sz w:val="16"/>
      <w:szCs w:val="16"/>
      <w:lang w:eastAsia="en-US"/>
    </w:rPr>
  </w:style>
  <w:style w:type="character" w:customStyle="1" w:styleId="BesedilooblakaZnak">
    <w:name w:val="Besedilo oblačka Znak"/>
    <w:basedOn w:val="Privzetapisavaodstavka"/>
    <w:link w:val="Besedilooblaka"/>
    <w:uiPriority w:val="99"/>
    <w:rsid w:val="005F6EA9"/>
    <w:rPr>
      <w:rFonts w:ascii="Tahoma" w:eastAsia="Calibri" w:hAnsi="Tahoma" w:cs="Tahoma"/>
      <w:sz w:val="16"/>
      <w:szCs w:val="16"/>
      <w:lang w:eastAsia="en-US"/>
    </w:rPr>
  </w:style>
  <w:style w:type="character" w:styleId="Besedilooznabemesta">
    <w:name w:val="Placeholder Text"/>
    <w:basedOn w:val="Privzetapisavaodstavka"/>
    <w:uiPriority w:val="99"/>
    <w:semiHidden/>
    <w:rsid w:val="002777A8"/>
    <w:rPr>
      <w:color w:val="808080"/>
    </w:rPr>
  </w:style>
  <w:style w:type="paragraph" w:styleId="Odstavekseznama">
    <w:name w:val="List Paragraph"/>
    <w:basedOn w:val="Navaden"/>
    <w:uiPriority w:val="34"/>
    <w:qFormat/>
    <w:rsid w:val="0090589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2160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8.png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image" Target="media/image17.wmf"/><Relationship Id="rId45" Type="http://schemas.openxmlformats.org/officeDocument/2006/relationships/image" Target="media/image21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1.xml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9.png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header" Target="header2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8</Pages>
  <Words>1118</Words>
  <Characters>6662</Characters>
  <Application>Microsoft Office Word</Application>
  <DocSecurity>0</DocSecurity>
  <Lines>55</Lines>
  <Paragraphs>15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>KONTROLNA NALOGA - A</vt:lpstr>
    </vt:vector>
  </TitlesOfParts>
  <Company> </Company>
  <LinksUpToDate>false</LinksUpToDate>
  <CharactersWithSpaces>7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ONTROLNA NALOGA - A</dc:title>
  <dc:subject/>
  <dc:creator>Roman</dc:creator>
  <cp:keywords/>
  <cp:lastModifiedBy>Roman Drstvenšek</cp:lastModifiedBy>
  <cp:revision>4</cp:revision>
  <cp:lastPrinted>2002-01-09T20:52:00Z</cp:lastPrinted>
  <dcterms:created xsi:type="dcterms:W3CDTF">2014-12-03T10:17:00Z</dcterms:created>
  <dcterms:modified xsi:type="dcterms:W3CDTF">2019-11-12T10:09:00Z</dcterms:modified>
</cp:coreProperties>
</file>